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1" r:id="rId2"/>
    <p:sldId id="282" r:id="rId3"/>
    <p:sldId id="256" r:id="rId4"/>
    <p:sldId id="265" r:id="rId5"/>
    <p:sldId id="266" r:id="rId6"/>
    <p:sldId id="267" r:id="rId7"/>
    <p:sldId id="268" r:id="rId8"/>
    <p:sldId id="269" r:id="rId9"/>
    <p:sldId id="270" r:id="rId10"/>
    <p:sldId id="271" r:id="rId11"/>
    <p:sldId id="272" r:id="rId12"/>
    <p:sldId id="273" r:id="rId13"/>
    <p:sldId id="274" r:id="rId14"/>
    <p:sldId id="275" r:id="rId15"/>
    <p:sldId id="288" r:id="rId16"/>
    <p:sldId id="276" r:id="rId17"/>
    <p:sldId id="287" r:id="rId18"/>
    <p:sldId id="277" r:id="rId19"/>
    <p:sldId id="278" r:id="rId20"/>
    <p:sldId id="283" r:id="rId21"/>
    <p:sldId id="284" r:id="rId22"/>
    <p:sldId id="257" r:id="rId23"/>
    <p:sldId id="258" r:id="rId24"/>
    <p:sldId id="259" r:id="rId25"/>
    <p:sldId id="260" r:id="rId26"/>
    <p:sldId id="261" r:id="rId27"/>
    <p:sldId id="262" r:id="rId28"/>
    <p:sldId id="263" r:id="rId29"/>
    <p:sldId id="264" r:id="rId30"/>
    <p:sldId id="285" r:id="rId31"/>
    <p:sldId id="286" r:id="rId32"/>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85" autoAdjust="0"/>
    <p:restoredTop sz="94660"/>
  </p:normalViewPr>
  <p:slideViewPr>
    <p:cSldViewPr snapToGrid="0">
      <p:cViewPr varScale="1">
        <p:scale>
          <a:sx n="78" d="100"/>
          <a:sy n="78" d="100"/>
        </p:scale>
        <p:origin x="140" y="6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1-10-07T06:50:39.351"/>
    </inkml:context>
    <inkml:brush xml:id="br0">
      <inkml:brushProperty name="width" value="0.05292" units="cm"/>
      <inkml:brushProperty name="height" value="0.05292" units="cm"/>
      <inkml:brushProperty name="color" value="#FFFFFF"/>
    </inkml:brush>
  </inkml:definitions>
  <inkml:trace contextRef="#ctx0" brushRef="#br0">2693 3988 1300 0,'0'0'261'0,"0"0"-48"15,0 0-112-15,0 0 4 16,0 0 60-16,4-14-49 16,-4 12-21-16,0 2-16 15,0 0-66-15,0 0 95 0,0 0-88 16,0 0-7-16,0 0 20 16,-12 15-20-16,-12 14-10 15,-12 15-3-15,-4 10 24 16,-6 7 25-16,-4-1-49 15,1 1 0-15,1 2 0 16,0-5 14-16,2-1-19 16,5-7 5-16,6-7-65 15,6-6 48-15,9-9-90 16,4-8-71-16,3-13-44 16,6-7-150-16,0 0-237 0</inkml:trace>
  <inkml:trace contextRef="#ctx0" brushRef="#br0" timeOffset="238.13">2045 4175 1435 0,'0'0'696'16,"0"0"-672"-16,0 0-14 15,0 0 0-15,0 0 27 16,130 32 68-16,-75-1-56 16,6 2-42-16,2 5 59 15,-1 2-66-15,1 2-2 16,12 10-44-16,-13-10-133 0,-10-10-147 0</inkml:trace>
  <inkml:trace contextRef="#ctx0" brushRef="#br0" timeOffset="2751.28">3297 3870 963 0,'0'0'385'0,"0"0"-152"16,0 0-88-16,0 0-40 16,0 0 100-16,0 0-91 15,0 0 13-15,15-50-46 16,-15 47-71-16,2 3 78 16,-2 0-63-16,0 0-24 15,0 0 57-15,0 0-49 16,0 0-9-16,0 8 0 15,0 18-12-15,0 15 12 16,0 15 13-16,0 10 2 16,0 7 61-16,0-3-34 15,0-2 4-15,0-4-30 0,0-4 4 16,0-4 44 0,0-3-64-16,0-7 0 0,4-8-6 15,8-6 13-15,1-8-7 16,3-6 0-16,4-9-10 15,6-6-39 1,8-3 49-16,7-10-47 0,3-21 47 16,1-6-83-16,-3-7-1 15,-5-4 34-15,-5 3-2 16,-10 7 9-16,-4 8 43 16,-9 8 0-16,-5 8 18 15,-4 8-12-15,0 6 26 0,0 0-32 16,-6 2 5-1,-15 18-32-15,-3 9 27 0,-1 5 0 16,-1 1 9-16,6 0 3 16,7-10-4-16,5-6-8 15,6-7-51-15,2-9 35 16,0 0-80-16,0-3 16 16,16 0 80-16,4 0 0 15,2-13 0-15,-1 2 0 16,-4 3 0-16,-3 5 7 15,-3 3-6-15,-3 7-1 16,4 12 20-16,-3 9-14 16,-1 0 15-16,-2-2-21 15,-2-3 0-15,0-9-47 16,-2-6 33-16,1-6-158 0,-3-2-18 16,0-18-102-16,0-6-588 15</inkml:trace>
  <inkml:trace contextRef="#ctx0" brushRef="#br0" timeOffset="2905.5">3624 4146 1692 0,'0'0'523'16,"0"0"-439"-16,0 0-63 16,0 0-5-16,0 0-8 15,124-15-8-15,-60 15-88 16,-14 8-41-16,0 2-409 0</inkml:trace>
  <inkml:trace contextRef="#ctx0" brushRef="#br0" timeOffset="3793.35">4155 4694 1294 0,'0'0'341'0,"0"0"-173"0,0 0-154 16,0 0-8-16,62-110-6 15,-31 62 13-15,5-7-16 16,1-1 3-16,-3-2-19 16,-2 4 3-16,-10 4 32 15,-9 10 5-15,-8 12 93 16,-5 10 11-16,0 9 117 16,-2 9-161-16,-14 0-68 15,-4 9 16-15,2 17-16 16,2 9-13-16,9 6 0 0,7 5 18 15,0 3 14 1,5-2-32-16,11-1 0 0,2-4 27 16,-3-1-25-16,-4-4 26 15,-6-4-28-15,-3-3 18 16,-2-6 29-16,0-4-47 16,0-6 0-16,-2-5-18 15,-3-4 18-15,1-5 0 16,4 0-6-16,0-10-76 15,0-18 18-15,9-6-150 16,13-6-36-16,5 4 116 16,-3 8 73-16,-1 10 61 15,-8 7 51-15,-3 11-14 16,-6 0 122-16,-4 4-110 16,3 17 14-16,-1 3 39 0,5 2-62 15,5 2 47-15,6-3-76 16,4-8 9-16,5-5 23 15,4-6-43-15,-2-6 0 16,0 0-9-16,-4-6 17 16,-9-12-26-16,-9-4 5 15,-9-2-97-15,0-2 97 16,-21 2-108-16,-14 2 16 16,-2 5 74-16,-3 5 21 15,4 5-4-15,5-2 14 16,4 1 0-16,9 3 30 15,3-4-29-15,5-1-1 16,6 0 10-16,0-4 8 16,1 0-9-16,3-4-9 15,0-1 0-15,0-2-21 0,9-2 21 16,7 6-32-16,4 1-9 16,0 3-13-16,3 8 52 15,1 5-112-15,-2 0-25 16,0 0 103-16,1 5-83 15,-6 4-125-15,-3-5-90 0</inkml:trace>
  <inkml:trace contextRef="#ctx0" brushRef="#br0" timeOffset="3983.65">4886 3909 1676 0,'0'0'285'0,"0"0"-240"16,0 0 12-16,0 0-57 16,0 0-19-16,0 0-10 15,0 0 22-15,4 114-77 16,-4-66-69-16,0-6-442 0</inkml:trace>
  <inkml:trace contextRef="#ctx0" brushRef="#br0" timeOffset="5790.4">5538 4509 649 0,'0'0'520'0,"0"0"-314"16,0 0-10-16,0 0-87 15,0 0-58-15,0 0 44 16,0 0-85-16,0 15 18 16,0 9 56-16,0 2-43 0,0 4 58 15,0 2-22 1,0-4-45-16,-4-1 87 0,0-6-88 15,0-7 7-15,1-4-1 16,1-4-36-16,2-5 49 16,0-1-38-16,0 0 9 15,0 0 101-15,5-7-101 16,13-17-5-16,5-10-16 16,9-8-82-16,4 2 45 15,-2 4-40-15,-5 10 66 16,-6 12-23-16,-2 10 34 15,-5 4 0-15,-5 4 0 16,-3 18 1-16,-6 6 43 16,-2 2-20-16,0 2 12 15,0-2 41-15,-4-8-68 0,-2-6 6 16,1-6-15-16,3-6 24 16,2-4-12-16,0 0-12 15,0-2-20-15,7-18-9 16,11-13-80-16,5-6 36 15,4-1-20-15,0 3-58 16,-4 10 135-16,-5 13 8 16,-5 11 8-16,-4 3 42 15,-5 15-42-15,-2 17 45 16,1 6 37-16,-1 2-72 16,3-2 113-16,5-6-123 15,9-6 1-15,8-8 33 16,10-7-15-16,9-11-4 0,10 0-15 15,5-17-98 1,-1-10 89-16,-9-7-108 0,-7-3-45 16,-15 1 56-16,-10 4-1 15,-13 8 72-15,-6 10 35 16,-4 11 98-16,-21 3 31 16,-4 7-64-16,-6 16 59 15,1 2-4-15,5 1-77 16,7-2 31-16,9-6-74 15,6-7 24-15,7-6-52 16,0-5 28-16,9 0-59 16,18 0 58-16,8-16-40 15,3-8 12-15,-3-4-69 16,-3-2 20-16,-10 6 51 0,-8 6 54 16,-10 10-26-16,-4 8 76 15,0 0-47-15,0 1 10 16,0 18-29-16,-2 2 6 15,2 2 87-15,0-2-97 16,0-4-7-16,2-5 19 16,16-4-17-16,2-6 21 15,9-2-23-15,2 0 0 16,0-2-23-16,-1-11 24 16,-8 1-1-16,-7 0 0 15,-3 4 9-15,-8 5 44 16,-2 0-53-16,-2 3 7 15,0 0-9-15,3 0 2 0,-3 6-22 16,4 11 15 0,2-2 14-16,3 2 4 0,1-3-11 15,3-6 0-15,3-6 8 16,1-2-8-16,1 0-2 16,-1-7 2-16,2-10-23 15,-5-3 11-15,-6-1-13 16,1 4 12-16,-3 3-23 15,-1 4 36-15,-2 10-2 16,-1 0-9-16,0 15 8 16,2 23 3-16,-2 15 17 15,1 15 6-15,-3 7 67 16,2 2-82-16,0-1 16 0,-2-4 17 16,0-11-39-16,0-9 41 15,0-8-43-15,-7-10 0 16,-6-7 27-16,-7-9-19 15,-2-6 18-15,-1-8 5 16,6-4-30-16,1-2 74 16,5-21-75-16,7-3 0 15,4-3 72-15,0-4-71 16,8 3 13-16,13-2-14 16,2 0 21-16,4 2-72 15,0-2 48-15,-2-2-97 16,-5-2 65-16,-9-29-197 0,-5 9-77 15,-6-2-393-15</inkml:trace>
  <inkml:trace contextRef="#ctx0" brushRef="#br0" timeOffset="5942.54">6727 3756 2112 0,'0'0'290'0,"0"0"-226"15,0 0-64-15,-149 160 1 16,75-42-30-16,14-13-111 16,7-19-399-16</inkml:trace>
  <inkml:trace contextRef="#ctx0" brushRef="#br0" timeOffset="6804.34">8003 4550 1635 0,'0'0'274'0,"0"0"-56"16,0 0-90-16,0 0-9 16,0 0 19-16,0 0-49 15,0 0-17-15,-94-39-72 16,60 62 0-16,0 7 13 15,5 4-13-15,10 2 0 16,7-6-1-16,8-6-17 16,4-6 12-16,0-10-70 0,20-8 51 15,11 0-9-15,9-20 34 16,3-15-67-16,1-11-78 16,-4-10-72-16,-7-4 83 15,-4-3-12-15,-6-4-85 16,-7 1 58-16,-5 6 65 15,-7 10 108-15,-2 9 289 16,-2 15-41-16,0 11 122 16,0 9-163-16,0 6-146 15,0 3-33-15,0 25-27 16,-8 15-1-16,-1 11 17 16,2 6 5-16,0 4 17 15,3-2-39-15,4-1-20 0,-2-7 6 16,2-6-67-16,0-6-40 15,-2-2-98-15,-3-10-67 16,-1-14-239-16</inkml:trace>
  <inkml:trace contextRef="#ctx0" brushRef="#br0" timeOffset="7647.34">7598 4511 1595 0,'0'0'488'0,"0"0"-402"16,0 0 78-16,0 0-164 16,0 0 10-16,135-70-5 15,-64 64 4-15,11 6-9 16,8 0 0-16,-1 8 1 0,-2 16 103 16,-10 2-80-16,-10 6 2 15,-13 0 41-15,-14 1-52 16,-7 1 27-16,-10-4-42 15,-7-4 10-15,-6-6 11 16,-3-6-21-16,-3-8-22 16,-1-4-2-16,4-2-74 15,4 0 25-15,9-24 27 16,9-10-239-16,2-2 49 16,0 0-154-16,-8 10 390 15,-12 10 187-15,-5 9 58 16,-6 7-45-16,0 0-119 0,0 5-80 15,0 9 165 1,0 6-119-16,0-2-7 0,0-2 3 16,0-2-37-16,9-6 20 15,0-4-26-15,7-4 0 16,6 0-49-16,5-12 4 16,2-12-32-16,-2-2-62 15,-6 1-51-15,-5 2 158 16,-7 8 32-16,-7 12 19 15,-2 3 116-15,0 0-108 16,0 22 49-16,-2 6 46 16,-2 4-45-16,4-3 48 15,0 0-124-15,0-7 22 0,4-6 14 16,8-3-36 0,-1-6-1-16,-1-5 0 0,0-2 0 15,-3 0-21-15,-7-8-1 16,0-14-109-16,-3-8 76 15,-19-2-104-15,-1-3 42 16,4 5 117-16,5 7 43 16,12 5 95-16,2 1-26 15,12 1-31-15,19-1-17 16,13 0-63-16,7 2-1 16,7 2 0-16,-3 8 6 15,-5 5-11-15,-15 0 5 16,-10 0 0-16,-16 18-4 0,-9 9 19 15,0 9 28 1,-15 6 27-16,-6 3-39 0,4-4 44 16,5-4-75-16,12-7 0 15,0-5 15-15,9-8-9 16,18-2-12-16,9-12 6 16,8-3-65-16,3 0 47 15,4-35-204-15,-15-2-160 16,-14-3-479-16</inkml:trace>
  <inkml:trace contextRef="#ctx0" brushRef="#br0" timeOffset="7856.56">8994 4215 1452 0,'0'0'640'0,"0"0"-398"15,0 0-234-15,0 0-2 16,0 0-12-16,0 0-3 16,-60 104 9-16,36-56 0 15,1-2-33-15,-10-1-137 16,4-14-47-16,2-11-329 0</inkml:trace>
  <inkml:trace contextRef="#ctx0" brushRef="#br0" timeOffset="8058.33">8599 4293 1886 0,'0'0'109'0,"0"0"-109"16,0 120-31-16,0-53 16 16,-6 5-60-16,2 1 53 15,4 2 22-15,0-7 0 16,0-8 1-16,0-11-1 15,12-12-6-15,13-19-17 16,0-9-109-16,-3-9-807 0</inkml:trace>
  <inkml:trace contextRef="#ctx0" brushRef="#br0" timeOffset="8549.34">10125 4187 1829 0,'0'0'619'16,"0"0"-414"-16,0 0-145 16,0 0-60-16,0 0-8 15,0 0 8-15,-41 162 76 16,30-81-75-16,3 5 26 16,2-2-27-16,2-6-15 0,0-13 3 15,-1-10-93-15,-1-17-64 16,-4-11-7-16,-13-19-173 15,-2-8-14-15,-2 0-360 0</inkml:trace>
  <inkml:trace contextRef="#ctx0" brushRef="#br0" timeOffset="9288.34">9797 4596 1661 0,'0'0'571'16,"0"0"-418"-16,0 0-9 15,135-76-132-15,-66 52-3 16,5-2 29-16,2-5-29 15,2-1 24-15,-5-1-30 16,-5-4 13-16,-10 1 25 16,-14 2-41-16,-13 0 0 15,-15 4 9-15,-9 7-9 0,-7 3 0 16,0 13 0-16,-23 7-22 16,-10 6-2-16,-5 27 18 15,-7 16 6-15,3 15 48 16,7 8-32-16,4 2 35 15,10-1-51-15,7-10 27 16,10-10-18-16,4-11-9 16,0-12-2-16,2-12-17 15,16-10 3-15,9-8 5 16,7 0-2-16,5-14-69 16,4-12 30-16,-1-6-63 0,-8 4 31 15,-10 6 82 1,-11 12 4-16,-7 10 23 0,-6 0-25 15,0 16 2-15,0 10 109 16,0 2-72-16,0 1-18 16,0-5 20-16,6-7-41 15,19-5 27-15,8-9-19 16,9-3 5-16,7-9-26 16,2-14-7-16,-4-6-75 15,-7-5 28-15,-9 2-10 16,-10 6 53-16,-11 5 18 15,-5 12 6-15,-5 5 150 0,0 4-86 16,0 1-49 0,0 20 28-16,-7 3-3 0,5 6 16 15,2-2-55-15,0-1 21 16,9-6 1-16,15-7-23 16,5-4 0-16,7-10 0 15,5 0 6-15,-4-8-12 16,1-17-30-16,-5-4-82 15,-1-7 71-15,-10 2-65 16,-6 2 33-16,-7 10 79 16,-5 10 9-16,-4 12 74 15,0 0-81-15,0 8 23 16,-4 19 51-16,-7 6-74 16,1 6 24-16,2-4-11 15,1 0-14-15,3-8-2 0,-1-5-114 16,-4-13-63-16,3-5-123 15,-3-4-432-15</inkml:trace>
  <inkml:trace contextRef="#ctx0" brushRef="#br0" timeOffset="9440.08">11270 4296 1964 0,'0'0'526'0,"0"0"-484"16,0 0-19-16,0 0-18 15,0 0-5-15,0 0-91 16,0 0-54-16,41 59-210 16,-57-43-619-16</inkml:trace>
  <inkml:trace contextRef="#ctx0" brushRef="#br0" timeOffset="9615.34">11579 3967 1788 0,'0'0'274'16,"0"0"-255"-16,0 0-3 15,0 0-23-15,17 128 7 16,-59-46 0-16,3-14-85 16,3-10-275-16</inkml:trace>
  <inkml:trace contextRef="#ctx0" brushRef="#br0" timeOffset="10028.31">11834 4516 1309 0,'0'0'1185'0,"0"0"-1185"16,0 0-534-16,0 0-86 0</inkml:trace>
  <inkml:trace contextRef="#ctx0" brushRef="#br0" timeOffset="10137.09">11736 4900 2099 0,'0'0'146'0,"0"0"-146"15,0 0-285-15,0 0-839 0</inkml:trace>
  <inkml:trace contextRef="#ctx0" brushRef="#br0" timeOffset="12457.37">2668 5406 804 0,'0'0'808'0,"0"0"-685"16,0 0 14-16,0 0-56 16,0 0 25-16,0 0 14 15,0 0-57-15,-76 35 103 0,36 3-99 16,-6 13-26-16,-8 10 77 16,-4 2-90-16,0 2 11 15,2-3-39-15,4-8 30 16,8-8-12-16,6-6-18 15,12-10-39-15,7-7 6 16,9-9-150-16,5-5-64 16,5-9-75-16,0 0-59 15,0-18-274-15</inkml:trace>
  <inkml:trace contextRef="#ctx0" brushRef="#br0" timeOffset="12633.94">2115 5657 1714 0,'0'0'234'0,"0"0"-172"0,0 0 36 16,0 0-39-16,148 142 145 15,-96-96-131-15,9 4-33 16,1-4-15-16,2 1-25 16,15 1-58-16,-15-12-151 15,-12-12-326-15</inkml:trace>
  <inkml:trace contextRef="#ctx0" brushRef="#br0" timeOffset="12949.34">2957 5770 1642 0,'0'0'712'0,"0"0"-449"16,0 0-141-16,0 0-121 15,0 0 84-15,0 0-84 16,116-32-1-16,-73 32 5 15,-5 0-5-15,-3 0-23 16,-8 0-117-16,-18 19-190 16,-7 1 9-16,-2-1-387 0</inkml:trace>
  <inkml:trace contextRef="#ctx0" brushRef="#br0" timeOffset="13068.66">3007 5946 1252 0,'0'0'699'16,"0"0"-495"-16,0 0-135 15,0 0 5-15,0 0-74 16,153-21-80-16,-97 8-69 16,-4-2-544-16</inkml:trace>
  <inkml:trace contextRef="#ctx0" brushRef="#br0" timeOffset="14266.99">3831 5252 1287 0,'0'0'280'16,"0"0"-171"-16,0 0-33 15,0 0 64-15,0 0-69 16,0 0 39-16,0 0-29 0,0-14-71 16,0 14 50-16,0 0-60 15,0 0 0-15,0 0 20 16,0 0-12-16,0 0-8 16,0 0 0-16,0 0 24 15,0 0-18-15,0 0-6 16,0 0 0-16,0 0-1 15,0 0 1-15,0 0 0 16,0 0 0-16,0 0 12 16,0 0-18-16,0 0 6 15,0 0 0-15,0 0-36 16,0 0 36-16,0 0-17 16,0 0 3-16,0 0-70 15,0 0 84-15,0 0-53 16,0 0 27-16,0 0 8 0,-2 0 19 15,-2 0-1-15,-3 0 24 16,-5 0-24-16,0 0 126 16,-1 4-109-16,-6 8-11 15,1 4 25-15,1 3-24 16,1 12 12-16,7 5 24 16,5 8-41-16,4 4 107 15,0 6-63-15,11 3 21 16,7-3 6-16,-1-4-55 15,-1-4 13-15,-7-5-28 16,-7 0 20-16,-2-4 41 16,-4 0-64-16,-19-2 0 15,-1-6 6-15,-2-3-6 0,3-10-36 16,7-4-51 0,7-7-87-16,9-5 133 0,0 0-128 15,9 0-88-15,11 0-11 16,-1 0 265-16,-4 7 3 15,-4 15 143-15,-6 13-36 16,-5 7 127-16,0 9-112 16,-8 2-31-16,-3 1 28 15,3-6-87-15,4-3 26 16,4-8-58-16,0-6-10 16,4-5 1-16,13-6-122 15,22-12-73-15,-4-6-110 0,-1-2-699 16</inkml:trace>
  <inkml:trace contextRef="#ctx0" brushRef="#br0" timeOffset="16381.32">4117 5874 36 0,'0'0'521'0,"0"0"-331"16,0 0 2-16,0 0-2 15,0 0 53-15,0 0-67 0,0 0 49 16,-29 3-84-16,29-3 52 15,0 0 16-15,0 0-75 16,0 0 58-16,0 0-63 16,0 0-85-16,0 0 101 15,0 0-127-15,7-8-10 16,8-4 28-16,5-8-23 16,7-6-26-16,4-3 8 15,2-3-4-15,1 1-51 16,-1-3 30-16,-2-2-91 15,-4 2 24-15,-4 0-65 16,-5 1 63-16,-7 3 14 16,-7 6-5-16,-2 6 78 15,-2 4-41-15,0 8 53 16,0 3 31-16,0 0 6 0,0 3 31 16,0 0-68-16,0 0 12 15,0 6-3-15,-2 20 19 16,-7 12-22-16,0 16 92 15,0 8-23-15,-2 5 52 16,0 3-72-16,-2-1-41 16,4-6 48-16,-1-2-62 15,6-10-18-15,4-4-7 16,0-12-87-16,0-6-43 16,12-12-151-16,3-6-95 0,-1-11-397 15</inkml:trace>
  <inkml:trace contextRef="#ctx0" brushRef="#br0" timeOffset="16670.52">4699 5761 689 0,'0'0'1442'0,"0"0"-940"0,0 0-420 15,0 0-34-15,0 0-48 16,0 0-30-16,0 0-10 15,0-3-271-15,0 18-678 0</inkml:trace>
  <inkml:trace contextRef="#ctx0" brushRef="#br0" timeOffset="16788.45">4649 6108 1092 0,'0'0'487'16,"0"0"-91"-16,0 0-219 15,0 0-66-15,-4 118-51 16,2-95-60-16,0 3 0 0,0-5-188 15,-1-7-162-15</inkml:trace>
  <inkml:trace contextRef="#ctx0" brushRef="#br0" timeOffset="18501.98">5178 5726 1809 0,'0'0'511'0,"0"0"-342"0,0 0-3 16,0 0-155-16,0 0 126 15,0 0-116-15,0 0 10 16,-20-94 14-16,20 66-36 16,0-3-12-16,8-4 3 15,13 1-19-15,4 2-38 16,4 4 46-16,0 5-57 16,0 11 41-16,-10 7-30 15,-1 5 39-15,-9 10-59 16,-7 22 55-16,-2 16-7 15,-2 8 29-15,-23 9 0 16,-6-3 20-16,-9-1-19 16,0-10 32-16,-3-5-33 0,2-10 0 15,3-7-2-15,4-12 2 16,6-7 0-16,5-5 0 16,7-5 11-16,5 0 20 15,5-9-31-15,6-11 9 16,0-2-55-16,6-2 19 15,17 4-12-15,6 6 38 16,4 7-1-16,5 4-14 16,-1 3 16-16,3 3 0 15,-1 12 0-15,1 3 0 16,-3 2 0-16,0 0-15 16,11 11 0-16,-10-7-158 15,-7-7-307-15</inkml:trace>
  <inkml:trace contextRef="#ctx0" brushRef="#br0" timeOffset="18699.32">5737 5689 2085 0,'0'0'64'0,"0"0"-64"16,0 0-190-16,0 0-207 0,0 0 65 16,0 0-601-16</inkml:trace>
  <inkml:trace contextRef="#ctx0" brushRef="#br0" timeOffset="18829.3">5737 6057 1452 0,'0'0'319'16,"0"0"-132"-16,0 0-82 15,-16 131-89-15,10-97-16 16,4-4-16-16,2-7-104 16,0-3-4-16,0-13-622 0</inkml:trace>
  <inkml:trace contextRef="#ctx0" brushRef="#br0" timeOffset="19500.76">6302 5486 950 0,'0'0'763'0,"0"0"-622"16,0 0-107-16,0 0 26 15,0 0-14-15,0 0 18 16,0 0 77-16,-31-103-141 16,41 88-19-16,9 3 19 15,0 4 0-15,4 8-19 16,-6 0 19-16,-3 8 0 16,-6 19 35-16,-8 14-24 15,0 7 49-15,-4 5 82 16,-19 6-38-16,-6-7 14 15,4-3-58-15,-2-13-49 16,6-8 43-16,5-12-42 0,8-6-12 16,3-6 0-16,5-4-7 15,0 0-23-15,2 0 19 16,17-14-44-16,4-6-79 16,6 1-19-16,0 5 69 15,0 9 47-15,-4 5-19 16,-4 0 31-16,-8 19 25 15,-11 8 0-15,-2 4 60 16,-2 4-21-16,-23 0 52 16,-9 4-13-16,-3-3-43 15,-3-4 47-15,2-3-82 16,6-10-56-16,11-4 46 16,14-15-192-16,7 0-95 15,0-17-557-15</inkml:trace>
  <inkml:trace contextRef="#ctx0" brushRef="#br0" timeOffset="19682.16">6767 5657 1879 0,'0'0'205'0,"0"0"-205"15,0 0-95-15,0 0-44 0,0 0-60 16,0 0-501-16</inkml:trace>
  <inkml:trace contextRef="#ctx0" brushRef="#br0" timeOffset="19797.76">6753 6078 1172 0,'0'0'534'0,"0"0"-275"15,0 0-45-15,0 0-199 16,-17 118-15-16,11-90 0 15,-4-8-166-15,4-8-124 0</inkml:trace>
  <inkml:trace contextRef="#ctx0" brushRef="#br0" timeOffset="20650.95">7401 5546 720 0,'0'0'741'16,"0"0"-445"-16,0 0-44 15,0 0-122-15,0 0 36 16,0 0-153-16,0 0 3 16,-12-12-5-16,-10 62 29 15,-5 12 61-15,-4 4-2 16,-2-3-90-16,2-10 79 16,2-7-88-16,6-15 0 15,5-11 12-15,7-10-6 16,7-4 3-16,2-6-9 0,2 0 18 15,0 0 13-15,4-16-31 16,14-2-74 0,6-3 66-16,11 4-13 15,8 2 21-15,7 3 0 16,2-2 12-16,0 7-6 16,-6-5-6-16,-3 2 0 0,-5-5-19 15,-9 1 29-15,-7-1-10 16,-9-2 0-16,-6 0-16 15,-7 0-12-15,0 8 28 16,0 1 0-16,-7 8 27 16,-10 0-26-16,-3 8-1 0,-3 18 0 15,2 10 18 1,2 8 44-16,3 6-62 0,8 2-9 16,3 0-4-16,5-1-94 15,0-5-87-15,3-12-117 16,7-14-377-16</inkml:trace>
  <inkml:trace contextRef="#ctx0" brushRef="#br0" timeOffset="20852.29">7868 5604 2316 0,'0'0'485'0,"0"0"-446"16,0 0-39-16,0 0-27 16,0 0-85-16,0 0-23 0,0 0-128 15,0 73 71-15,0-33-319 16,-2 0-444-16</inkml:trace>
  <inkml:trace contextRef="#ctx0" brushRef="#br0" timeOffset="20969.4">7837 5978 1137 0,'0'0'527'0,"0"0"-354"15,0 0-23-15,-23 133-30 16,17-99-95-16,0-8 3 16,-1-1-28-16,3-5-37 15,4-12-42-15,0-6-186 16,0-2-485-16</inkml:trace>
  <inkml:trace contextRef="#ctx0" brushRef="#br0" timeOffset="21299.3">8356 5492 1774 0,'0'0'275'0,"0"0"-126"16,0 0-142-16,0 0 21 0,0 0 94 15,0 0-25 1,-60 137 42-16,60-79-45 16,4-2-74-16,17 0 101 0,-1-4-115 15,0-6-6 1,-2-6 58-16,-7-7-51 0,-4-8 22 16,-5-4-29-16,-2-5 10 15,0-7-44-15,-4-2 34 16,-14-7-103-16,-16-10-22 15,8-19-140-15,-1-9-494 0</inkml:trace>
  <inkml:trace contextRef="#ctx0" brushRef="#br0" timeOffset="21416.55">8327 5546 1972 0,'0'0'306'0,"0"0"-136"15,125-38-170-15,-67 26-25 16,23 4-43-16,-17 4-142 15,-10 2-123-15</inkml:trace>
  <inkml:trace contextRef="#ctx0" brushRef="#br0" timeOffset="23005.26">8950 5278 1557 0,'0'0'302'0,"0"0"-80"15,0 0-3-15,0 0-142 16,0 0 28-16,0 0-35 16,0 0-58-16,0-26 34 15,0 26-46-15,8 12-15 0,1 12 0 16,1 5 30 0,-4 10 6-16,-6 5-11 0,0 4-2 15,0 3 108-15,0-4-102 16,-2-2 14-16,-2-7 2 15,1-10-20-15,3-8 10 16,0-6-20-16,0-8-56 16,0-3 30-16,-2-3-40 15,-3 3-9-15,-1-3 14 16,-5 1-6-16,-1 4 65 16,-1 1-15-16,0 8 17 15,3 10 25-15,2 14-16 16,4 13 32-16,1 12 41 0,3 10-56 15,0 1 57-15,0-1-81 16,3-7 23-16,-1-7 24 16,-2-11-49-16,0-10 0 15,0-7-6-15,-7-7-16 16,-7-6-11-16,-1-6-146 16,1-12-163-16,3 0-27 15,9-8-1345-15</inkml:trace>
  <inkml:trace contextRef="#ctx0" brushRef="#br0" timeOffset="23202.08">9634 5935 1842 0,'0'0'0'0,"0"0"-464"15</inkml:trace>
  <inkml:trace contextRef="#ctx0" brushRef="#br0" timeOffset="29495.03">1790 7215 561 0,'0'0'552'0,"0"0"-316"16,0 0-71-16,0 0-27 15,0 0 45-15,0 0-95 16,0-54 9-16,0 46 21 16,0 0-81-16,0-1 22 0,0 1-59 15,0 0 2 1,0 3 35-16,0 0-27 0,0 3 9 15,0 0 70-15,0 0-53 16,0 2 57-16,0 0-60 16,0 0-33-16,0 0 103 15,0 0-103-15,0 0-3 16,0 6-3-16,0 25-30 16,0 17 36-16,0 20 25 15,0 12-24-15,0 12 128 16,4 3-110-16,2-1 3 15,-4-2 2-15,1-7-7 16,-3-12 1-16,3-10-18 16,-3-13 0-16,4-14-56 15,-2-12 35-15,5-10-92 0,-1-11-28 16,10-4-51 0,-1-19-6-16,-3-10-199 0</inkml:trace>
  <inkml:trace contextRef="#ctx0" brushRef="#br0" timeOffset="29733.6">2022 6996 1976 0,'0'0'195'0,"0"0"-151"16,0 0 37-16,0 0-64 15,115 104 45-15,-106-45-18 16,-9 9 16-16,-7 1 85 16,-26 4-139-16,-7-1 0 15,-6-6-6-15,-12 13-113 16,8-20-68-16,12-21-370 0</inkml:trace>
  <inkml:trace contextRef="#ctx0" brushRef="#br0" timeOffset="30130.91">2645 7077 1515 0,'0'0'502'16,"0"0"-307"-16,0 0-193 15,-127 19 20-15,80 24 77 16,-1 13 16-16,5 12 43 15,7 8-66-15,15 6-75 0,7 0 107 16,14-3-123-16,0-5-1 16,18-8 20-16,15-7-7 15,9-13-26-15,10-10-25 16,6-14-96-16,2-15 36 16,18-7-201-16,-16-18-270 15,-13-7-959-15</inkml:trace>
  <inkml:trace contextRef="#ctx0" brushRef="#br0" timeOffset="30402.04">3040 7236 1410 0,'0'0'694'16,"0"0"-614"-16,0 0-54 15,0 0 67-15,0 0-82 16,0 0 67-16,-109 139 66 16,73-70-66-16,-2 8-8 15,3 4-70-15,6-6 32 16,2-8-23-16,6-11-9 16,6-14-82-16,7-10 11 15,0-11-115-15,0-19-62 16,1-2-35-16,-2 0-326 0</inkml:trace>
  <inkml:trace contextRef="#ctx0" brushRef="#br0" timeOffset="30598.17">2606 7458 1908 0,'0'0'288'15,"0"0"-192"-15,0 0 9 16,0 0-93-16,124 75 113 15,-86-38-90-15,0 3-34 16,2 2 26-16,-2-3-27 16,-3-4-21-16,-1-5-66 15,15-11-131-15,-11-6-35 0,-3-8-424 16</inkml:trace>
  <inkml:trace contextRef="#ctx0" brushRef="#br0" timeOffset="30829.62">3279 7510 857 0,'0'0'1431'16,"0"0"-1164"-16,0 0-161 15,0 0-92-15,0 0 36 16,0 0 23-16,0 0-73 15,131 3 18-15,-86 9-37 16,-5 2-11-16,-7-1-52 0,-8 5-131 16,-12-2-148-16,-8-6-230 15</inkml:trace>
  <inkml:trace contextRef="#ctx0" brushRef="#br0" timeOffset="30971.22">3321 7726 818 0,'0'0'1109'16,"0"0"-978"-16,0 0-131 16,0 0 46-16,118 18-92 15,-46-18-30-15,-10 0-272 16,-4-9-568-16</inkml:trace>
  <inkml:trace contextRef="#ctx0" brushRef="#br0" timeOffset="31245.26">3939 7632 940 0,'0'0'730'0,"0"0"-730"15,0 0-46-15,48-142 20 16,-34 97 26-16,-1 3 115 16,-3 8 120-16,-4 7-78 15,-4 13 106-15,-2 9-88 16,0 5-133-16,0 2-42 15,0 26 9-15,-6 12-9 16,-4 12 0-16,4 9 43 16,3 0-30-16,3 0-13 15,0-7-55-15,0-7 19 16,5-8-100-16,11-14-79 0,-1-14-117 16,-3-11-873-16</inkml:trace>
  <inkml:trace contextRef="#ctx0" brushRef="#br0" timeOffset="31465.02">4329 7243 1450 0,'0'0'317'15,"0"0"-176"-15,35 131 8 16,-22-66 85-16,-3 7-93 0,-8 4 5 15,-2 3-69-15,0-1-54 16,-5 0-37-16,-12-8 14 16,-4-1-235-16,4-23-62 15,7-18-582-15</inkml:trace>
  <inkml:trace contextRef="#ctx0" brushRef="#br0" timeOffset="31800.62">4897 7564 808 0,'0'0'1546'15,"0"0"-1212"-15,0 0-180 16,0 0-111-16,0 0 57 16,0 0-100-16,0 0 0 15,51 0-15-15,-22 0 15 16,2 0-68-16,-4 8-29 0,-14 12-192 15,-5-4-96 1,-8-2-479-16</inkml:trace>
  <inkml:trace contextRef="#ctx0" brushRef="#br0" timeOffset="31926.02">4861 7790 1292 0,'0'0'1205'15,"0"0"-1082"-15,0 0-92 16,0 0-31-16,139-20-120 15,-83 4 31-15,-14 0-203 16,-11 2-704-16</inkml:trace>
  <inkml:trace contextRef="#ctx0" brushRef="#br0" timeOffset="40304.21">5900 7420 874 0,'0'0'289'15,"0"0"-148"-15,0 0-31 16,0 0-24-16,0 0 53 16,0 0-101-16,9-14-38 15,-9 14 65-15,0 0-50 16,0-3 43-16,0 3 45 16,0 0-56-16,2 0 101 0,-2 0-70 15,0 0-31-15,0-3 76 16,0 3-105-16,0 0 41 15,0 0 5-15,0-1-63 16,0 1 86-16,0-4-87 16,-4 2 9-16,-8-2-2 15,2 1-7-15,-6 3 0 16,-2 0-1-16,-4 0 20 16,1 0-16-16,2 0-3 15,3 3 0-15,1 7 4 16,1 2-4-16,1 4 0 15,-1 4-1-15,1 4 19 16,2 7 21-16,2 3-39 0,2 4 0 16,5-1 91-16,2 0-84 15,0-3 1-15,2-4-8 16,11-4 25-16,7-3-14 16,7 0-11-16,5-7 0 15,3-6 15-15,8-6-15 16,-1-4 0-16,0 0-6 15,3-4 27-15,-5-11-29 16,-5-5 8-16,-4-1 0 16,-4-4-30-16,-4-1 30 15,-7-7-1-15,-7-4-16 16,-5 0 31-16,-4-6-44 0,0 3 30 16,-7 1 0-1,-11 6-15-15,1 5 15 16,-3 10-15-16,-1 9-15 0,4 6-93 15,-6 3-51-15,5 14-312 16,7 4-134-16</inkml:trace>
  <inkml:trace contextRef="#ctx0" brushRef="#br0" timeOffset="40631.85">6230 7890 142 0,'0'0'1910'16,"0"0"-1597"-16,0 0-177 15,0 0-136-15,0 0 0 16,0 0 62-16,0 0-60 16,6 26 8-16,-6 1 44 15,-11 11-48-15,-13 8 86 16,-5 5-92-16,2-5-91 16,5 5 79-16,6-15-271 0,12-16-254 0</inkml:trace>
  <inkml:trace contextRef="#ctx0" brushRef="#br0" timeOffset="41084.31">6660 7671 1927 0,'0'0'572'0,"0"0"-509"16,0 0-34-16,0 0 2 15,0 0-15-15,45-133-14 16,-25 94-2-16,0 1 15 15,0 2-21-15,-7 2 6 16,-1 6 0-16,-6 2 9 16,-4 5-8-16,1 8 43 15,-3 3 28-15,0 4-71 16,0 4 135-16,0 2-136 16,0 0 0-16,0 8-24 0,0 18 48 15,0 18-24 1,0 13 1-16,0 8 31 15,-3 6 20-15,-3-2-52 16,2 2-16-16,2-6 2 0,2-4-41 16,0 7-96-16,0-18-181 15,0-13-378-15</inkml:trace>
  <inkml:trace contextRef="#ctx0" brushRef="#br0" timeOffset="41506.24">7095 7827 515 0,'0'0'1058'16,"0"0"-896"-16,0 0-58 15,0 0 63-15,0 0-107 0,0 0 97 16,0 0-97-16,0 29-41 15,15-25 83-15,-1-1-102 16,-1-3 19-16,-4 0-19 16,-7 0 30-16,-2-3 74 15,0-8-68-15,-15 1-8 16,-10 1-9-16,-4 7-19 16,-11 2-16-16,11 14-116 15,5 0-447-15</inkml:trace>
  <inkml:trace contextRef="#ctx0" brushRef="#br0" timeOffset="48329.03">1716 9019 879 0,'0'0'276'0,"0"0"-91"16,0 0-23-16,0 0-26 16,0 0-28-16,0 0 31 15,0-16 22-15,0 12-73 16,0 0-11-16,0 1 4 15,0-1-30-15,0 1-10 16,0-1-16-16,-3 2-4 16,3 1 31-16,-2-1-15 15,0 2-10-15,2 0 9 16,0 0-17-16,-2 0 20 16,2 0-32-16,0 0 5 15,0 0-4-15,0 0-8 0,0 0 0 16,0 2-14-16,-2 19 2 15,-3 18 12-15,1 13 20 16,0 14 4-16,-4 8 29 16,2 8-39-16,-3 3 17 15,1-6 24-15,-2-3-55 16,3-6 12-16,3-5-12 16,2-5 0-16,0-7-1 15,0-7 0-15,2-9 1 16,0-6-9-16,0-9-24 15,0-8-25-15,0-6-54 16,0-4-25-16,0-4-23 16,13-9-63-16,1-12-10 0,-4-9-373 15</inkml:trace>
  <inkml:trace contextRef="#ctx0" brushRef="#br0" timeOffset="48601.06">1680 8978 1815 0,'0'0'213'0,"0"0"-170"16,0 0-11-16,0 0 10 15,122-34 27-15,-83 47 21 16,-3 20-22-16,-5 13-4 15,-12 10-39-15,-11 8 32 16,-8 4 2-16,-23 4-24 0,-15 0-27 16,-7-1-8-16,3-11-46 15,7-4-110-15,10-18-210 16,14-18-316-16</inkml:trace>
  <inkml:trace contextRef="#ctx0" brushRef="#br0" timeOffset="48924.21">2394 8964 1582 0,'0'0'273'0,"0"0"-159"15,0 0-71-15,0 0-37 16,-154 14 45-16,109 27 139 16,5 15-55-16,7 14-6 15,10 9-52-15,15-1-11 16,8 1-11-16,0-7-19 16,20-8-36-16,13-10 18 15,7-8-18-15,4-10-29 16,8-12-80-16,-1-10-48 15,20-14-97-15,-13-9-132 0,-8-12-532 16</inkml:trace>
  <inkml:trace contextRef="#ctx0" brushRef="#br0" timeOffset="49150.04">2782 9060 1428 0,'0'0'708'15,"0"0"-597"-15,0 0-104 16,0 0 116-16,-74 106-7 16,40-46 28-16,-1 7-45 15,2 3-59-15,4-5-15 0,4-4-25 16,7-9-28-16,7-12-22 16,0-8-100-16,5-9-54 15,-11-18-60-15,1-5-230 16,-1 0-893-16</inkml:trace>
  <inkml:trace contextRef="#ctx0" brushRef="#br0" timeOffset="49325.4">2356 9307 1798 0,'0'0'614'16,"0"0"-572"-16,0 0-33 15,0 0 40-15,0 0-16 0,113 121 17 16,-74-77-32-1,0 1-8-15,6-3-20 0,0-6-41 16,13-9-102 0,-12-6-175-16,-7-13-379 0</inkml:trace>
  <inkml:trace contextRef="#ctx0" brushRef="#br0" timeOffset="49562.32">2994 9293 1709 0,'0'0'622'15,"0"0"-488"-15,0 0-64 16,0 0 56-16,0 0-93 0,0 0-23 16,0 0 31-16,104 21-35 15,-64-3 4 1,-4 3-10-16,-8-4-57 15,-7 1-9-15,-10 0-130 0,-11 4-110 16,-18-4-218-16,-11-6-948 0</inkml:trace>
  <inkml:trace contextRef="#ctx0" brushRef="#br0" timeOffset="49679.98">2971 9515 1483 0,'0'0'584'0,"0"0"-461"16,0 0-97-16,0 0 19 0,129 17-45 15,-55-17-26-15,-9 0-199 16,-9 0-406-16</inkml:trace>
  <inkml:trace contextRef="#ctx0" brushRef="#br0" timeOffset="50085.83">3698 9154 1667 0,'0'0'350'16,"0"0"-139"-16,0 0-54 16,0 0-53-16,0 0 37 0,0 0-45 15,0 0-50-15,-18-44 26 16,27 35-72-16,8 2-36 15,8 3 25-15,-2 4-1 16,-4 0 12-16,-5 24-11 16,-12 12 11-16,-2 14 20 15,-29 11 22-15,-14 2 21 16,-5-1-8-16,3-8-32 16,11-13 16-16,10-11-39 15,15-14 7-15,9-4-4 16,0-7-3-16,29 2 0 15,14-3-6-15,12-4 2 16,13 0-31-16,0-6-72 16,3-16-87-16,12-22-84 15,-18 4-340-15,-18-1-1053 0</inkml:trace>
  <inkml:trace contextRef="#ctx0" brushRef="#br0" timeOffset="50283.36">4150 9025 1661 0,'0'0'510'0,"0"0"-478"16,0 0 13-16,0 0 14 15,71 143 104-15,-62-71 2 16,-9 7-47-16,0 8-27 0,-4 1-61 16,-16-4-29-1,0-9-2-15,0-13-71 0,2-5-83 16,7-18-92-1,6-18-409-15</inkml:trace>
  <inkml:trace contextRef="#ctx0" brushRef="#br0" timeOffset="50598.04">4707 9324 2192 0,'0'0'483'15,"0"0"-385"-15,0 0 14 16,0 0-54-16,0 0-23 15,0 0-35-15,0 0 13 16,94-5-26-16,-67 5-20 16,-7 0-46-16,-11 7-109 15,-11 13-159-15,-21-3-307 16,-10-2-886-16</inkml:trace>
  <inkml:trace contextRef="#ctx0" brushRef="#br0" timeOffset="50715.86">4549 9506 2000 0,'0'0'371'0,"0"0"-245"16,0 0-5-16,121-9-57 16,-65 1-57-16,12 0-7 15,-9 1-141-15,-18 2-623 0</inkml:trace>
  <inkml:trace contextRef="#ctx0" brushRef="#br0" timeOffset="56910.48">5708 9087 1279 0,'0'0'251'0,"0"0"-101"0,0 0 10 16,0 0-66-16,0 0 69 15,0 0-17-15,-4-23-24 16,4 20-10-16,-2 3-38 16,2-1 30-16,0 1-7 15,0-3-55-15,0 3-3 16,-2 0-17-16,2-1 1 15,0 1 12-15,-2 0-34 16,-1 0-1-16,1 0 21 16,-3-3-21-16,1 3 0 15,-1 0-6-15,-3 0 6 0,-6 0-9 16,-4 11 4 0,-4 8-8-16,-3 9 1 0,0 5 9 15,4 5 2-15,1 4-5 16,3 4 6-16,9 0 13 15,1 3-13-15,5-5 0 16,2-5 21-16,0-2-21 16,2-7 10-16,13-2-9 15,8-7-1-15,4-2 24 16,4-3-24-16,2-8 0 16,3-5 3-16,0-3 9 15,2 0-23-15,0-15 11 0,-1-9-16 16,0-6 15-1,-4-8-38-15,-2-7 2 16,-7-2 4-16,-6-6-31 16,-7-3 5-16,-3-2-5 0,-8 0 33 15,0 3 24-15,0 9-2 16,-12 9 9-16,-3 6 35 16,-4 13-35-16,0 11-5 15,-1 7-47-15,-1 0-77 16,-6 32-140-16,8 5-226 15,5-2-499-15</inkml:trace>
  <inkml:trace contextRef="#ctx0" brushRef="#br0" timeOffset="57328.23">6105 9513 1005 0,'0'0'901'0,"0"0"-584"0,0 0-158 15,0 0 3-15,0 0-48 16,0 0-57-16,0 0-42 16,2 22-9-16,-2 7-6 15,0 6 46-15,-4 9-37 16,-9 2 15-16,-3 0-11 15,-1 0-13-15,-2-2-19 16,3-5-120-16,3-5-148 16,5-13-186-16,6-10-430 0</inkml:trace>
  <inkml:trace contextRef="#ctx0" brushRef="#br0" timeOffset="57930.81">6662 8992 1298 0,'0'0'391'0,"0"0"-275"16,0 0-59-1,-125 21 48-15,79 7 54 0,1 11 4 16,5 3-41-16,7 2-79 16,10-2 12-16,12-1-13 15,7-9-28-15,4-6 12 16,2-3-26-16,15-7 1 15,6-8 11-15,4-6-10 16,2-2-4-16,2-2-14 16,0-20-26-16,0-8-28 15,-4-6-31-15,-4-2 5 16,-4-1 6-16,-5 6 41 16,-7 8 43-16,-3 5 6 0,-4 10 65 15,0 8-4 1,0 2-46-16,0 0-15 15,0 20 0-15,0 17 7 16,-9 15 98-16,-2 10-34 0,0 8 2 16,0 1-1-16,-3-3-8 15,3-8 1-15,-5-9-16 16,1-8-16-16,-3-11 35 16,-4-8-31-16,0-6 0 15,-5-6-8-15,2-5-29 16,-2-7 0-16,3 0 0 15,4 0-90-15,8-27-70 16,8 1-352-16,4 0-695 0</inkml:trace>
  <inkml:trace contextRef="#ctx0" brushRef="#br0" timeOffset="58227.96">6834 9593 552 0,'0'0'1102'0,"0"0"-988"16,0 0-41-16,0 0 101 16,0 0-1-16,0 0-31 15,0 0-87-15,23 2-39 0,-6-2-16 16,-1-5-9-16,-3-2 3 15,-4-3 6-15,-6 1 0 16,-3 0-3-16,0 1 3 16,-5 4-16-16,-7 4-57 15,2 0-151-15,3 0-121 16,5 4-1046-16</inkml:trace>
  <inkml:trace contextRef="#ctx0" brushRef="#br0" timeOffset="58676.7">7430 9075 1224 0,'0'0'343'16,"0"0"-261"-16,0 0 16 16,0 0 55-16,0 0 51 15,-137 119 4-15,118-69-49 16,5 2-16-16,9 0-39 16,5 0-33-16,0-6-9 15,13-3-37-15,14-5-17 0,4-8 27 16,6-9-29-1,5-10-12-15,2-11-6 16,3 0-1-16,-3-20-26 16,-3-14-46-16,-12-11-19 0,-9-5 31 15,-13-4-63-15,-7-2 19 16,0 2 67-16,-10 8 50 16,-5 10 52-16,-3 8 56 15,1 12-46-15,1 6-14 16,1 10-48-16,1 0-77 15,1 20-196-15,1 6-209 16,6 0-1104-16</inkml:trace>
  <inkml:trace contextRef="#ctx0" brushRef="#br0" timeOffset="58880.03">7663 9589 1729 0,'0'0'198'16,"0"0"-143"-16,0 0 32 16,0 0 106-16,-15 130-45 15,-3-93-10-15,-4-2-87 16,-1 2-51-16,-1-5-11 16,3-4-124-16,6-9-193 15,9-10-502-15</inkml:trace>
  <inkml:trace contextRef="#ctx0" brushRef="#br0" timeOffset="59226.01">7982 9414 933 0,'0'0'527'16,"0"0"-454"-16,0 0-46 16,85-140-8-16,-60 94-4 15,-8-2-4-15,-1 4 46 16,-5 4 19-16,-5 8 44 16,-1 7 83-16,-3 11 87 0,-2 8-48 15,0 6-134-15,0 0-99 16,0 15 2-16,-2 16-7 15,-7 18 35-15,0 9 13 16,3 8-16-16,1 3-19 16,0 2-11-16,3-1-6 15,-4 13-93-15,1-17-134 16,1-18-383-16</inkml:trace>
  <inkml:trace contextRef="#ctx0" brushRef="#br0" timeOffset="59875.82">8753 9367 608 0,'0'0'1403'16,"0"0"-933"-16,0 0-281 15,0 0-28-15,0 0-53 16,0 0-56-16,0 0-31 16,99-16 12-16,-51 13-33 15,4 3-1-15,-4 0-10 16,-7 0-73-16,-20 20-79 16,-11 0-209-16,-10 1-423 0</inkml:trace>
  <inkml:trace contextRef="#ctx0" brushRef="#br0" timeOffset="59996.11">8742 9633 1647 0,'0'0'631'15,"0"0"-527"-15,0 0-75 16,156-16-29-16,-48-6-19 16,-19 5-172-16,-5-4-316 0</inkml:trace>
  <inkml:trace contextRef="#ctx0" brushRef="#br0" timeOffset="60417.55">9855 9065 1691 0,'0'0'181'15,"0"0"-175"-15,0 0 47 16,-143 68 125-16,107-19 5 16,7 7 71-16,11 4-105 0,14 0-46 15,4-2-28 1,4-5-34-16,23-7-8 15,9-10-21-15,4-9-11 16,5-15 32-16,2-9-33 0,1-3-11 16,-3-20-26-16,-9-16-14 15,-7-11-43-15,-14-4-60 16,-11-3 16-16,-4-1 74 16,0 7 64-16,-4 8 13 15,-5 10 59-15,1 12-23 16,1 8-49-16,-5 10-60 15,4 2-328-15,1 12-600 0</inkml:trace>
  <inkml:trace contextRef="#ctx0" brushRef="#br0" timeOffset="60625.21">10082 9578 1620 0,'0'0'547'15,"0"0"-485"-15,0 0 36 16,0 0 37-16,0 0-7 16,-15 123-27-16,3-91-28 15,1 0-65-15,7-1-8 16,2-8-63-16,2-7-131 16,2-5-101-16,13-11-388 0</inkml:trace>
  <inkml:trace contextRef="#ctx0" brushRef="#br0" timeOffset="61181.75">10439 9131 1194 0,'0'0'517'0,"0"0"-466"16,0 0 88-16,-89 127 123 15,72-78-46-15,13 7-3 16,4-5-82-16,4-3-49 16,21-4-25-16,6-7-41 15,3-9-14-15,2-12 9 16,2-14-11-16,-1-2-14 0,-1-18-22 16,-7-21-82-16,-9-10-70 15,-11-8-170-15,-9-4 70 16,0-2-21-16,-13 8 284 15,-7 8 25-15,5 13 344 16,3 13 25-16,7 9-114 16,5 7-164-16,0 3-67 15,7 2-24-15,22 0-88 16,9 0 87-16,13 5-30 16,7 2-60-16,7-3 20 15,-3-4-4-15,-4 0-11 16,-8 0 68-16,-19 0 18 15,-14 0 49-15,-15-2 68 16,-2 2 19-16,-15 0-30 16,-18 10-87-16,-8 12 17 0,-1 9 32 15,4 1-20-15,9 1 19 16,11 1-29-16,9-4-23 16,9-4 15-16,0-3-30 15,5-5 0-15,17-8-1 16,5-8-22-16,4-2-28 15,5-7-76-15,4-39-105 16,-7 4-304-16,-8 0-363 0</inkml:trace>
  <inkml:trace contextRef="#ctx0" brushRef="#br0" timeOffset="61365.64">11107 9150 1624 0,'0'0'559'16,"0"0"-496"-1,0 0 97-15,-18 136 12 16,3-69-26-16,-1 3 5 15,3 0-25-15,-3-6-43 0,3-8-17 16,-3-10-33-16,-3-11-9 16,-4-3 2-16,-6-11-26 15,-4-5 0-15,-5-4-81 16,-16-12-79-16,9 0-171 16,10-3-671-16</inkml:trace>
  <inkml:trace contextRef="#ctx0" brushRef="#br0" timeOffset="64112.17">1562 10596 1371 0,'0'0'307'0,"0"0"-183"15,0 0-24-15,0 0 1 16,0 0 6-16,0 0-22 0,0 0-26 15,9-4-54-15,-9 4-4 16,2 0-2-16,-2 0-6 16,3 19 7-16,-3 13 27 15,2 17 59-15,-2 13-34 16,2 10 38-16,-2 6-27 16,0 4 8-16,0-1-24 15,0-1-1-15,0-4 30 16,0-6-63-16,-2-5 7 15,-5-11-14-15,3-10-5 16,2-8-2-16,-1-8-8 16,3-10-31-16,0-6-35 15,0-7-77-15,0-5 1 16,0-3 20-16,0-17-62 16,0-10-81-16</inkml:trace>
  <inkml:trace contextRef="#ctx0" brushRef="#br0" timeOffset="64357.07">1640 10590 1996 0,'0'0'309'16,"0"0"-247"-16,0 0-13 15,0 0 29-15,123 65-19 16,-101-17 36-16,-7 9-11 15,-10 7-38-15,-5 4-1 16,-11 4-24-16,-20-4-12 16,-7-1-9-16,-3-11-30 15,4-10-87-15,10-21-124 0,12-11-320 16,10-14-460-16</inkml:trace>
  <inkml:trace contextRef="#ctx0" brushRef="#br0" timeOffset="64662.95">2253 10510 1536 0,'0'0'234'0,"0"0"-164"16,0 0 88-16,-145 132 20 16,111-66 1-16,11 6-1 15,9 2-43-15,14 0-35 16,0-1-49-16,14-7-24 16,12-11-3-16,10-9-24 15,4-9-41-15,4-11-35 16,22-18-110-16,-14-8-130 15,-7 0-235-15</inkml:trace>
  <inkml:trace contextRef="#ctx0" brushRef="#br0" timeOffset="64885.24">2606 10684 462 0,'0'0'1448'16,"0"0"-1203"-16,0 0-161 15,0 0 43-15,-100 142 14 16,59-71-31-16,3 7-21 16,0-1-33-16,5-2-50 15,8-11-6-15,5-15-36 16,9-10-67-16,7-14-5 16,-1-14-141-16,0-11-13 15,3-15-28-15,-4-12-392 0</inkml:trace>
  <inkml:trace contextRef="#ctx0" brushRef="#br0" timeOffset="65064.18">2242 10834 1979 0,'0'0'358'16,"0"0"-235"-16,0 0-99 16,0 0 77-16,0 0-12 15,134 87-28-15,-89-50 5 16,1 2-53-16,5-1-5 15,3-2-16-15,-1-6-60 16,19-9-107-16,-14-7-50 16,-10-11-455-16</inkml:trace>
  <inkml:trace contextRef="#ctx0" brushRef="#br0" timeOffset="65293.15">2907 10842 1748 0,'0'0'766'16,"0"0"-590"-16,0 0-100 15,0 0 12-15,0 0-26 16,0 0-53-16,0 0 13 16,102-8-21-16,-53 13-2 0,-3 2 1 15,0 3-36 1,-7-1-111-16,-7 4-135 0,-10-1-266 15,-15-3-723-15</inkml:trace>
  <inkml:trace contextRef="#ctx0" brushRef="#br0" timeOffset="65447.24">2917 11078 603 0,'0'0'1612'15,"0"0"-1396"-15,0 0-149 16,0 0 30-16,0 0-47 15,116 0-30-15,-64 0-20 16,3 0-93-16,21 0-112 16,-13-2-330-16,-10-10-1206 0</inkml:trace>
  <inkml:trace contextRef="#ctx0" brushRef="#br0" timeOffset="65927.3">3595 10726 1287 0,'0'0'270'15,"0"0"-30"-15,0 0 80 16,0 0-78-16,0 0-80 16,0 0-7-16,0 0-50 15,-5-8-52-15,1 5-27 16,4 2-25-16,0-1 13 0,0 0-6 15,0-5-7 1,2 4-2-16,8-3-40 0,-6 1 28 16,3 5 12-16,-3 0-10 15,-2 17 10-15,-2 17 1 16,0 14 1-16,-13 8 58 16,-12 0-25-16,-4-1 11 15,3-11-9-15,5-11-30 16,10-10-6-16,7-11 0 15,4-6-41-15,0-6 7 16,27 0-47-16,11 0 63 16,9-12 12-16,1-2-35 15,-5 4 20-15,-9 3 15 16,-11 7 6-16,-7 0 4 0,-7 21-4 16,-9 11 1-16,0 7-1 15,-6 0-9-15,-15 0 9 16,-3-6-27-16,0-6-77 15,-7-20-94-15,4-5-316 16,4-2-874-16</inkml:trace>
  <inkml:trace contextRef="#ctx0" brushRef="#br0" timeOffset="66126.28">3974 10596 1711 0,'0'0'360'0,"0"0"-141"16,63 151 4 0,-45-70-30-16,-14 21-57 0,-4-3-60 15,0-1-70-15,-10-4-6 16,-2-22-41-16,3 4-176 16,1-22-172-16,6-23-511 0</inkml:trace>
  <inkml:trace contextRef="#ctx0" brushRef="#br0" timeOffset="66443.2">4607 10955 2333 0,'0'0'473'0,"0"0"-399"15,0 0-49-15,0 0-12 16,0 0 14-16,0 0-27 0,138 3 0 15,-109 10-41 1,-19 9-223-16,-10-2-311 0,0-4-866 0</inkml:trace>
  <inkml:trace contextRef="#ctx0" brushRef="#br0" timeOffset="66560.03">4567 11200 2333 0,'0'0'461'0,"0"0"-374"16,0 0-33-1,116-6-44-15,-60 1-10 0,12-7-34 16,-10 3-284-16,-17-4-1414 0</inkml:trace>
  <inkml:trace contextRef="#ctx0" brushRef="#br0" timeOffset="72091.78">5538 10730 755 0,'0'0'368'0,"0"0"-101"15,0 0-123-15,0 0 10 16,0 0-1-16,0 0-41 15,0 0 55-15,0-6-30 16,0 0-26-16,-2 0 70 0,-2 0-98 16,0 1-4-16,-1 4-10 15,-1 1-57-15,-2 0 16 16,-4 0-28-16,-4 3 0 16,-4 20-33-16,-3 11 33 15,1 11 0-15,7 8 21 16,6 3-19-16,9-3 35 15,0-5-37-15,5-11 6 16,19-4 29-16,7-8-35 16,7-13 0-16,8-7-1 15,4-5-14-15,1-2 8 16,-2-20-92-16,-6-10-44 16,-8-4 98-16,-10-9-129 15,-14-2 9-15,-9-4 38 16,-2 1 75-16,-7 1 52 0,-13 8 78 15,1 4 63-15,0 11 38 16,1 6-126 0,3 11-44-16,4 9-9 0,-1 4-145 15,6 18-130-15,2 2-251 0</inkml:trace>
  <inkml:trace contextRef="#ctx0" brushRef="#br0" timeOffset="72324.18">5967 10993 1676 0,'0'0'333'16,"0"0"-215"-16,0 0-85 16,0 0 103-16,0 108 5 15,-3-67-50-15,-5-3 13 16,3 1-104-16,3-3-1 15,2-2-13-15,0-5-86 16,2-10-155-16,11-6-139 16,3-12-709-16</inkml:trace>
  <inkml:trace contextRef="#ctx0" brushRef="#br0" timeOffset="72793.95">6359 10636 1545 0,'0'0'482'15,"0"0"-336"-15,0 0-5 16,0 0-127-16,0 0 52 16,-152 38 61-16,110-2-57 15,9 8 79-15,8 0-119 16,12-2-29-16,9-4 49 15,4-6-49-15,2-7 7 16,15-10-8-16,8-7-44 16,4-8 25-16,2 0-57 15,0-19-42-15,-4-11 10 16,-6-8-37-16,-6-3 37 0,-3 4 57 16,-6 4 51-16,-2 11 79 15,-4 10 112-15,3 10-52 16,-1 2-78-16,0 16-47 15,0 26-14-15,0 15 68 16,-2 8-42-16,0 10 92 16,0-6-91-16,-11-4 10 15,-9-10 30-15,-7-9-16 16,-6-9 6-16,-1-9-57 16,-1-6 18-16,2-5-9 15,-1-7-9-15,7-6-48 0,1-4-48 16,9-13-143-1,9-9-404-15</inkml:trace>
  <inkml:trace contextRef="#ctx0" brushRef="#br0" timeOffset="72942.89">6647 11115 2313 0,'0'0'124'0,"0"0"-124"15,0 0-46-15,0 0 22 16,0 0 14-16,0 0-92 0,0 0-471 16</inkml:trace>
  <inkml:trace contextRef="#ctx0" brushRef="#br0" timeOffset="73263.19">6981 10712 1508 0,'0'0'271'0,"0"0"-44"15,-83 106 53-15,64-59-102 16,9 2-59-16,10-5 69 16,5-3-123-16,22-8-5 15,9-6-33-15,4-11-26 16,6-13 11-16,4-3-12 0,-3-14-9 15,-7-15-12 1,-11-12-4-16,-12-3-8 0,-12-4-13 16,-5 0 1-16,0 4 38 15,-12 10 14-15,0 7 20 16,0 13 36-16,1 11-63 16,0 3-65-16,2 20-188 15,2 10-272-15,5-2-123 0</inkml:trace>
  <inkml:trace contextRef="#ctx0" brushRef="#br0" timeOffset="73453.18">7334 11107 2080 0,'0'0'465'0,"0"0"-465"0,0 0 32 15,0 0 125-15,-14 124-86 16,5-90-39-16,3 1 30 15,0-3-62-15,6-4-20 16,0-5-100-16,4-14-152 16,13-8-88-16,1-1-729 0</inkml:trace>
  <inkml:trace contextRef="#ctx0" brushRef="#br0" timeOffset="73698.25">7752 10703 1679 0,'0'0'297'0,"0"0"-260"15,0 0 33-15,-120 75 136 16,86-35-14-16,11 6-18 16,9 0-85-16,7-3 17 15,7-6-105-15,0-4 16 16,5-12 1-16,11-6-18 15,5-10-15-15,2-5-21 16,1-12-79-16,8-43-61 16,-5-2-434-16,-8 2-114 0</inkml:trace>
  <inkml:trace contextRef="#ctx0" brushRef="#br0" timeOffset="73898.14">7752 10703 1510 0,'41'0'792'0,"-41"5"-658"15,0 22-108-15,0 12 58 16,0 15-3-16,0 8 45 15,-2 6-55-15,-8 1-36 16,-3 0 63-16,-3-10-89 16,-5-5 38-16,-4-10 12 15,-4-5-42-15,0-12 29 16,-5-7-46-16,3-4 0 16,2-7-34-16,0-5-13 15,5-4-53-15,3-10-176 16,10-13-498-16</inkml:trace>
  <inkml:trace contextRef="#ctx0" brushRef="#br0" timeOffset="74059.5">8061 11182 2451 0,'0'0'337'16,"0"0"-337"-16,0 0-10 15,0 0-46-15,0 0-11 16,0 0-177-16,0 0-893 0</inkml:trace>
  <inkml:trace contextRef="#ctx0" brushRef="#br0" timeOffset="74749.17">8421 10814 1371 0,'0'0'399'0,"0"0"-93"0,0 0-28 16,0 0-26-16,0 0-94 15,0 0-41 1,0 0-94-16,-49-28 7 16,20 60-10-16,0 13-14 15,5 9 21-15,11 4 22 0,11-1-40 16,2-8 29-16,15-8-38 16,16-15 0-16,12-13-9 15,5-13 9-15,8-4-8 16,-2-26 1-16,-6-14-21 15,-9-7 27-15,-18-5-46 16,-13-2-14-16,-8 4 43 16,-8 4-7-16,-15 10 25 15,-4 10 16-15,0 16-16 0,2 12-7 16,3 2-206-16,2 32-172 16,4 1-97-16,8 0-917 0</inkml:trace>
  <inkml:trace contextRef="#ctx0" brushRef="#br0" timeOffset="74930.92">8620 11187 1525 0,'0'0'750'16,"0"0"-702"-16,0 0 46 16,0 0 89-16,0 141-79 15,-13-100-9-15,-1-3-53 0,1-1-42 16,3-5 0-16,6-4-140 15,4-12-107-15,0-7-89 16,14-9-606-16</inkml:trace>
  <inkml:trace contextRef="#ctx0" brushRef="#br0" timeOffset="75309.13">8871 11173 1476 0,'0'0'795'16,"0"0"-599"-16,0 0-91 0,0 0-21 16,0 0-47-16,0 0-37 15,139-143-19-15,-97 92 17 16,-1-7-144-16,-8 0-11 15,-4 0 40-15,-10 2-42 16,-2 13 134-16,-11 11 25 16,-2 13 175-16,-4 14 98 15,0 5-211-15,0 5-60 16,-8 29 39-16,-6 12 40 16,-1 15 4-16,1 6-28 15,-1 6-47-15,1-1 38 16,5 1-48-16,3-7-31 15,3-8-47-15,3-8-137 16,0-16-101-16,7-13-521 0</inkml:trace>
  <inkml:trace contextRef="#ctx0" brushRef="#br0" timeOffset="75614.17">9556 10976 2176 0,'0'0'579'15,"0"0"-426"-15,0 0-127 16,0 0-20 0,0 0 40-16,0 0-37 0,0 0-9 15,136-18 0-15,-112 18-73 16,-15 6-39-16,-9 13-263 16,0-1-590-16</inkml:trace>
  <inkml:trace contextRef="#ctx0" brushRef="#br0" timeOffset="75747.34">9500 11194 2167 0,'0'0'581'16,"0"0"-457"-16,0 0-60 15,0 0-24-15,139-33-7 16,-84 19-33-16,17 3-73 16,-12 6-111-16,-16 1-485 0</inkml:trace>
  <inkml:trace contextRef="#ctx0" brushRef="#br0" timeOffset="87228.15">1609 12061 1147 0,'0'0'677'15,"0"0"-587"-15,0 0-81 0,0 0 9 16,0 0 71-16,0 0-16 16,0 0-49-16,-18 26 28 15,11 18 26-15,1 14 71 16,-1 15-6-16,3 4-100 16,2-2 94-16,-1-2-111 15,1-13 3-15,2-11 22 16,0-6-49-16,0-9 2 15,0-7-4-15,0-8 5 16,0-7-56-16,0-4 9 0,0-6-116 16,0-2 57-1,0 0-55-15,0-38 26 0,0-6 20 16,0-12-699-16</inkml:trace>
  <inkml:trace contextRef="#ctx0" brushRef="#br0" timeOffset="87409.33">1736 11976 491 0,'0'0'1298'0,"0"0"-1132"16,0 0-9-16,0 0-39 15,87 121-14-15,-87-58-18 16,0 5-36-16,-18 6 106 16,-16-2-130-16,-6-2-25 15,3-8-1-15,4-7-82 16,8-11-59-16,9-16-224 0,11-16-450 15</inkml:trace>
  <inkml:trace contextRef="#ctx0" brushRef="#br0" timeOffset="87907.31">2320 11872 1475 0,'0'0'348'0,"0"0"-279"16,0 0 51-1,0 0-76-15,0 0 25 0,0 0 117 16,-142 111-81-16,110-43 69 16,8 9-78-16,13 3-22 15,8-4 60 1,3-6-104-16,9-10 2 0,20-6-32 16,7-11 28-16,6-7-67 15,9-12-40-15,30-16-146 16,-14-8 0-16,-7 0-434 0</inkml:trace>
  <inkml:trace contextRef="#ctx0" brushRef="#br0" timeOffset="88124.09">2813 11989 55 0,'0'0'1970'0,"0"0"-1690"16,0 0-267-16,0 0 86 15,-72 107 34-15,39-48-52 16,-3 8 134-16,3 4-182 16,4-4-33-16,0-5 6 15,6-8-6-15,8-8-51 16,-1-9-112-16,-1-5-82 16,1-13-5-16,1-10-306 0</inkml:trace>
  <inkml:trace contextRef="#ctx0" brushRef="#br0" timeOffset="88295.96">2465 12262 1564 0,'0'0'838'15,"0"0"-627"-15,0 0-154 16,0 0-41-16,0 0 60 16,0 0-67-16,118 56-7 15,-78-23-4-15,3 1 2 16,1-1-75-16,14-5-99 15,-9-10-361-15,-9-10-629 0</inkml:trace>
  <inkml:trace contextRef="#ctx0" brushRef="#br0" timeOffset="112103.99">10354 10839 671 0,'0'0'392'16,"0"0"-166"-16,0 0-91 15,0 0-32-15,0 0-34 0,0 0-52 16,0-20 62-1,0 17-60-15,0-1 11 0,0-1 32 16,0 3-11-16,0 2 15 16,0 0-34-16,0 0-16 15,0 0 104-15,0 0-76 16,0-3-11-16,0 3 57 16,0 0-71-16,0-2 21 15,0 2-31-15,0-2 10 16,0 2 76-16,0 0-71 15,0 0 1-15,0 0 49 16,0 0-51-16,0 0 15 16,-9 0-38-16,-5 0 17 15,-1 14-35-15,-5 8 18 16,0 7 0-16,2 7-16 0,4 5 51 16,3 5-3-16,5 3 17 15,4-1-42-15,2-2 108 16,0-7-115-1,13-4 0-15,9-9 26 0,5-6-8 16,4-6-18-16,3-5 0 16,3-9 8-16,4 0-5 15,1-12-3-15,-2-17 0 16,-5-5-31-16,-2-8 22 16,-10-3-18-16,-4-8-1 15,-9-1-17-15,-5 1 14 16,-5 2 31-16,0 3 0 0,-5 4 64 15,-8 13-55-15,-3 4 46 16,3 13-49-16,-3 1 24 16,3 12-60-16,-1 1-25 15,-5 11-233-15,3 11-286 16,1 2-783-16</inkml:trace>
  <inkml:trace contextRef="#ctx0" brushRef="#br0" timeOffset="112456.12">10769 11207 967 0,'0'0'1027'16,"0"0"-805"-16,0 0-166 16,0 0 67-16,0 0 40 15,0 0-143-15,0 0-2 16,-27 74 123-16,7-30-106 15,0 7 21-15,0-1-33 16,-1 0-13-16,8-4-20 16,2 8-58-16,6-15-219 0,3-10-285 15</inkml:trace>
  <inkml:trace contextRef="#ctx0" brushRef="#br0" timeOffset="113038.77">11087 10780 1358 0,'0'0'319'15,"0"0"-205"-15,0 0-3 0,0 0-26 16,0 0 1 0,0 0 138-16,-111 106-93 0,93-57-11 15,5 2 19-15,3 4-66 16,10-3 36 0,0-2-72-16,0-8-25 0,14-8 48 15,6-6-60-15,5-10 0 16,1-8 0-16,8-8 4 15,1-2-13-15,6-14 9 16,-1-18-34-16,-5-10-11 16,-6-11-21-16,-10-5-52 15,-9-2-5-15,-7 2 20 16,-3 7 84-16,0 7 18 16,-11 11 1-16,-5 11 136 15,-2 8-116-15,0 8-20 0,-2 6 0 16,-4 8-141-16,4 12-223 15,7-2-678-15</inkml:trace>
  <inkml:trace contextRef="#ctx0" brushRef="#br0" timeOffset="113826.84">11720 10761 639 0,'0'0'778'16,"0"0"-610"-16,0 0-10 16,0 0-27-16,0 0 46 15,0 0-37-15,0 0-75 16,-106-1 58-16,83 15-78 16,-1 5 2-16,5 2 75 15,4 7-99-15,7 4 57 16,8 3-8-16,0 4-55 15,0 3 97-15,19 0-84 16,4 1-9-16,1-3 46 16,3-2-49-16,-5-6-18 15,-2-2 0-15,-2-6 11 0,-7-3-22 16,-4-4 11-16,-7-2-10 16,0-2-25-16,-18 0 19 15,-15-3-7-15,-8-5-25 16,-1-5-59-16,2 0 19 15,6-14-46-15,15-13 5 16,12-10 120-16,7-4 9 16,17-5 3-16,23-5 63 15,10-2 1-15,8 2 39 16,2 0-91-16,0 3-5 16,-6 5 47-16,-10 2-30 15,-11 7-15-15,-10 10 33 16,-14 6-26-16,-9 6 89 0,0 2-108 15,-11 4-3-15,-14 2-33 16,-2 4-36-16,-8 4-102 16,8 17-136-16,4-4-364 15</inkml:trace>
  <inkml:trace contextRef="#ctx0" brushRef="#br0" timeOffset="114173.42">11897 11189 1751 0,'0'0'356'16,"0"0"-220"-16,0 0 62 15,0 0-91-15,0 0-62 16,116-113-45-16,-81 66-91 15,3-6 73-15,-5-1-121 16,-2 0 87-16,-4 4 27 16,-6 6 25-16,-6 12 66 15,-8 8 117-15,-3 12 7 16,-4 7 72-16,0 5-180 16,0 2-48-16,0 27-34 15,-13 17 8-15,0 18 16 16,-6 15-24-16,4 8-88 15,-3 32 37-15,3-20-421 16,-1-21-465-16</inkml:trace>
  <inkml:trace contextRef="#ctx0" brushRef="#br0" timeOffset="116435.05">3096 12314 1287 0,'0'0'717'15,"0"0"-561"-15,0 0-65 16,0 0 114-16,0 0-70 16,0 0-31-16,0 0 58 15,0 0-153-15,0-2 12 16,0 0 29-16,0-3-21 0,0 2 34 15,2-1-63-15,0-1 0 16,2 2 70-16,1-3-54 16,2 2-16-16,2-3 3 15,4 0 11-15,3-1-4 16,6 0-10-16,2 2 0 16,5 0-30-16,2 0 30 15,4 4-13-15,0 0-10 16,-2 2-50-16,3 0 36 15,-5 0-171-15,2 0-125 16,-8 2-137-16,-10 3-338 0</inkml:trace>
  <inkml:trace contextRef="#ctx0" brushRef="#br0" timeOffset="116634.82">3158 12422 1197 0,'0'0'1109'16,"0"0"-922"-16,0 0-112 16,0 0 33-16,0 0-86 15,0 0 18-15,0 0-40 16,83-8-72-16,-43 6-7 16,20-1-138-16,-8-2-104 15,-6-1-455-15</inkml:trace>
  <inkml:trace contextRef="#ctx0" brushRef="#br0" timeOffset="117154">3773 12093 1776 0,'0'0'284'16,"0"0"-228"-16,0 0-45 15,0 0 55-15,0 0 49 16,-64 121 22-16,35-69-35 16,0 4-68-16,-3-4 11 15,3-4-45-15,3-8 27 16,2-8-5-16,3-8-22 0,3-5-16 16,5-9 14-16,2-7-19 15,4-3 21-15,5 0 0 16,2-3-11-1,0-11-14-15,2-4 25 0,16 2 0 16,5 2-19-16,4 1 20 16,4 3-1-16,0 5 0 15,2 1 9-15,1-1-12 16,-1 1 3-16,-2-1 0 16,-2-2-9-16,-4 1 15 15,-6-2-6-15,-5 0 0 16,-7 0 10-16,-7 3 36 15,0 0-14-15,0 1 12 0,0 4 64 16,0 0-83 0,-2 0-4-16,-9 10-21 0,-3 18 6 15,-1 14-24-15,-1 11 18 16,1 5 0-16,5 2-25 16,3-2 25-16,3-6-72 15,4-8-68-15,0-7-141 16,0-12-56-16,4-11-460 15</inkml:trace>
  <inkml:trace contextRef="#ctx0" brushRef="#br0" timeOffset="117398.09">3958 12147 1588 0,'0'0'730'15,"0"0"-652"-15,0 0-41 16,0 0-28-16,56 111 95 16,-42-51 9-16,-8 12 30 15,-3 5-119-15,-3 3-10 16,0-5 34-16,-19 0-48 16,0-7-12-16,-4-8-66 15,-4-4-137-15,5-15-139 16,7-17-782-16</inkml:trace>
  <inkml:trace contextRef="#ctx0" brushRef="#br0" timeOffset="117757.33">4469 12434 1903 0,'0'0'763'15,"0"0"-658"-15,0 0 2 0,0 0 13 16,0 0-67-16,0 0 45 16,0 0-98-16,58 0 16 15,-21 0 2-15,2 0-18 16,-1 0-22-16,-5 2-32 16,-13 17-96-16,-9-2-142 15,-11 1-451-15</inkml:trace>
  <inkml:trace contextRef="#ctx0" brushRef="#br0" timeOffset="117889.31">4478 12693 2083 0,'0'0'340'0,"0"0"-264"16,0 0 43-16,0 0-89 16,127-6-30-16,-60-1-30 15,-9 0-261 1,-12 2-719-16</inkml:trace>
  <inkml:trace contextRef="#ctx0" brushRef="#br0" timeOffset="118859.06">5695 12216 1425 0,'0'0'262'0,"0"0"-164"16,0 0 20-16,0 0-43 16,0 0 13-16,0 0 83 15,0 0-121-15,-65-34-13 0,52 34-3 16,-2 0-22-16,-3 18 32 16,-3 8-44-16,4 10 0 15,-1 10 82-15,5 4-72 16,1 2 44-16,8 0 11 15,2-1-32-15,2-9 61 16,0-6-94-16,12-6 8 16,11-9 47-16,8-4-42 15,5-8-13-15,7-9 0 16,1 0 18-16,3-9-37 16,-3-16 19-16,-5-4-84 15,-6-5 83-15,-11-4-117 16,-6-5 42-16,-12-3-21 0,-4 0-8 15,0 2 59-15,-6 4 8 16,-8 6 38-16,-1 8 90 16,1 7-60-16,1 10-12 15,4 7-18-15,-1 2-100 16,2 6-260-16,6 11-634 0</inkml:trace>
  <inkml:trace contextRef="#ctx0" brushRef="#br0" timeOffset="119103.93">6070 12633 1272 0,'0'0'535'15,"0"0"-481"-15,0 0-16 16,0 0 92-16,0 0 38 15,-23 116-2-15,17-81-114 16,1 2 46-16,3-3-98 16,2-1-11-16,0-8-17 15,9-8-203-15,9-10-97 16,-1-7-271-16</inkml:trace>
  <inkml:trace contextRef="#ctx0" brushRef="#br0" timeOffset="119601.08">6473 12066 1637 0,'0'0'482'0,"0"0"-438"15,0 0-10-15,0 0-23 16,0 0 48-16,-138 70 56 15,109-30-67-15,6 2 74 16,5 4-99-16,10-2-2 16,5-4 52-16,3-2-62 15,0-8 11-15,17-3-22 16,4-10-57-16,4-6 41 16,2-10-54-16,-3-1-27 0,3-5 77 15,-5-21-115-15,-4-9-29 16,-3-3 68-1,-5-4-72-15,-8 0 115 0,-2 5 53 16,0 8 22-16,0 9 193 16,0 9-35-16,0 10 8 15,0 1-158-15,0 14 17 16,0 24-36-16,0 14 4 16,0 12 14-16,0 8 47 15,0 1-70-15,0-6 36 16,-2-2 12-16,-14-7-33 15,-9-6 64-15,-1-9-85 0,-3-11 0 16,-2-6 12 0,-2-10-12-16,-2-9 0 0,2-7-26 15,2-7-104-15,9-18-123 16,6-3-898-16</inkml:trace>
  <inkml:trace contextRef="#ctx0" brushRef="#br0" timeOffset="119754.01">6751 12651 2125 0,'0'0'0'0,"0"0"-147"16,0 0 135-16,0 0-191 15,0 0-178-15</inkml:trace>
  <inkml:trace contextRef="#ctx0" brushRef="#br0" timeOffset="120152.19">7151 12232 1787 0,'0'0'209'15,"0"0"-182"-15,0 0 113 16,0 0-39-16,0 0 50 0,-114 82 3 16,110-45-37-1,4 9 6-15,0 0-90 0,19 0-22 16,8-6 44-16,4-5-55 16,7-8-8-16,3-9 7 15,1-12-50-15,3-6 33 16,-3-5-90-16,-7-22-32 15,-6-13 96-15,-8-11-77 16,-11-2 38-16,-5-3 46 16,-5 3 37-16,0 9 40 15,-9 8 103-15,-6 12 25 16,1 6 69-16,-1 10-189 16,1 4-39-16,3 4-9 15,-3 8-100-15,4 35-109 16,3-2-291-16,7-1-386 0</inkml:trace>
  <inkml:trace contextRef="#ctx0" brushRef="#br0" timeOffset="120347.06">7630 12697 2054 0,'0'0'211'16,"0"0"-205"-16,0 0 107 15,-18 104-76-15,4-68 79 16,-1-4-11-16,3 3-91 16,4-5-14-16,1-5-49 15,7-6-106-15,0-9-103 0,5-10-334 0</inkml:trace>
  <inkml:trace contextRef="#ctx0" brushRef="#br0" timeOffset="120794.93">7955 12176 1558 0,'0'0'228'16,"0"0"-206"-16,0 0 30 15,0 0 88-15,-127 96 50 0,105-48 81 16,7 4-186-16,9 0-18 15,6-4 15-15,0-5-64 16,6-13 10-16,11-9-28 16,3-8-58-16,1-11 42 15,-2-2-63-15,2-17-52 16,-4-17-74-16,-5-7-106 16,-4-12 14-16,-1 2 162 15,-3 0 135-15,1 10 49 16,0 14 195-16,-3 13 115 15,0 14-68-15,0 0-230 16,2 30-28-16,1 16 74 16,-1 14-53-16,-1 9 98 15,-1-1-137-15,-2-2-9 0,0-6 62 16,0-11-67-16,-14-3 22 16,-3-13-23-16,-5-7 21 15,-3-8-20-15,-4-8-1 16,0-6-63-16,-2-4-22 15,6-18-292-15,10-5-811 0</inkml:trace>
  <inkml:trace contextRef="#ctx0" brushRef="#br0" timeOffset="121006.17">8423 12655 2385 0,'0'0'191'16,"0"0"-191"-16,0 0-98 16,0 0-124-16,0 0-85 15,0 0-1320-15</inkml:trace>
  <inkml:trace contextRef="#ctx0" brushRef="#br0" timeOffset="121658.85">8878 12252 1679 0,'0'0'334'16,"0"0"-182"-16,0 0-152 15,0 0 0-15,0 0 36 16,-88 126 72-16,76-68 56 0,12 3-112 16,0-6-35-16,12-4 74 15,17-12-91-15,6-10-1 16,7-15-5-16,5-14-18 15,-3 0 2-15,1-26-82 16,-11-16-56-16,-10-11 30 16,-13-7-50-16,-11-3 40 15,0-2 110-15,-24 7 30 16,-8 12 107-16,1 12 158 16,2 17-114-16,0 12-19 15,4 5-132-15,6 19-64 16,9 39-61-16,6-3-250 15,4-5-843-15</inkml:trace>
  <inkml:trace contextRef="#ctx0" brushRef="#br0" timeOffset="121854.07">9278 12793 1938 0,'0'0'288'0,"0"0"-237"15,0 0-13-15,0 0-11 16,-6 123 191-16,-7-88-106 16,3 4-84-16,0-3-28 15,4-4-18-15,6-1-97 16,0-14-132-16,0-9-394 0</inkml:trace>
  <inkml:trace contextRef="#ctx0" brushRef="#br0" timeOffset="122340.76">9774 12051 1787 0,'0'0'388'0,"0"0"-244"15,0 0-125-15,-127 42 102 0,74 3-39 16,3 8 36-16,4 8 29 16,11 1-121-16,12-4 14 15,10-6-32-15,10-9 17 16,3-13-10-16,3-9-15 16,16-10-37-16,8-11 19 15,5-3-35-15,1-24-45 16,0-15-35-16,-2-15-116 15,-2-4 2-15,-6-5-44 16,-3 11 90-16,-9 13 201 16,-4 17 138-16,-3 20 129 15,-4 5-193-15,2 27-50 16,-2 26 122-16,0 14-21 16,0 12-40-16,0 6 71 15,0-4-86-15,0-4 21 0,-2-9-19 16,-9-10-56-16,-7-10 59 15,-4-12-75-15,-2-7 0 16,-5-11 29-16,-3-9-29 16,-1-7-1-16,-5-4-38 15,9-15-209-15,9-8-331 0</inkml:trace>
  <inkml:trace contextRef="#ctx0" brushRef="#br0" timeOffset="122538.66">10042 12631 2143 0,'0'0'434'15,"0"0"-434"-15,0 0-178 16,0 0 102-16,0 0-264 15,0 0-896-15</inkml:trace>
  <inkml:trace contextRef="#ctx0" brushRef="#br0" timeOffset="122980.34">10441 12189 1950 0,'0'0'60'0,"0"0"-9"15,0 0-51-15,0 0 102 16,-125 139 89-16,100-77 15 16,13 3-79-16,12-4-8 15,0-4-97-15,12-8-4 0,18-10 36 16,7-11-54-16,8-12 0 16,2-14-2-16,0-2-24 15,-1-20 18-15,-3-16-52 16,-12-12-75-16,-9-7 123 15,-10-4-97-15,-12 0 59 16,0 5 49-16,-7 10 1 16,-9 10 82-16,1 9-41 15,-1 16-20-15,3 9-42 16,3 8-203-16,6 8-449 0</inkml:trace>
  <inkml:trace contextRef="#ctx0" brushRef="#br0" timeOffset="123170.05">10767 12741 1553 0,'0'0'545'0,"0"0"-461"16,0 0 60-16,-5 131 9 16,-11-83-35-16,-4-2-22 15,0-3-96-15,0 0 0 16,2-5-22-16,5-6-161 15,6-12-287-15,7-12-371 0</inkml:trace>
  <inkml:trace contextRef="#ctx0" brushRef="#br0" timeOffset="123526.27">11043 12755 2078 0,'0'0'473'0,"0"0"-462"16,0 0 4-16,87-124-15 15,-56 72-12-15,-2-5-37 16,-2-1 14-16,-7 4-149 15,-2 7 145-15,-7 4 39 0,-5 11 51 16,-2 11 122-16,-1 12 3 16,-3 9 15-16,0 0-191 15,0 22 7-15,0 20-14 16,0 19 14-16,-5 11 11 16,-1 10-18-16,-3 2 8 15,5 0-56-15,4 10-67 16,0-19-205-16,0-24-408 0</inkml:trace>
  <inkml:trace contextRef="#ctx0" brushRef="#br0" timeOffset="123853.64">11801 12548 2163 0,'0'0'501'0,"0"0"-311"15,0 0-75-15,0 0-26 16,0 0 87-16,0 0-125 0,0 0-21 15,80-23-30 1,-47 23 16-16,3 0-74 0,-2 0 55 16,-3 5-128-16,-9 10 70 15,-22 6-256-15,0-3-358 16,-7-1-832-16</inkml:trace>
  <inkml:trace contextRef="#ctx0" brushRef="#br0" timeOffset="123985.49">11772 12759 2145 0,'0'0'554'0,"0"0"-514"16,0 0 95-16,142-6 16 15,-77-1-144-15,2-1-7 16,10 5-6-16,-14 3-188 16,-20 0-347-16</inkml:trace>
  <inkml:trace contextRef="#ctx0" brushRef="#br0" timeOffset="135683.26">12638 12494 1056 0,'0'0'220'0,"0"0"-85"0,0 0-54 15,0 0 2-15,0 0 83 16,0 0-9-16,0-62 2 16,0 52-10-16,0-2 4 15,0 0-48-15,0 0-25 16,0 0 12-16,0-2-29 15,0 2-21-15,-2 3 5 16,2-2-11-16,0 3-9 16,-2 2 8-16,0 2-6 15,-2 4 31-15,-5 0-13 16,-7 0-47-16,-11 24-2 16,-6 14 1-16,-1 14 1 15,5 7 15-15,12 3-15 0,10-6 8 16,7-6-1-16,7-10-1 15,22-8-1-15,9-9-5 16,8-14-27-16,4-9 26 16,-4-2-39-16,-5-25-19 15,-8-14 9-15,-11-11-22 16,-6-6 27-16,-12-4 6 16,-4 2-4-16,0 4 42 15,-7 10 1-15,-3 13 23 16,-2 13 3-16,3 10-26 15,3 10-25-15,1 12-238 16,3 14-342-16,2-1-18 0</inkml:trace>
  <inkml:trace contextRef="#ctx0" brushRef="#br0" timeOffset="135871.06">12908 12726 1689 0,'0'0'351'15,"0"0"-222"-15,0 0 63 16,-6 107 25-16,-7-59-102 16,-3 7-81-16,1 1-15 15,3-2-18-15,5 1-2 16,5-6-42-16,2 1-102 16,0-11-182-16,2-17-549 0</inkml:trace>
  <inkml:trace contextRef="#ctx0" brushRef="#br0" timeOffset="136973.81">13332 12400 1356 0,'0'0'364'0,"0"0"-164"16,0 0-33-16,0 0-47 15,0 0-60-15,0 0-24 16,0 0-20-16,-98 72 73 15,73-15 15-15,5 7 31 16,7 0-24-16,9 0-43 16,4-10-30-16,0-6 6 15,10-12-35-15,13-5 6 16,8-13-15-16,7-8-10 0,5-10-7 16,-1 0-33-1,-2-27-28-15,-9-10-23 0,-11-12-16 16,-11-9 2-16,-9-4-11 15,0-1 60 1,-20 7 66-16,-2 11 15 0,-3 13 71 16,3 10-12-16,2 13-74 15,6 9-55-15,8 17-221 16,6-2-91-16</inkml:trace>
  <inkml:trace contextRef="#ctx0" brushRef="#br0" timeOffset="137370.29">13649 12395 995 0,'0'0'976'0,"0"0"-638"16,0 0-123-16,0 0-38 15,0 0-106-15,0 0-28 16,0 0-37-16,22-49-5 15,9 45 2-15,5 1-3 16,2-2 0-16,-3 1-6 16,-1 2 5-16,-3 0 1 15,-6 1-7-15,-7-2 7 16,-7 1 3-16,-5 2-3 16,-4 0 0-16,-2 0-2 0,0 0 1 15,2 12-17-15,1 19 18 16,-1 12 13-16,0 11 37 15,-2 12-32-15,0 4 22 16,0 2-12-16,0-2-22 16,0-4-6-16,0-5-9 15,0-6-6-15,0-9-7 16,0-6-96-16,0-8-103 16,-11-10-162-16,-9-12-337 0</inkml:trace>
  <inkml:trace contextRef="#ctx0" brushRef="#br0" timeOffset="137519.81">13631 12772 1854 0,'0'0'584'0,"0"0"-425"0,122-69-104 16,-53 43-35-16,7 3-20 16,7 2-3-16,32 1-94 15,-18 6-187-15,-17-1-631 0</inkml:trace>
  <inkml:trace contextRef="#ctx0" brushRef="#br0" timeOffset="138251.01">14347 12450 1242 0,'0'0'482'0,"0"0"-299"0,0 0 33 16,0 0-81-16,0 0-112 15,0 0 6-15,93-110 7 16,-55 107-2-16,-3 3 0 16,-6 2-3-16,-6 22 18 15,-12 13 3-15,-11 13 31 16,0 13 17-16,-29 8-25 16,-15 4-8-16,-6-1-25 15,-1-10-14-15,4-10 1 16,12-14-29-16,8-11 0 15,15-13 6-15,10-4-6 16,2-6-11-16,18-1 1 16,20 0 10-16,11-5 0 15,9 0 0-15,7-2-12 0,4-14-46 16,0-8-66-16,-2-5-54 16,-4-2-87-16,-5-10-11 15,-6-5 52-15,-6-6 63 16,-7-6 11-16,-7 2 140 15,-10 4 10-15,-13 8 240 16,-9 11 66-16,0 10-9 16,0 10-73-16,-18 10-89 15,-4 3-75-15,-3 14-52 16,-2 18 21-16,5 10 0 16,2 4 11-16,9 1-6 15,6-1-4-15,5-7-28 0,0-7-2 16,8-10 0-16,9-6-3 15,3-9-6-15,5-7-34 16,4 0-35-16,-3-21-53 16,3-13-8-16,-4-8-42 15,-3 0-5-15,-7 4 148 16,-1 7 38-16,-7 16 229 16,-5 11 17-16,0 4-100 15,-2 22-117-15,0 21 12 16,0 18 44-16,0 7-7 15,-2 6 18-15,-7-2-35 16,-5-3-43-16,-1-3 23 16,-5-8-40-16,-5-6-1 15,-4-8 0-15,-4-5-18 16,-3-11-18-16,-1-6-45 0,-7-18-92 16,7-4-284-16,8 0-713 15</inkml:trace>
  <inkml:trace contextRef="#ctx0" brushRef="#br0" timeOffset="140742.22">1449 13547 1046 0,'0'0'554'0,"0"0"-437"0,0 0-69 16,0 0 31-16,0 0-35 16,0 0 0-16,2-1 2 15,-2 1-31-15,0 0 13 16,0 0 83-16,2 0 13 15,-2 0-23-15,0 0-15 16,0 0 15-16,0 0 5 16,0 0-53-16,0 0-32 15,0 15-15-15,0 17 6 16,2 18 14-16,-2 15 24 16,0 15 13-16,0 6 7 15,0 8-41-15,0-1-14 16,-8-3 22-16,-2-8-36 15,3-11 2-15,3-18-3 16,4-13-12-16,0-14-15 16,0-12-38-16,0-7-12 0,0-7 15 15,0-7 9-15,0-22 11 16,4-56-218-16,3 5-86 16,-5-4-272-16</inkml:trace>
  <inkml:trace contextRef="#ctx0" brushRef="#br0" timeOffset="140923.12">1511 13569 1172 0,'0'0'768'0,"0"0"-504"16,0 0-162-16,0 0-50 15,0 0-22-15,133-14 62 16,-108 59 15-16,-4 14-6 0,-17 10-19 16,-4 8-46-16,-10 6-11 15,-21 0-5-15,-7-6-20 16,1-6-31-16,1-10-162 15,12-16-176-15,7-21-465 0</inkml:trace>
  <inkml:trace contextRef="#ctx0" brushRef="#br0" timeOffset="141222.94">2244 13561 312 0,'0'0'1329'0,"0"0"-1201"16,0 0-110-16,-131 68 20 15,90-13 69-15,10 13 74 16,6 10-15-16,12 8-36 15,11 0-28-15,2-4-27 16,7-5-8-16,18-12-42 16,8-7-25-16,7-10-61 15,20-16-79-15,-9-14-166 16,-3-17-353-16</inkml:trace>
  <inkml:trace contextRef="#ctx0" brushRef="#br0" timeOffset="141455.81">2661 13640 1820 0,'0'0'368'16,"0"0"-314"-16,0 0 46 16,-67 136-6-16,36-68-1 15,-1 10 53-15,3 4-47 16,4-2-55-16,0-5-11 15,7-9-33-15,5-10-24 16,1-9-44-16,3-13-114 0,-9-19-97 16,3-9-217-1,-3-6-1016-15</inkml:trace>
  <inkml:trace contextRef="#ctx0" brushRef="#br0" timeOffset="141616.47">2236 13994 1958 0,'0'0'354'0,"0"0"-246"16,0 0-71-16,0 0 10 16,131 32-38-16,-84 3-3 15,6 5-6-15,1 1-40 16,24 4-113-16,-13-11-188 0,-10-16-572 16</inkml:trace>
  <inkml:trace contextRef="#ctx0" brushRef="#br0" timeOffset="141864.01">3073 13872 1896 0,'0'0'523'16,"0"0"-378"-16,0 0 16 15,0 0-58-15,0 0-86 16,0 0 25-16,0 0-20 16,121 34-21-16,-84-22 17 0,0 0-18 15,-4-1-25-15,-8 6-151 16,-8-3-143-16,-15-2-355 0</inkml:trace>
  <inkml:trace contextRef="#ctx0" brushRef="#br0" timeOffset="142008.01">3052 14129 1443 0,'0'0'691'0,"0"0"-573"16,0 0-54-16,0 0-24 16,0 0-40-16,162 0-45 15,-116-4-212-15,-3-6-637 0</inkml:trace>
  <inkml:trace contextRef="#ctx0" brushRef="#br0" timeOffset="142384.81">3640 13802 1741 0,'0'0'530'0,"0"0"-440"16,0 0-63-16,0 0 55 15,0 0 22-15,-11 104 6 16,4-66-22-16,4-3-25 16,1-6-63-16,2-7 20 15,0-5-20-15,0-9 0 16,0-6 0-16,12-2-54 0,10 0 14 16,7-7-2-16,6-6-64 15,-2-3 58-15,-4 6 22 16,-4 7 26-16,-7 3 4 15,-2 14 15-15,-7 19 68 16,-5 8 5-16,-4 8-23 16,0 1 6-16,-2-2-34 15,-14-4-5-15,1-6-7 16,-3-8-29-16,1-8-11 16,1-11-29-16,-16-11-98 15,8 0-108-15,-3-9-406 0</inkml:trace>
  <inkml:trace contextRef="#ctx0" brushRef="#br0" timeOffset="142532.77">3595 13814 2150 0,'0'0'323'0,"0"0"-227"16,0 0-51-16,159-42-26 15,-104 37-19-15,19 5-84 16,-16 0-256-16,-12 0-1118 0</inkml:trace>
  <inkml:trace contextRef="#ctx0" brushRef="#br0" timeOffset="142747.26">4267 13585 1347 0,'0'0'780'0,"0"0"-679"16,0 0-61-16,0 0 27 15,91 120 53-15,-72-51 6 16,-5 8 2-16,-5 6-60 16,-9 8-7-16,0 3 1 15,-16-8-54-15,-8-4-8 16,-5-5-11-16,-6-2-59 16,8-19-136-16,6-17-335 0</inkml:trace>
  <inkml:trace contextRef="#ctx0" brushRef="#br0" timeOffset="143106.21">4850 14066 2241 0,'0'0'503'0,"0"0"-351"15,0 0-5-15,0 0-47 16,0 0-23-16,0 0-11 15,0 0-38-15,27-4-28 16,4 4 0-16,9 0-6 16,2 0 1-16,1 0-71 15,-10 9-47-15,-10 4-54 16,-14-1-329-16,-9-1-600 0</inkml:trace>
  <inkml:trace contextRef="#ctx0" brushRef="#br0" timeOffset="143233.04">4894 14275 1711 0,'0'0'718'16,"0"0"-520"-16,0 0-107 0,0 0-37 15,0 0-39 1,0 0-15-16,133 0-279 0,-100-8-1011 0</inkml:trace>
  <inkml:trace contextRef="#ctx0" brushRef="#br0" timeOffset="168765.95">5639 13962 939 0,'0'0'519'16,"0"0"-428"-16,0 0 2 0,0 0 51 15,0 0 10 1,-2 0-30-16,2-7-12 0,0 0-45 15,0 0-10-15,0 0 11 16,0-1-22-16,0 4-25 16,0-6 39-16,0 4-10 15,0 0-1-15,0 2 6 16,0 0-28-16,0 0 24 16,-2 2-11-16,0 2-19 15,-1 0 15-15,1 0-26 16,-3 0 2-16,-1 0-12 15,-5 10-10-15,-7 20 10 16,-3 15 0-16,2 10 0 16,3 8 51-16,10-1-5 15,6-6-18-15,0-12-11 0,18-11-8 16,13-8 1-16,9-13-10 16,11-12 8-16,7 0-16 15,5-22 8-15,-3-14-36 16,-5-10 3-16,-10-6-22 15,-14-6 10-15,-13-4 3 16,-13-1 10-16,-5 3 20 16,-8 2 24-16,-15 10-2 15,-9 6 35-15,1 14-2 16,0 8-25-16,0 15-18 16,4 5-25-16,2 14-34 15,3 51-154-15,9-1-100 16,5-6-63-16</inkml:trace>
  <inkml:trace contextRef="#ctx0" brushRef="#br0" timeOffset="168971.73">6170 14207 1603 0,'0'0'607'0,"0"0"-553"16,0 0 26-16,0 0 98 15,0 0-33-15,-5 130-59 16,-1-90-20-16,1-2-54 16,1 1-12-16,4-5-44 0,0-5-106 15,11-6-118 1,4-15-475-16</inkml:trace>
  <inkml:trace contextRef="#ctx0" brushRef="#br0" timeOffset="169489.05">6553 13673 1711 0,'0'0'367'0,"0"0"-190"16,0 0-20-1,0 0-12-15,-131 106-21 0,106-60-52 16,7 0-23-16,10-5-16 16,3-3-3-16,5-8 10 15,0-6-40-15,13-7 0 16,10-8-12-16,4-5-51 16,4-4-17-16,0-1-87 15,2-26 2-15,-4-8-54 16,-6-10 13-16,-4-5 17 15,-7 4 113-15,-5 6 76 16,-5 12 81-16,-2 12 160 16,0 10-12-16,0 6-59 15,0 2-97-15,0 26-60 16,-7 16 45-16,1 16 6 0,-2 10 29 16,2 7-26-16,2-2 9 15,-1-3 8-15,-4-7-60 16,-2-7-6-16,-2-10 7 15,-3-10-13-15,-1-10 15 16,-6-6-9-16,-2-8 3 16,1-5 1-16,-1-5-22 15,3-4-9-15,4 0-6 16,7-27-146-16,7 1-156 16,4-1-519-16</inkml:trace>
  <inkml:trace contextRef="#ctx0" brushRef="#br0" timeOffset="169663.96">6986 14263 857 0,'0'0'1418'16,"0"0"-1235"-16,0 0-181 15,0 0-2-15,0 0-11 16,0 0-152-16,0 0-128 15,-27 69-609-15</inkml:trace>
  <inkml:trace contextRef="#ctx0" brushRef="#br0" timeOffset="169981.84">7423 13895 1478 0,'0'0'707'0,"0"0"-634"0,0 0 38 16,-94 120 121-16,76-73-90 16,12 1-26-16,6-4-37 15,0 2-52-15,24-15-4 16,10-4-22-16,1-6-1 16,5-13 0-16,0-6-21 15,-1-2-15-15,-8-14-16 16,-10-20-29-16,-5-7-22 15,-11-10-4-15,-5-2-25 16,0 2 102-16,-11 8 30 0,-5 5 135 16,3 15 19-16,1 11-63 15,8 7-91-15,4 5-46 16,0 17-432-16,0 4-102 16</inkml:trace>
  <inkml:trace contextRef="#ctx0" brushRef="#br0" timeOffset="170180.27">7777 14304 1467 0,'0'0'878'16,"0"0"-808"-16,0 0 56 0,0 0 51 16,-23 128-77-16,10-89-50 15,5-2-44-15,0-4-6 16,8-4-45-16,0-7-112 15,18-22-33-15,7 0-299 16,0-10-849-16</inkml:trace>
  <inkml:trace contextRef="#ctx0" brushRef="#br0" timeOffset="170578.95">8127 13851 2080 0,'0'0'292'15,"0"0"-165"-15,0 0-28 16,0 0-77-16,0 0 4 0,-130 107 44 16,102-50 0-16,10-1-33 15,14-8-37-15,4-8 5 16,6-12-5-16,23-12-58 16,7-12-39-16,1-4-52 15,2-24-155-15,-6-17-373 16,-6-10 148-16,-7-7 441 15,-7-4 88-15,-4 5 100 16,-5 14 449-16,1 12 21 16,-5 16-79-16,2 15-307 15,-2 7-135-15,0 32-10 16,0 16 18-16,0 16 59 16,0 5-21-16,-2 2-37 15,-7-4-20-15,0-10-37 16,-7-6 0-16,-6-10 14 15,-6-4-15-15,-11-5-7 0,-3-5-77 16,-1-10-29-16,-3-6-63 16,13-8-333-16,8-4-620 0</inkml:trace>
  <inkml:trace contextRef="#ctx0" brushRef="#br0" timeOffset="170778.31">8736 14265 2412 0,'0'0'463'16,"0"0"-383"-1,0 0-80-15,0 0-61 0,0 0-233 16,0 0-366-16</inkml:trace>
  <inkml:trace contextRef="#ctx0" brushRef="#br0" timeOffset="171513.87">9373 13953 1207 0,'0'0'506'16,"0"0"-335"-16,0 0 51 15,0 0-31-15,0 0-22 16,0 0 12-16,0 0-55 0,-95-17-100 16,68 70-14-16,2 13 18 15,5 10 14-15,11 0 17 16,9-8-61-16,0-11 7 16,18-15 2-16,11-21-9 15,11-11 0-15,4-10-15 16,6-8 3-16,-4-27-6 15,-3-11-51-15,-12-17-2 16,-11-3-25-16,-15-2 5 16,-5 1 39-16,-2 12 40 15,-19 13 12-15,1 13 134 0,3 19-65 16,-4 10-69 0,3 6-12-16,3 25-127 15,10 20-35-15,3-5-294 0,2-7-1064 16</inkml:trace>
  <inkml:trace contextRef="#ctx0" brushRef="#br0" timeOffset="171688.11">9687 14374 1822 0,'0'0'303'16,"0"0"-90"-16,0 109-10 15,-13-52-73-15,-1-1-68 0,4-7 5 16,3-3-53-1,7-11-14-15,0-9-44 0,15-24-120 16,12-2-43-16,0-5-324 0</inkml:trace>
  <inkml:trace contextRef="#ctx0" brushRef="#br0" timeOffset="172095.79">10067 13837 1891 0,'0'0'471'16,"0"0"-408"-16,-85 157 60 15,54-87-8-15,10-1-8 16,10-11-43-16,11-10-47 0,0-12-11 16,5-14-6-16,17-14-24 15,7-8 10-15,3-8-50 16,-1-31-76-16,0-19-96 15,-10-8-134-15,-2-6 114 16,-9 0 33-16,-2 12 223 16,-6 13 58-16,-2 28 332 15,0 15 91-15,0 8-347 16,0 38-107-16,0 20 89 16,0 17-26-16,0 8-39 15,0 4 25-15,0-5-54 16,0-6-4-16,0-9-17 15,-4-11 0-15,-17-12 7 16,-3-14 2-16,-7-10-9 0,-3-7 13 16,1-12-14-16,-8-13-65 15,13-18-199-15,8-10-870 0</inkml:trace>
  <inkml:trace contextRef="#ctx0" brushRef="#br0" timeOffset="172252.2">10570 14404 2065 0,'0'0'225'0,"0"0"-223"16,0 0-2 0,0 0-55-16,0 0-126 15,0 0-497-15</inkml:trace>
  <inkml:trace contextRef="#ctx0" brushRef="#br0" timeOffset="172536.42">10889 14002 1702 0,'0'0'379'0,"0"0"-225"15,-54 117 86-15,44-70-42 16,10 4-66-16,0-10-30 15,17-6-71-15,16-7-17 16,8-10 13-16,3-14-26 0,1-4-2 16,-5-14-16-16,-7-18 8 15,-12-7-2-15,-15-10-41 16,-6-1-17-16,0 1 39 16,-22 8 30-16,-1 6 17 15,2 14-17-15,0 12 0 16,3 9-144-16,7 17-415 15,5 5-318-15</inkml:trace>
  <inkml:trace contextRef="#ctx0" brushRef="#br0" timeOffset="172731.99">11313 14267 2271 0,'0'0'285'0,"0"0"-234"15,0 0 87-15,-23 151-24 16,7-91-50-16,3 0-64 16,5-4 0-16,3-5-15 15,5-16-55-15,0-19-86 16,15-14-133-16,4-2-536 0</inkml:trace>
  <inkml:trace contextRef="#ctx0" brushRef="#br0" timeOffset="173204.83">11693 13864 2212 0,'0'0'382'0,"0"0"-331"15,0 0-14-15,-84 111-3 16,44-43 17-16,6-3 30 15,12 0-20-15,9-12-18 16,9-9-42-16,4-13-1 16,0-11 0-16,15-12-3 15,9-8-22-15,5-1 14 16,3-28-57-16,-1-12-80 16,-4-17-62-16,-3-13-99 15,-4-1 37-15,-4 2 78 0,-5 12 194 16,-5 15 181-1,-3 17 302-15,-3 17-102 0,0 9-190 16,0 0-147-16,0 32-28 16,0 17-10-16,0 21 23 15,0 12 24-15,0 11 6 16,0-3 25-16,0-2-51 16,0-7-14-16,-3-15 26 15,-3-7-45-15,-5-16 18 16,-5-11 0-16,-2-10-17 15,-6-8 11-15,-5-7-12 16,-5-7-33-16,1 0-37 16,0-11-74-16,8-12-92 15,9 2-498-15</inkml:trace>
  <inkml:trace contextRef="#ctx0" brushRef="#br0" timeOffset="173454.64">12300 14233 1692 0,'0'0'917'15,"0"0"-607"1,0 0-147-16,0 0-58 0,0 0-105 15,0 0 15-15,122-24-33 16,-77 27-49-16,-7 24-95 16,-13-3-165-16,-19-3-670 0</inkml:trace>
  <inkml:trace contextRef="#ctx0" brushRef="#br0" timeOffset="173572.58">12244 14502 2109 0,'0'0'665'15,"0"0"-543"-15,0 0-59 16,145-54-63-16,-62 24-73 16,-17 7-207-16,-10 2-1175 0</inkml:trace>
  <inkml:trace contextRef="#ctx0" brushRef="#br0" timeOffset="175165.22">13283 14079 1202 0,'0'0'409'0,"0"0"-221"15,0 0-8-15,0 0-5 16,0 0 8-16,0 0-45 15,0 0-52-15,-55-41-22 16,38 40-17-16,0 1 9 0,-5 0 7 16,-5 15-38-16,-4 20-13 15,-5 15 51-15,3 13-21 16,4 2 13-16,8-2-16 16,11-8-30-16,10-8 19 15,0-11-28-15,15-7 14 16,20-8 4-16,15-13-18 15,8-8 0-15,4 0-27 16,0-27-25-16,-6-8 23 16,-9-12-14-16,-13-4-8 15,-17-9 39-15,-15-1-15 16,-2 3 13-16,-11 6 14 16,-13 12 15-16,1 9 30 15,4 14-45-15,3 9 0 16,5 8-27-16,7 15-241 0,4 12-249 15,0-1-320-15</inkml:trace>
  <inkml:trace contextRef="#ctx0" brushRef="#br0" timeOffset="175362.74">13658 14596 916 0,'0'0'1464'0,"0"0"-1206"16,0 0-192-16,0 0-47 16,0 0 25-16,-27 138 10 0,6-77-54 15,0 5-24-15,-16 14-165 16,8-13-199-16,3-24-1222 0</inkml:trace>
  <inkml:trace contextRef="#ctx0" brushRef="#br0" timeOffset="180733.04">14130 14022 719 0,'0'0'271'15,"0"0"-133"-15,0 0-4 16,0 0 68-16,0 0-71 15,0 0-45-15,0 0 67 16,-3-20-89-16,3 17 27 16,0 1 44-16,0 2-74 15,0-3 46-15,-2 3-44 16,0-2-55-16,-2 2 73 0,-3 0-81 16,1 0 0-16,-6 0-2 15,-5 0 24-15,-8 21-23 16,-6 14 1-16,-7 18 0 15,-2 11 146-15,4 14-88 16,5 2 24-16,8 2 25 16,13-9-65-16,10-10 61 15,0-10-103-15,10-14 14 16,19-13 2-16,10-11-16 16,5-10-1-16,6-5-8 15,-4-5-17-15,-9-17 16 16,-10-4-35-16,-13-2 25 15,-14 0-33-15,0-4 53 16,-18 6-17-16,-11-1 5 0,-4 10 24 16,-1 4 3-16,5 12-15 15,5 1-72-15,8 0-35 16,10 14-360-16,6-4-74 0</inkml:trace>
  <inkml:trace contextRef="#ctx0" brushRef="#br0" timeOffset="181291.95">14600 14013 1111 0,'0'0'624'0,"0"0"-418"16,0 0-67-16,0 0 118 15,0 0-107-15,0 0-94 16,0 0 48-16,-12 24-87 15,-9 14 21-15,-4 7 61 16,1 12-69-16,2-5 76 16,4-2-106-16,7-13 9 0,4-10 18 15,5-8-27-15,2-12-8 16,0-2-5-16,0-5-43 16,20 0 31-16,11-10 25 15,9-11-52-15,7-6 46 16,-1 2-37-16,-5 4 43 15,-7 9-9-15,-8 12 25 16,-6 0-19-16,-4 12 3 16,-3 17 0-16,-3 9 75 15,-8 2-54-15,-2 1 11 16,0-1-20-16,-5-4 18 16,-11-6 11-16,0-2-41 15,1-10-44-15,-3-6 26 16,-2-2-144-16,-15-10-87 0,4-8-265 15,0-14-579-15</inkml:trace>
  <inkml:trace contextRef="#ctx0" brushRef="#br0" timeOffset="181433.87">14569 14093 1367 0,'0'0'925'0,"0"0"-740"15,123-41-75-15,-59 32-53 16,5-1-11-16,3 10-46 15,-3 0-21-15,14 4-71 16,-17 9-374-16,-12-2-454 0</inkml:trace>
  <inkml:trace contextRef="#ctx0" brushRef="#br0" timeOffset="181779.5">15374 14011 1681 0,'0'0'614'16,"0"0"-513"-16,0 0-31 15,0 0 22-15,0 0-28 16,-152 104 133-16,114-42-99 16,7 4-30-16,12-2 20 15,9-6-61-15,10-3 22 0,0-7-49 16,14-8 8-16,10-8-23 15,3-8 15-15,-3-10-59 16,-1-5 49-16,-8-9-45 16,-8 0 46-16,-7-7-5 15,0-12-23-15,-16-4 1 16,-15 2-3-16,-4 10 29 16,-3 5-11-16,5 6 21 15,8 0-27-15,13 2-224 16,10 4-292-16,2-6-136 0</inkml:trace>
  <inkml:trace contextRef="#ctx0" brushRef="#br0" timeOffset="182058.87">15496 14462 2056 0,'0'0'293'0,"0"0"-256"16,0 0 142-16,0 0-137 15,105-103-42-15,-67 51-3 16,-2-6-186-16,-3-4-34 16,-6 0 90-16,-9 6 133 15,-7 8 131-15,-4 11 16 16,-2 15 105-16,-5 10 52 16,0 12-185-16,0 8-94 15,0 31-25-15,0 19 0 16,0 18-10-16,0 28 10 15,0-6-36-15,0 23-99 16,0-23-353-16,0-36-708 0</inkml:trace>
  <inkml:trace contextRef="#ctx0" brushRef="#br0" timeOffset="185997.22">18307 4177 652 0,'0'0'250'0,"0"0"-120"15,0 0 44-15,0 0 13 16,0 0-62-16,0 0 77 16,0 0-125-16,-10-46-2 15,8 37 29-15,2 1-31 16,-3 0 37-16,1 1-46 15,-1 0-29-15,-1-1 94 16,2 5-90-16,-1 0 17 16,3 1 8-16,0 2-55 15,0 0 30-15,0 0-39 16,0 0 0-16,0 11-45 16,0 16 45-16,0 16 0 15,0 15 60-15,0 8-14 0,0 8 44 16,0 5-80-16,0 3-2 15,0 2 93-15,0 4-101 16,0-1 16-16,0 1-3 16,0-9 5-16,0-1-12 15,0-11-6-15,9-4-74 16,-1-4 60-16,2 7-245 16,-1-13-48-16,-2-18-279 0</inkml:trace>
  <inkml:trace contextRef="#ctx0" brushRef="#br0" timeOffset="187943.48">17601 4726 863 0,'0'0'559'0,"0"0"-367"16,0 0-98-16,0 0 93 0,0 0-43 16,0 0 2-1,0 0 34-15,2-23-90 0,0 20-30 16,1 3 7-16,1-2-67 16,0 0 108-16,8-2-108 15,5 3 0-15,12-4-14 16,9 3 16-16,13-2-2 15,10 0 0-15,7-1 9 16,11-4 1-16,2-1-10 16,0-2 0-16,2 4 0 15,0 0 10-15,0 2-10 16,-2 1 0-16,2 5 9 16,-2 0-18-16,-2 0 9 15,2 0 0-15,-6 0-19 16,2 0 21-16,-6 3-2 0,-5 3 0 15,0 0 0-15,-6-2-10 16,0 0 10-16,0-2 0 16,3 0-6-16,1-2 15 15,5 0-5-15,2 0-4 16,1 0 2-16,-1-6-7 16,-2 0 5-16,-3 2 0 15,2 0-16-15,-1 0 35 16,-1 1-18-16,1 3-1 15,3 0 0-15,-1 0-32 16,0 0 32-16,3 0-15 16,-4 0 0-16,-1 0 30 15,0 0-12-15,-3 0-3 0,1 0 0 16,2 0-16-16,2 0 16 16,0 0 0-16,3-7 3 15,-1-1 10-15,2-3-1 16,1 2-12-16,2-2 0 15,0 1-7-15,-3 3 7 16,3-4 0-16,-2 4-12 16,-3-1 30-16,3 0-15 15,-3 1-3-15,1 2 0 16,-4-2-11-16,3 2 11 16,-4-2 0-16,-1 3-7 15,-7 1 22-15,-1-1-9 16,-4 1-6-16,-1 2 0 15,-1 1-15-15,-1 0 15 0,2 0 0 16,3 0-8 0,2 0 26-16,2 0-22 0,-2 0 4 15,1 0 0-15,-7 0-6 16,2 0 6-16,-2 0 0 16,-1 0-6-16,0 0 21 15,5 0-12-15,2 1-3 16,4 2 0-16,3 1-14 15,3-2 14-15,4-1 0 16,-1 3 0-16,0 0 15 16,1 0-15-16,-1 0 0 15,-4 1 0-15,1-1-18 16,-4-1 18-16,-1 2 0 0,1 1 0 16,1-5 17-1,-1 3-16-15,5-1-1 0,5-2 0 16,1-1-12-16,2 3 12 15,0-3 0-15,2 0-1 16,-1 0 13-16,-1 0 11 16,4 0-23-16,-4 0 0 15,2 0 21-15,2 0-15 16,-4 0-6-16,1 0 0 16,0 0 19-16,-2-4-16 15,-1 0-3-15,2 0 0 16,-4 0-13-16,-1-1 13 0,-1 3 0 15,-2 0 0-15,3 2 20 16,1 0-25-16,0 0 5 16,1 0 0-16,4 0-15 15,-2 0 15-15,-1 0 0 16,1 0 0-16,-2 0 18 16,0 2-24-16,-5 0 6 15,-1 1 0-15,-1 0-7 16,-1 0 23-16,-4 1-11 15,-2-3 2-15,0 3 24 16,-5 1 8-16,3-1-39 16,-2 0 0-16,-2 0-16 15,2-2 17-15,0 0-1 16,2 0 0-16,-1 1 21 16,3-3-18-16,0 0-3 0,0 2 0 15,3 1-18-15,-3-1 27 16,2 2-9-16,-1 0 0 15,-3 1 12-15,-5 2-9 16,-3-3-3-16,-2 0 0 16,-1 2-13-16,3-4 14 15,3 1-1-15,7 2 0 16,6-3 11-16,9 3-10 16,0-2-1-16,3-1 0 15,-7 2-15-15,-1-1 23 16,-3 0-8-16,-5-1 0 15,1 2 7-15,1-2-7 16,1 0 0-16,1 0 0 16,6 0-12-16,4-2 21 15,6 3-9-15,5-2 0 0,5 1 1 16,-1 4-5-16,3 2 4 16,-3 1 0-16,-2 0-11 15,-2 3 28-15,-7 1-17 16,-6-1 0-16,-7 1-15 15,-5 0-21-15,-8 2-40 16,2-1-95-16,-16-4-170 16,-11-5-789-16</inkml:trace>
  <inkml:trace contextRef="#ctx0" brushRef="#br0" timeOffset="189248.53">17892 4083 1117 0,'0'0'527'0,"0"0"-255"16,0 0-121-16,0 0 20 16,0 0 29-16,0 0-52 15,0 0 9-15,0-5-80 16,-10 8-69-16,-17 16 50 0,-11 18-58 15,-11 6 0-15,-7 12 31 16,1 1-23-16,3-2 4 16,7-4-12-16,10-8-1 15,6-8-59-15,7-8-10 16,2-6-161-16,-3-20-88 16,8 0-278-16,1-3-958 0</inkml:trace>
  <inkml:trace contextRef="#ctx0" brushRef="#br0" timeOffset="189409.4">17583 4163 1842 0,'0'0'600'15,"0"0"-398"-15,0 0-195 0,0 0-1 16,0 0 43 0,0 0-22-16,96 128 24 0,-70-68-51 15,1 6-112-15,7 14-3 16,-5-15-397-16,-7-19-850 0</inkml:trace>
  <inkml:trace contextRef="#ctx0" brushRef="#br0" timeOffset="190095.15">17556 4981 1370 0,'0'0'482'0,"0"0"-342"16,0 0 56-16,0 0-108 16,0 0-16-16,0 0-18 15,0 0-34-15,0 44 29 16,0-3-10-16,0 14 19 16,-9 13 80-16,1 13-81 15,-2 0-15-15,-1 6-42 16,3-9 37-16,-1-6-19 15,2-14-18-15,4-13-3 16,1-15-34-16,2-10 7 16,0-11-91-16,0-9-10 15,0-12-51-15,0-17 128 16,-4-14-541-16</inkml:trace>
  <inkml:trace contextRef="#ctx0" brushRef="#br0" timeOffset="190263.23">17663 5057 2018 0,'0'0'375'0,"0"0"-190"16,0 0-80-16,0 0-95 15,94 118 114-15,-94-60-109 16,-29 13 0-16,-25 11 10 16,-15 4-25-16,-40 15-98 15,13-21-199-15,13-26-550 0</inkml:trace>
  <inkml:trace contextRef="#ctx0" brushRef="#br0" timeOffset="191883.07">18849 4241 472 0,'0'0'1068'16,"0"0"-848"-16,0 0-73 15,0 0 90-15,0 0-15 16,0 0-51-16,0 0-66 16,42-30-96-16,-15 4 36 15,2-6-45-15,2-8-57 16,-4-5 22-16,-4 2-40 15,-6 0 75-15,-3 11-12 16,-8 12 12-16,-3 11 116 16,-3 6-41-16,0 3-30 15,0 10-42-15,0 26 23 0,0 16-39 16,0 15 13 0,0 4-97-16,4 13 15 0,18-17-309 15,3-21-653-15</inkml:trace>
  <inkml:trace contextRef="#ctx0" brushRef="#br0" timeOffset="192742.69">21169 4052 869 0,'0'0'872'16,"0"0"-657"-16,0 0-202 15,0 0 48-15,0 0-61 16,0 0 0-16,0 0 108 15,-48-27-86-15,46 22 15 16,2-2-5-16,0-2-20 16,0-3 69-16,17 0-81 15,8 2 1-15,6 2-20 16,0 8 40-16,-2 0-15 16,-6 5 4-16,-12 16 21 0,-11 11 17 15,-3 10-47-15,-32 5 12 16,-10-2 110-16,-6 0-77 15,4-11 3-15,11-8-43 16,14-12 30-16,15-6 22 16,7-5-58-16,7-3 1 15,29 0-4-15,17 0 3 16,52-9-48-16,-9-7-175 16,-9-2-433-16</inkml:trace>
  <inkml:trace contextRef="#ctx0" brushRef="#br0" timeOffset="193476.68">23024 3962 1038 0,'0'0'395'15,"0"0"-204"-15,0 0 85 16,0 0-50-16,0 0-5 0,0 0-40 16,0 0-84-1,0 0 9-15,0 0-106 0,0 0 25 16,0 0-1-16,0-2-24 16,0 2 0-16,0-2 13 15,0 2-4-15,7-3 3 16,9 1-12-16,4-3 0 15,2 5-24-15,0 0 24 16,-4 0 0-16,-7 12 17 16,-3 10-10-16,-8 6 34 15,0 7-41-15,-19 3 0 16,-5-3 91-16,1-3-90 16,10-5-1-16,7-5 0 15,6-4 12-15,6-2-39 0,23-2 25 16,7 2 2-16,-3-4-16 15,-2-3 16-15,-10 3 0 16,-13-1-11-16,-8 5 17 16,-2 8-24-16,-27 8-25 15,-27 12-195-15,8-6-153 16,5-10-1108-16</inkml:trace>
  <inkml:trace contextRef="#ctx0" brushRef="#br0" timeOffset="194377.18">26116 4084 1689 0,'0'0'476'0,"0"0"-232"16,0 0-135-16,0 0-44 16,0 0 22-16,0 0-75 15,0 0 8-15,-29 8-20 16,7 14 11-16,-4 3 17 16,1-1-28-16,0-2 0 15,8-4-12-15,3-4 18 16,5-2-12-16,5-6 2 0,4 0-81 15,0-2 61-15,0 0 2 16,19 0 22-16,6 0-3 16,8-4 12-16,8 2 1 15,1-2-10-15,0 0 15 16,1 0-27-16,-5 0 12 16,-5 0-67-16,-8-6-6 15,-5-4-81-15,-5-2-66 16,-6-4-17-16,-2 1 53 15,-4 4 162-15,-3 2 22 16,0 4 144-16,0 3 83 16,0 2-58-16,0 0-58 15,-5 24-81-15,-13 14-24 16,-2 16 93-16,-5 12-99 16,-1 27-80-16,3-17-156 0,7-18-770 0</inkml:trace>
  <inkml:trace contextRef="#ctx0" brushRef="#br0" timeOffset="195047.98">28798 4064 887 0,'0'0'913'0,"0"0"-614"16,0 0-246-16,0 0 48 15,0 0-3-15,0 0-55 0,0 0 30 16,-4 57-58-16,4-14 28 16,0 11 88-16,0 1-112 15,0 0 15-15,0-8 22 16,0-6-47-16,0-11 58 16,0-9-67-16,0-5 0 15,-5-10-11-15,-8-2 11 16,-6-4-31-16,-12-15-105 15,4-14-134-15,6-8-652 0</inkml:trace>
  <inkml:trace contextRef="#ctx0" brushRef="#br0" timeOffset="195165.84">28990 3999 2145 0,'0'0'385'15,"0"0"-210"-15,149-20-169 0,-87 13-5 16,17-3-1-16,-19 3-192 15,-14-6-516-15</inkml:trace>
  <inkml:trace contextRef="#ctx0" brushRef="#br0" timeOffset="197130.94">18760 5041 1285 0,'0'0'241'0,"0"0"-129"15,0 0-73-15,0 0 37 16,0 0 57-16,0 0-7 16,0 0 90-16,-81-42-133 15,58 70-15-15,0 8 90 16,5 5-69-16,5 5-6 16,11-2-60-16,2-7 2 15,8-7 45-15,19-7-70 16,7-11 0-16,3-12 9 15,6 0-9-15,-5-12-15 16,-7-15-28-16,-8-5 28 16,-10-2-51-16,-9 0 66 0,-4 2-17 15,0 6 17-15,-2 5 9 16,-7 9 11-16,1 3-20 16,-2 9-137-16,6 0-106 15,1 9-500-15</inkml:trace>
  <inkml:trace contextRef="#ctx0" brushRef="#br0" timeOffset="197313.48">19023 5293 1377 0,'0'0'487'0,"0"0"-367"16,0 0 133-16,-38 145-160 15,18-99-11-15,0-5 10 16,3-7-91-16,1-5 4 15,5-4-5-15,6-9-214 16,2-9-53-16,3-7-460 0</inkml:trace>
  <inkml:trace contextRef="#ctx0" brushRef="#br0" timeOffset="197606.18">19192 5242 192 0,'0'0'1833'0,"0"0"-1463"16,0 0-245-16,0 0-112 15,45-103 21-15,-30 63-34 16,4-2 0-16,-4-2-17 16,1 2 17-16,-5 6 0 15,-5 8 1-15,-1 10 8 16,-2 8 201-16,-3 8-140 15,0 2-59-15,0 12-2 16,0 24-9-16,-8 14 0 16,0 12-1-16,-1 10-11 15,2 3-20-15,-6 19-199 16,4-18-132-16,-2-21-434 0</inkml:trace>
  <inkml:trace contextRef="#ctx0" brushRef="#br0" timeOffset="199490.71">20787 5007 798 0,'0'0'727'16,"0"0"-466"-16,0 0-35 15,0 0-4-15,0 0 53 16,0 0-111-16,0 0-42 15,4-77-25-15,-4 77-96 16,-4 0 71-16,-10 5-72 16,-6 22 0-16,0 11-6 15,2 8 21-15,9 3-15 0,9-3 0 16,0-5 24 0,6-7-23-16,17-10-1 0,4-8-1 15,6-13-43-15,1-3 40 16,-1-3-14-16,-2-22-8 15,-4-5-115-15,-9-5 132 16,-7-4-137-16,-9 4 18 16,-2 2 99-16,0 8-18 15,0 8 47-15,-2 8 0 16,-9 9-187-16,2 5-112 16,2 7-263-16</inkml:trace>
  <inkml:trace contextRef="#ctx0" brushRef="#br0" timeOffset="199684.55">21045 5271 1438 0,'0'0'320'0,"0"0"-106"16,-11 103 113-16,-3-56-185 16,1-6-47-16,4-3 0 15,5-4-93-15,4-8 6 16,0-5-8-16,0-7-137 15,9-9 94-15,18-5-176 16,-1-19-153-16,-4-8-973 0</inkml:trace>
  <inkml:trace contextRef="#ctx0" brushRef="#br0" timeOffset="200344.69">21302 4921 1825 0,'0'0'337'0,"0"0"-304"16,0 0 17-16,0 0 76 15,-83 128-56-15,74-88 171 16,9 0-173-16,0-3-16 16,9-5 5-16,13-9-55 15,3-4 22-15,1-10-24 16,-1-6 8-16,-1-3-13 15,-1-5 5-15,-6-18-26 0,-7-10 26 16,-6-5-65 0,-4-6-9-16,0 2 5 0,-2 4 69 15,-4 9 20-15,2 8-20 16,4 4 40-16,12 5-40 16,19 1-7-16,13-1-30 15,8-2-45-15,4 1-7 16,-6 2 62-16,-2 1-22 15,-11 2 34-15,-12 2 2 16,-14 1 26-16,-11 5 55 16,0 0 3-16,-15 0-70 15,-14 21 102-15,-7 9-73 16,1 4 50-16,4 4-1 16,8-1-68-16,9-8 50 15,8-7-61-15,6-4 0 0,0-8 0 16,0-5 0-16,0-2 0 15,9-3-11-15,6 0 20 16,6-3-34-16,2-14-18 16,2-3-72-16,0-1 97 15,0 6-69-15,-3 9 53 16,-5 6 33-16,2 9-8 16,-9 30 9-16,-3 13 0 15,-7 12 18-15,0 4 137 16,-11-5-98-16,-11-8 29 15,-2-9 4-15,-5-11-78 16,-5-9 73-16,-2-8-85 16,-4-5 0-16,-2-6-46 15,-7-7-60-15,9 0-210 16,9-9-613-16</inkml:trace>
  <inkml:trace contextRef="#ctx0" brushRef="#br0" timeOffset="201583.51">23071 4932 1277 0,'0'0'374'16,"0"0"-185"-16,0 0 45 16,0 0-38-16,0 0-88 15,0 0 74-15,0 0-182 16,-104-33 0-16,81 66 48 15,5 10-7-15,9 5 58 16,7-2-83-16,2-4 12 16,5-8 25-16,19-9-53 15,8-11 0-15,3-11-1 16,3-3 8-16,-3-8-25 0,-4-18-15 16,-4-6-20-1,-11-6 20-15,-9 1-65 0,-7 2 53 16,0 7 37-16,0 6 16 15,-9 10 1-15,-3 8-9 16,2 4-97-16,1 2 20 16,7 22-233-16,2 0-33 15,0-6-908-15</inkml:trace>
  <inkml:trace contextRef="#ctx0" brushRef="#br0" timeOffset="201759.6">23279 5187 1211 0,'0'0'674'16,"0"0"-591"-16,0 0 188 0,-16 138-144 16,3-89-1-16,4-5-43 15,-1-6-82-15,6-6 10 16,2-7-11-16,2-8-147 16,0-13 35-16,14-4-186 15,1 0-261-15</inkml:trace>
  <inkml:trace contextRef="#ctx0" brushRef="#br0" timeOffset="202508.33">23570 4736 1633 0,'0'0'362'0,"0"0"-143"16,0 0-43-16,0 0-147 15,0 0 89-15,-127 59-41 16,98-13-25-16,8 4 103 16,7 0-120-16,12-3 17 15,2-8-28-15,0-5 4 16,20-8-4-16,2-6-24 15,4-10 0-15,3-8-1 16,0-2 1-16,-2-8 0 16,-2-16-1-16,-7-10-35 15,-9-6 12-15,-7-2-48 0,-2 1-14 16,0 7 72-16,-6 10 28 16,-2 10-14-16,6 9 38 15,2 2-14-15,0 2-1 16,23-3-23-16,6 0-48 15,8-1 27-15,4-3-68 16,1 1 1-16,-7-4 49 16,-8 1 14-16,-6 1 24 15,-13 2 2-15,-6 3 25 16,-2-1 148-16,0 5-108 16,0 0-18-16,-2 0-48 0,-6 16 33 15,1 14-32 1,2 12-1-16,3 8 0 0,2 6 43 15,0 0-34 1,0-3-1-16,2-4-8 0,0-6 37 16,-2-7-10-16,0-7-27 15,-6-3 0-15,-12-8-15 16,-4-4 15-16,-1-7-24 16,-1-7-7-16,4 0-86 15,8-21 110-15,12-16-145 16,0-14-70-16,27-9 9 15,12-5 30-15,3-4 78 0,-2 2 99 16,-5 9 6-16,-8 10 241 16,-11 15-18-16,-7 10-39 15,-9 9 6-15,0 10-183 16,0 4-7-16,0 0-182 16,0 30-364-16,-2-1 321 15,2-4-1528-15</inkml:trace>
  <inkml:trace contextRef="#ctx0" brushRef="#br0" timeOffset="202792.8">24108 5157 1657 0,'0'0'582'0,"0"0"-400"15,0 0-143-15,0 0 142 0,0 0 6 16,0 0-187-16,95-106-2 15,-52 52-168-15,-3-2-213 16,-4-1 104-16,-7 6-7 16,-9 9 269-16,-7 9 17 15,-7 13 367-15,-2 12 181 16,-4 8-334-16,0 0-197 16,0 28 38-16,-10 21-43 15,-9 16-12-15,-6 30 6 16,-2 27-6-16,2 10-79 15,8-24-203-15,7-31-354 0</inkml:trace>
  <inkml:trace contextRef="#ctx0" brushRef="#br0" timeOffset="204247.67">25648 5113 1525 0,'0'0'511'16,"0"0"-392"-16,0 0-98 15,0 0 87-15,0 0-106 16,0 0-2-16,0 0 56 16,-83 20-39-16,71 13 36 15,7 4-16-15,5 3-21 16,0-4 85-16,17-5-101 16,15-9 1-16,3-10 24 15,4-10-2-15,1-2-37 16,-5-14 14-16,-4-16-59 15,-6-6 35-15,-12-6-37 0,-11-3-30 16,-2 4 3-16,-4 2 21 16,-16 7 67-16,-4 11 16 15,-1 6 1-15,-2 11-34 16,2 4 16-16,8 14-122 16,3 11-55-16,12-4-213 0</inkml:trace>
  <inkml:trace contextRef="#ctx0" brushRef="#br0" timeOffset="204426.87">25958 5358 1774 0,'0'0'232'16,"0"0"-80"-16,-13 126-79 0,-1-76 58 15,5-3-131-15,5-10 12 16,2-2-55-16,2-13-48 15,0-8-238-15,6-11-800 0</inkml:trace>
  <inkml:trace contextRef="#ctx0" brushRef="#br0" timeOffset="206049.78">26265 4993 1330 0,'0'0'556'0,"0"0"-398"16,0 0-131-16,0 0 82 16,0 0-28-16,0 0-3 15,-118 152 85-15,105-98-100 16,9-1 2-16,4-5 20 0,2-8-56 15,17-10 41-15,8-8-70 16,4-10 0-16,4-10 2 16,-2-2-2-16,1-14 0 15,-10-15-11-15,-7-9 23 16,-10-3-27-16,-7-5-32 16,0-1 27-16,0 6-2 15,-13 10 23-15,2 7-1 16,4 12 0-16,0 4-44 15,7 8-67-15,0 0-263 16,0 0-386-16</inkml:trace>
  <inkml:trace contextRef="#ctx0" brushRef="#br0" timeOffset="206433.66">26489 4881 1763 0,'0'0'611'16,"0"0"-422"-16,0 0-30 15,0 0-109-15,0 0 78 16,0 0-128-16,0 0 13 16,38-10-38-16,-12 10 25 15,4 0-48-15,-4 0 11 16,-6 0-18-16,-4 0 29 15,-5 0 16-15,-5 0 10 0,-4 0-33 16,-2 0 33 0,0 0 0-16,0 13-1 0,0 12 20 15,0 15 5-15,0 11 0 16,-2 12-12-16,-7 1 68 16,3 3-74-16,2-5-6 15,-1-4 0-15,0-9-9 16,1-3-10-16,2-14-118 15,-5-11-110-15,-15-16-31 16,-1-5-87-16,-1 0-194 0</inkml:trace>
  <inkml:trace contextRef="#ctx0" brushRef="#br0" timeOffset="206557.31">26452 5206 1692 0,'0'0'521'16,"0"0"-284"-16,0 0 8 15,152-95-171-15,-82 76 45 16,3 0-119-16,3 7-37 15,14 6 29-15,-22 2-317 16,-14 4-592-16</inkml:trace>
  <inkml:trace contextRef="#ctx0" brushRef="#br0" timeOffset="208325.65">26979 5078 1553 0,'0'0'370'15,"0"0"-172"-15,0 0 117 16,0 0-161-16,0 0-27 16,0 0-97-16,0 0-2 15,40-78-15-15,-26 75-13 16,-5 3 0-16,-3 0-43 15,-4 2 40-15,-2 22 3 16,0 10-6-16,-8 8 33 16,-17 6 30-16,-6 3-57 0,-3-6 0 15,3-9 52 1,9-8-46-16,7-7 0 0,7-12-6 16,6-4 16-16,2-3 35 15,0-2-51-15,2 0-8 16,18 0-17-16,7 0 26 15,11 0-1-15,5-7 0 16,3-10-123-16,4-5 47 16,-4-6-162-16,1-7-132 15,-3-1 4-15,-5-6-186 16,-6 0 229-16,-4 0 151 16,-7 3 172-16,-6 5 372 15,-7 10-17-15,-7 7-79 16,-2 7 53-16,0 6-108 15,-15 4-92-15,-12 2-101 0,-4 22-1 16,-1 10 72 0,3 7-60-16,9 2-29 0,11-3 103 15,9-3-95-15,0-7 12 16,3-6-30-16,15-9 24 16,3-7-16-16,4-8-8 15,4 0-35-15,0-8 5 16,-2-18-89-16,-2-6-9 15,-8-6-13-15,-3 3-98 16,-6 0 225-16,-3 12 14 0,-3 8 129 16,0 11 98-1,-2 4-183-15,0 16-36 0,0 26 11 16,0 14-12-16,0 14 99 16,-6 7-72-16,-7-2-17 15,-3-10 54-15,-7-5-33 16,-6-10-1-16,-4-7-37 15,-9-9 30-15,-3-10-62 16,-2-9 32-16,-15-15-170 16,13 0-90-16,9-15-751 0</inkml:trace>
  <inkml:trace contextRef="#ctx0" brushRef="#br0" timeOffset="209640.87">28728 5061 1392 0,'0'0'618'0,"0"0"-489"15,0 0 42-15,0 0-155 16,0 0-1-16,0 0 27 16,0 0-26-16,-115-15-7 15,93 54 67-15,4 9-42 16,7 4 113-16,11-2-95 16,0-3-46-16,6-12 60 15,19-8-60-15,6-11-2 16,2-10-4-16,1-6 27 15,-3-8-61-15,-6-18 34 16,-9-8-43-16,-10-5 28 0,-6-3-33 16,0 2 48-1,0 6-7-15,-14 6 32 0,6 10 27 16,-1 8-52-16,2 10-67 16,0 0-22-16,7 20-254 15,0 11 28-15,0-6-416 0</inkml:trace>
  <inkml:trace contextRef="#ctx0" brushRef="#br0" timeOffset="209826.84">28905 5354 1506 0,'0'0'593'16,"0"0"-488"-16,0 0-82 0,0 0 105 15,-17 128 16-15,0-80-76 16,4 5 53-16,0-5-121 15,6-6-50-15,5-6-12 16,2-10-116-16,15-8-128 16,5-10-475-16</inkml:trace>
  <inkml:trace contextRef="#ctx0" brushRef="#br0" timeOffset="211366.84">29206 4953 910 0,'0'0'227'0,"0"0"-128"16,0 0 69-16,0 0 63 15,0 0-84-15,-123 74 52 16,90-26 19-16,4 8-101 16,4 7 83-16,12-1-112 15,9-4-59-15,4-9 65 16,2-3-74-16,17-13 8 16,4-8-28-16,2-8 28 15,-1-9-10-15,-2-8-18 16,-6 0-9-16,-5-2-1 0,-7-18 11 15,-4-4-2 1,0-4-6-16,-8 0 7 0,-8 1-26 16,-2 8 26-16,5 7-60 15,6 4 23-15,7 4-99 16,0-2-109-16,14 2-252 16,6-2-581-16</inkml:trace>
  <inkml:trace contextRef="#ctx0" brushRef="#br0" timeOffset="212125.23">29402 5059 1547 0,'0'0'304'15,"0"0"-236"-15,0 0-52 0,0 0 152 16,0 0-44-16,-98 126-38 15,80-82 86-15,4-2-142 16,8-8-12-16,4-7 29 16,2-10-38-16,0-3 43 15,0-9-52-15,8-3 0 16,9-2-10-16,7 0 10 16,7-2-18-16,3-10 11 15,1-2-7-15,-4 4-11 16,-6 3 25-16,-8 7-2 15,-5 0-50-15,-5 15 52 16,-7 13 0-16,0 6 5 16,0 2 4-16,-16-2 38 15,-2-4-47-15,-2-4 0 0,3-8-13 16,-6-4 13-16,-10-10-109 16,4-4-161-16,2 0-323 0</inkml:trace>
  <inkml:trace contextRef="#ctx0" brushRef="#br0" timeOffset="212513.16">29511 5061 1587 0,'0'0'220'0,"0"0"-142"16,127-22-20-16,-78 14-11 0,-4 0 84 15,-9 0-131-15,-7 1 13 16,-10 4 8-16,-7 1-1 15,-7-1-5-15,-5 3 57 16,0 0-30-16,0 0 24 16,-17 11-66-16,-9 19 1 15,-3 14 84-15,3 10-32 16,3 6 11-16,9 0-9 16,10-5-35-16,4-6 80 15,0-6-100-15,16-8 7 16,9-12 32-16,-2-5-39 15,4-10 0-15,-4-6 0 16,-3-2 24-16,-5-2-28 16,-8-18 4-16,-7-6-61 15,0-2 52-15,-5-2-51 0,-14 7 27 16,-3 8 26-16,-3 11-166 16,0 4 38-16,6 2-94 15,5 10-80-15,9-2-337 0</inkml:trace>
  <inkml:trace contextRef="#ctx0" brushRef="#br0" timeOffset="212824.61">30022 5370 1894 0,'0'0'310'0,"0"0"-212"0,0 0-69 16,0 0 26-16,118-123-55 15,-87 82 39-15,0-2-32 16,-4 4-7-16,-9 0 0 16,-2 7 48-16,-10 6 17 15,-2 7 63-15,-1 10 35 16,-1 7-145-16,-2 2 44 16,0 10-62-16,0 26-25 15,-5 13 9-15,-5 16 23 16,-4 6-7-16,1-1 0 15,4 0 18-15,3-6-73 16,6-6 28-16,0 0-170 16,10-18-97-16,8-15-624 0</inkml:trace>
  <inkml:trace contextRef="#ctx0" brushRef="#br0" timeOffset="213057.86">31174 4756 2453 0,'0'0'0'0,"0"0"-27"0,0 0-319 16,0 0 134-16</inkml:trace>
  <inkml:trace contextRef="#ctx0" brushRef="#br0" timeOffset="-211455.49">18336 3928 1317 0,'0'0'325'0,"0"0"-221"0,0 0 29 15,0 0-57-15,0 0 53 16,0 0 8-16,0 0-90 15,0-14 64-15,0 14-68 16,0 0-25-16,0 0 97 16,0 0-114-16,0 0 4 15,0 0-5-15,0 0 12 16,0 7-48-16,0 10 36 16,0 9 0-16,0 6-12 15,0 4 12-15,-4 0 0 16,2 1 0-16,0-3 21 15,0-2 7-15,2 2-28 16,0-4 0-16,0 2 7 0,0 0-7 16,0 0 0-1,0 0 0-15,0-4 24 0,-2 1-24 16,2-6 0-16,0 1 0 16,-3-3-8-16,0-2 10 15,-1-1-2-15,2-1 0 16,0 1 32-16,-1-3 11 15,1 2-43-15,0-1 0 16,2 0 3-16,0 0 6 16,0 0-9-16,0-1 0 15,0 5 17-15,0-3-15 16,0 1-2-16,-2 2 0 16,2-2-16-16,-2 0 23 15,0 2-7-15,0-1 0 16,-1 1 12-16,-2-3-12 0,3 4 0 15,-2-1 0-15,1-1-14 16,1 0 16-16,0-2-2 16,0 2 0-16,0-4 15 15,0 4-15-15,-1-3 0 16,1 0-8-16,0 0-14 16,-1 2 24-16,3-2-2 15,0-1 0-15,0 2 13 16,0-2 2-16,0-1-15 15,0-1 0-15,0 1-28 16,0 0 41-16,0 3-13 16,0-5 0-16,0 3 13 15,0-1-19-15,0 1 6 16,0-1 0-16,0 1-17 0,0 2 33 16,3 1-16-16,-1 0 0 15,0-1 7-15,3 3-4 16,-3 1-3-16,2-4 0 15,1 4 3-15,-1-3 14 16,1 1-17-16,0 1 0 16,-1-1 10-16,0 0 2 15,-2-4-12-15,3 2 0 16,-1-3 28-16,-2-2-17 16,0-4-6-16,1-1-5 15,0 0 0-15,-1-2-47 0,0 0 29 16,0-5-165-16,0 0-145 15,-2 0-773-15</inkml:trace>
  <inkml:trace contextRef="#ctx0" brushRef="#br0" timeOffset="-210997.14">18339 5247 1580 0,'0'0'490'0,"0"0"-285"0,0 0-199 16,0 0 4-16,0 0 107 15,-13 116-94-15,3-70 33 16,4 9-56-16,-1 9-136 16,1-11 14-16,4-17-544 0</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1-10-07T08:05:56.363"/>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FFFFFF"/>
    </inkml:brush>
    <inkml:context xml:id="ctx1">
      <inkml:inkSource xml:id="inkSrc79">
        <inkml:traceFormat>
          <inkml:channel name="X" type="integer" max="1366" units="cm"/>
          <inkml:channel name="Y" type="integer" max="768" units="cm"/>
          <inkml:channel name="T" type="integer" max="2.14748E9" units="dev"/>
        </inkml:traceFormat>
        <inkml:channelProperties>
          <inkml:channelProperty channel="X" name="resolution" value="49.31408" units="1/cm"/>
          <inkml:channelProperty channel="Y" name="resolution" value="49.23077" units="1/cm"/>
          <inkml:channelProperty channel="T" name="resolution" value="1" units="1/dev"/>
        </inkml:channelProperties>
      </inkml:inkSource>
      <inkml:timestamp xml:id="ts1" timeString="2021-10-07T08:07:29.547"/>
    </inkml:context>
  </inkml:definitions>
  <inkml:trace contextRef="#ctx0" brushRef="#br0">30653 9010 1235 0,'0'0'0'0</inkml:trace>
  <inkml:trace contextRef="#ctx0" brushRef="#br1" timeOffset="26259.43">3011 8392 624 0,'0'0'263'0,"0"0"-3"15,0 0-260-15,0 0 3 16,0 0-3-16,0 0 561 15,38-14-395-15,-35 10-120 16,1-1-27-16,0 0 32 16,-2-1-23-16,3 2 58 15,-5 1 31-15,0 1-74 16,0 2 75-16,0 0-12 16,0 0-78-16,0 0 92 15,-5 0-120-15,-15 16 0 16,-7 11 13-16,-10 8-12 0,-8 12 33 15,-6 7-12-15,-5 7-7 16,-4 2 49-16,-5 0-64 16,3-1 0-16,0-4 12 15,6-7 4-15,8-7-13 16,11-9-3-16,8-5-68 16,9-8 62-16,9-3-234 15,8-14-117-15,3-5-33 16,0 0-575-16</inkml:trace>
  <inkml:trace contextRef="#ctx0" brushRef="#br1" timeOffset="26552.19">2380 8422 1774 0,'0'0'387'15,"0"0"-181"-15,0 0-206 16,0 0 24-16,0 0 126 16,128 52-74-16,-62-6 2 15,5 6 12-15,8 4-81 0,-2 1 42 16,2-6-51-16,0-2-17 15,0-3-23-15,12 6-58 16,-18-10-182-16,-17-14-292 0</inkml:trace>
  <inkml:trace contextRef="#ctx0" brushRef="#br1" timeOffset="27632.05">3595 8932 418 0,'0'0'1116'16,"0"0"-943"-16,0 0-2 16,0 0 3-16,0 0-22 15,0 0 79-15,0 0-89 16,7-31-43-16,15 4-99 15,9-10 28-15,12-6-80 16,3-2 49-16,6 1-39 16,1 2 17-16,-2 7 31 15,-4 10-6-15,-7 8 0 0,-3 15 19 16,-12 2-8 0,-4 24-11-16,-3 18 0 0,-5 11 37 15,1 2-4-15,-1-2 2 16,5-7-30-16,2-10 25 15,6-10 35-15,3-10-65 16,7-7 0-16,5-9 24 16,-1-3-18-16,-1-19 0 15,-1-11-6-15,-4-8-7 16,-5-5-46-16,-3-2 7 16,-3 2-122-16,-5 5 10 15,7 12-114-15,-8 9-258 16,-1 9-557-16</inkml:trace>
  <inkml:trace contextRef="#ctx0" brushRef="#br1" timeOffset="28026.43">4955 8592 887 0,'0'0'859'15,"0"0"-692"-15,0 0-167 0,0 0 29 16,0 0 26-16,0 0 63 15,0 0 64-15,-20 157-21 16,17-99-76-16,1 0 42 16,2-5-62-16,0-6-63 15,0-5 75-15,0-6-77 16,0-6 0-16,0-7-16 16,2-9-6-16,1-6-14 15,-3-7-89-15,2-1-84 16,1-5 140-16,1-19-72 15,-2-5-388-15</inkml:trace>
  <inkml:trace contextRef="#ctx0" brushRef="#br1" timeOffset="28259.82">5019 8632 1189 0,'0'0'563'15,"0"0"-525"-15,0 0 133 16,0 0-112-16,154 79 67 15,-109-47 54-15,1 2-44 16,2-2 15-16,1-2-99 16,-3 0-36-16,-3-2 51 15,-1-2-67-15,-4 0 0 16,-5-2 0-16,-2-4-24 16,-2-2-20-16,-4-2-134 0,-2-14-131 15,-6-2-4-15,-3 0-1011 16</inkml:trace>
  <inkml:trace contextRef="#ctx0" brushRef="#br1" timeOffset="28477.75">5735 8448 1722 0,'0'0'241'16,"0"0"-240"-16,0 0 102 15,0 126 27-15,-2-62 70 16,0 6-88-16,2 3-85 0,0-1 39 16,0-7-66-16,0-5-54 15,0-11-65-15,8-5-149 16,6-16-37-16,-1-13-759 0</inkml:trace>
  <inkml:trace contextRef="#ctx0" brushRef="#br1" timeOffset="28737.38">6176 8293 1302 0,'0'0'305'0,"0"0"-111"0,-88 137 116 15,51-47-67-15,10-2-82 16,12 7 78-16,9-1-163 16,6-17-39-16,2 4-35 15,21-7-2-15,6-9-18 16,4-7-161-16,15-7-56 16,-7-12-158-16,-5-17-1085 0</inkml:trace>
  <inkml:trace contextRef="#ctx0" brushRef="#br1" timeOffset="31243.67">6424 8632 1162 0,'0'0'257'16,"0"0"-14"-16,0 0-144 15,0 0 13-15,0 0 29 16,0 0-50-16,0 0 65 16,15-100-95-16,-15 92-21 15,3 0 113-15,-3 3-100 16,0 0 16-16,0 3 7 15,0 2-67-15,0 0 61 16,0 0-70-16,0 7-19 0,-9 18-4 16,-5 13 46-16,-1 10-1 15,-1 5 20-15,1-4-32 16,1-3 53-16,5-7-63 16,1-9 0-16,3-9 4 15,3-4 2-15,2-8-6 16,0-4 0-16,0-5 17 15,0 0-16-15,0 0-1 16,7-2 0-16,13-15-33 16,13-10 24-16,7-3-25 15,2 0 13-15,-1 3-16 16,-6 12 7-16,-8 8 30 16,-7 7-31-16,-4 3 1 15,-6 19 37-15,-2 6-7 16,-6 2 21-16,-2 2 2 0,0-2 44 15,0-2-67-15,0-5 0 16,-7 0 21-16,0-5-15 16,-1-3-6-16,-1-4 0 15,-3-3-63-15,1-2 56 16,-3-2-99-16,-1-4-56 16,-14-4 13-16,5-17-187 15,1-7-288-15</inkml:trace>
  <inkml:trace contextRef="#ctx0" brushRef="#br1" timeOffset="32025.24">6437 8566 1523 0,'0'0'333'16,"0"0"-285"-16,0 0 5 16,118-16 57-16,-70 16-18 0,2 0 7 15,4 2-62-15,0 8-19 16,-4-3 74-16,0-2-46 15,-8-3-45-15,-4-2 61 16,-9 0-32-16,-7 0-14 16,-8 0-16-16,-10 0 29 15,-2 0 59-15,-2 0-72 16,0 0-15-16,0 0 48 16,-2 4-49-16,-14 12-8 15,-5 15 7-15,-6 8 1 0,0 12 46 16,2 5-29-16,8-1-10 15,5-9 56-15,8-1-51 16,4-9 12-16,0-8-24 16,6-4 15-16,15-7-11 15,3-7-4-15,3-6 0 16,7-4-13-16,-1-2 13 16,-2-21 0-16,-2-7-8 15,-6-6-96-15,-8-5 98 16,-11-5-146-16,-4-3-21 15,0 3 123-15,-13 5 13 16,-5 10 37-16,3 6 38 16,3 11-26-16,8 7 83 0,4 0-83 15,0 5 5-15,11-1-10 16,13-4-7-16,7 3 0 16,5 2-1-16,7 2 1 15,-1 0 3-15,3 0-3 16,-7 0 0-16,-5 0 13 15,-8 6-11-15,-8 6 22 16,-10 11-24-16,-7 7 10 16,0 10 75-16,-11 8-28 15,-9-1-2-15,4-1 36 16,3-5-70-16,9-7 18 16,4-7-39-16,0-8 21 15,8-3-3-15,17-10-18 16,9-6 0-16,5 0 24 15,9-14-17-15,0-16 9 0,-5-11-16 16,-8-5 0-16,-10-7-59 16,-12-5 43-16,-11 0-74 15,-2 7 71-15,0 9-1 16,-15 12 19-16,-3 12 1 16,0 12-27-16,-2 6-11 15,0 0-47-15,3 22-99 16,5 18-72-16,5-4-133 15,7-8-482-15</inkml:trace>
  <inkml:trace contextRef="#ctx0" brushRef="#br1" timeOffset="32333.02">7962 8707 2148 0,'0'0'700'0,"0"0"-579"15,0 0-89-15,0 0 57 16,0 0-89-16,0 0-21 16,0 0-46-16,4 49-519 15,-4-16 208 1,0-6-710-16</inkml:trace>
  <inkml:trace contextRef="#ctx0" brushRef="#br1" timeOffset="32460.38">7947 9138 1859 0,'0'0'483'16,"0"0"-457"-16,0 0 80 16,-123 114-54-16,67-68-52 15,-29 16-27-15,14-9-340 0,7-13-1044 16</inkml:trace>
  <inkml:trace contextRef="#ctx0" brushRef="#br1" timeOffset="43859.32">8495 9015 1066 0,'0'0'498'16,"0"0"-380"-16,0 0-5 15,0 0 37-15,0 0 5 16,0 0 9-16,0 0-28 16,0 0-72-16,0 0 77 0,0 0-84 15,0 0-14-15,0 0-10 16,0 0-33-16,0 0 34 16,0 0-15-16,0 0-11 15,0 0 83-15,0 0-84 16,0 0 23-16,2-5-3 15,7-6-21-15,3-7-6 16,5-6-48-16,5-3-11 16,5-2 42-16,2 2-83 15,2-4-6-15,-2 2 71 16,3-4 11-16,-1 1 22 16,-2-5-15-16,-2 6 17 15,-4-1-9-15,0 1 10 16,-5 5-1-16,-3 3 1 15,-3 4 0-15,-5 3 28 0,-3 6-10 16,-2 2 2-16,0 3 54 16,-2 5-65-16,0 0 6 15,0 0-1-15,0 0-6 16,0 0 9-16,0 0-18 16,0 0-4-16,0 21-19 15,0 11 44-15,-8 14-21 16,-4 8 33-16,-1 3-20 15,2-1 32-15,-1-8-45 16,4-1 0-16,1-10 2 16,1 1-2-16,4-4 0 15,-2-2-75-15,4-2-90 16,0-2-18-16,0-3-166 16,16-10-9-16,0-11-274 0</inkml:trace>
  <inkml:trace contextRef="#ctx0" brushRef="#br1" timeOffset="44568.34">9206 8664 1205 0,'0'0'560'0,"0"0"-407"15,0 0-63-15,0 0-36 16,0 0 6-16,0 0 91 0,0 0-33 15,-78 106 8 1,56-61 1-16,6 0-54 0,7-8-12 16,5-2-24-16,4-10-29 15,0-1 29-15,8-6-37 16,13-2 0-16,5-4 2 16,4-5-1-16,-1-5-2 15,2-2-19-15,-4-2 13 16,-4-19-29-16,-4-4-18 15,-9-6-29-15,-8-3-29 16,-2-3-31-16,-2 2 43 16,-13-1 48-16,-1 6 50 15,3 3 2-15,2 12 24 0,6 3 23 16,5 5 26 0,0 2-55-16,5-2-12 0,17-2-6 15,7-1-22-15,7 2-5 16,2 1 27-16,0 2 0 15,-3 3-2-15,1 2 8 16,-5 0-1-16,-4 0-5 16,-7 0 1-16,-7 0 33 15,-5 4-34-15,-8 10-1 16,0 5 1-16,-10 12 12 16,-13 7 42-16,0 4-1 15,-2 2-10-15,5-1 81 16,7-5-87-16,6-1 2 15,7-3 0-15,0-3-33 0,15-4 18 16,10-4-24-16,11-5 0 16,3-6 61-16,11-10-52 15,3-2-4-15,1-2 1 16,-1-20-5-16,-4-7-2 16,-11-7-4-16,-11-4-4 15,-14-2-41-15,-13 0-12 16,0-1-15-16,-15 4 51 15,-12 3 10-15,0 9 1 16,-2 8-25-16,2 4-78 16,-2 10 13-16,10 0-254 15,3 1-307-15</inkml:trace>
  <inkml:trace contextRef="#ctx0" brushRef="#br1" timeOffset="45267.1">9946 8361 613 0,'0'0'802'16,"0"0"-578"-16,0 0-113 15,0 0-21-15,0 0-43 16,0 0-21-16,0 0 8 15,44-58-34-15,-30 51 0 16,-3 2 51-16,0 2 42 16,-1-2-18-16,-2 4-47 15,-3-2-14-15,-3 3 17 0,-2 0-31 16,0 0 13 0,0 0-1-16,-2 0-3 15,-7 0-10-15,-3 0 1 0,1 0 0 16,3 0 14-16,-2 0-14 15,4 0 0-15,1 0 1 16,5 0 7-16,0 0 10 16,0 0 28-16,0 0 22 15,2 0 54-15,15-2-119 16,0-5 4-16,3 2-14 16,1 3-1-16,-4 2 8 15,-3 0 0-15,-8 11-6 16,-6 11 6-16,0 10 7 15,-22 5 36-15,-14 5 48 16,-7 4-60-16,1-7 35 0,7-9-66 16,10-7 18-16,12-10-6 15,13-7-12-15,0-1-12 16,15-4-24-16,19 1 17 16,9-2 13-16,5 0-43 15,4 0-53-15,10-2-11 16,-13-6-385-16,-9 1-502 0</inkml:trace>
  <inkml:trace contextRef="#ctx0" brushRef="#br1" timeOffset="45502.24">10555 8356 1506 0,'0'0'301'0,"0"0"-171"16,0 0-34-16,0 0 46 16,79 155 121-16,-76-74-125 15,-3 5-27-15,-9 6-61 16,-22-2-29-16,-7-3-21 16,-11-5-18-16,-20 15-140 15,9-23-155-15,10-20-572 0</inkml:trace>
  <inkml:trace contextRef="#ctx0" brushRef="#br1" timeOffset="48893.18">1459 10048 1290 0,'0'0'237'0,"0"0"-103"16,0 0-2-16,0 0-16 15,0 0-21-15,0 0 43 16,0 0-45-16,11-17-48 15,-11 17 75-15,0 0-36 16,0 0-8-16,-4 0-38 16,-7 0-37-16,-11 0 0 15,-7 5-1-15,-11 15 0 16,-2 4 25-16,-3 9-24 16,5-2 20-16,7 3 5 15,8-4-4-15,7-2 9 16,9-6-11-16,7-1-19 15,2-6 32-15,0-2-33 16,17-4-2-16,10-4-19 0,9-5-18 16,6 0-20-16,3-10-40 15,-3-14-27-15,-4-9-19 16,-9 0-48-16,-4-2 33 16,-10 1 37-16,-1 2 60 15,-3 4 63-15,-3 5 33 16,-2 9 65-16,-2 5 116 15,-4 6-32-15,0 3-39 16,0 0-87-16,0 0-55 16,0 26 4-16,-2 6 2 15,-6 5 50-15,2 7 8 16,4-2-56-16,0-1 1 0,2-7-10 16,0-2-40-1,0-6-21-15,4-6-101 0,10-18-90 16,-1-2-44-1,-3 0-364-15</inkml:trace>
  <inkml:trace contextRef="#ctx0" brushRef="#br1" timeOffset="49061.14">1956 9906 1903 0,'0'0'383'0,"0"0"-168"15,0 0-88-15,0 0-51 16,0 0-10-16,95 146-19 0,-111-80 7 15,-22 14-54 1,-14 7-18-16,-30 19-116 0,11-24-254 16,10-21-548-16</inkml:trace>
  <inkml:trace contextRef="#ctx0" brushRef="#br1" timeOffset="50830.62">3208 9844 1139 0,'0'0'522'0,"0"0"-385"16,0 0 37-16,0 0 11 15,0 0-58-15,0 0 18 16,0 0-47-16,2-14-25 16,-23 33-51-16,-10 13-8 15,-9 9 110-15,-5 9-95 16,-3 2-2-16,1-2-7 0,2 0-14 15,5-6 1 1,6-4-7-16,5-5-68 0,10-5 9 16,5-9-141-16,3-8-96 15,2-6-70-15,4-7-257 0</inkml:trace>
  <inkml:trace contextRef="#ctx0" brushRef="#br1" timeOffset="51028.61">2793 9890 1480 0,'0'0'829'16,"0"0"-718"-16,0 0-85 0,0 0-16 15,0 0 58-15,0 0 63 16,153 78-65-16,-101-38-54 16,4 2 22-16,-3-2-28 15,0 2-12-15,-3-3-48 16,2 2-127-16,-9-9-126 15,-11-11-386-15</inkml:trace>
  <inkml:trace contextRef="#ctx0" brushRef="#br1" timeOffset="51381.81">3706 9786 1450 0,'0'0'292'16,"0"0"-220"-16,0 0-59 15,0 0 16-15,-131 37 61 16,98-2 72-16,8 2-39 15,17 7-9-15,8 7 18 16,0-3 3-16,15 0-37 16,9-3-51-16,3-10-28 15,-2-8 29-15,-8-10-48 16,-5-5 0-16,-8-3 0 0,-4 0-9 16,-2 4-102-1,-43 9-152-15,3-4-48 16,-1-4-681-16</inkml:trace>
  <inkml:trace contextRef="#ctx0" brushRef="#br1" timeOffset="53263.74">4433 10062 363 0,'0'0'743'16,"0"0"-471"-16,0 0-95 15,0 0-2-15,0 0 43 0,0 0-61 16,0 0 5-16,21-104 3 16,-21 96-52-16,0 4-23 15,-19 2-70-15,-10 2-14 16,-8 7-12-16,-8 20-12 15,-4 11 18-15,4 6 9 16,10 0-9-16,10-1 21 16,12-9-21-16,9-7 0 15,4-4-4-15,10-7 4 16,19-9-18-16,11-7-33 16,7 0-8-16,3-15-17 15,-2-17-102-15,10-35-113 16,-12 7-85-16,-13 2-625 0</inkml:trace>
  <inkml:trace contextRef="#ctx0" brushRef="#br1" timeOffset="53672.09">4596 9687 553 0,'0'0'1151'0,"0"0"-756"16,0 0-271-16,0 0-106 16,0 0 14-16,0 0 5 15,0 0 73-15,-92 157 37 16,79-97-56-16,5-4-8 15,8-2-59-15,0-6 9 16,0-9 15-16,13-4-44 16,9-7-2-16,5-7 19 0,4-8-20 15,5-6-2-15,1-7-2 16,3 0-19-16,-1-19 20 16,-4-11-59-16,-4-6-30 15,-10-6 0-15,-10 0-9 16,-9 3 26-16,-2 10 22 15,0 11 52-15,-18 12-4 16,-8 6 5-16,-1 7-1 16,0 20 80-16,9 6-10 15,7-1 21-15,11 3-33 16,0 0-33-16,13-4 35 16,16-2-59-16,6-8 8 15,6-5 4-15,3-5-12 16,1-6-2-16,-3-5-52 15,-4 0-100-15,-5-18-6 16,-10-8-200-16,-11-4-766 0</inkml:trace>
  <inkml:trace contextRef="#ctx0" brushRef="#br1" timeOffset="53863.96">4861 9707 1647 0,'0'0'375'16,"0"0"-45"-16,0 0-87 16,0 0-145-16,0 0-58 15,0 0-40-15,0 0-24 16,112-34 8-16,-93 58-115 0,0 14-74 16,-9-4-123-1,-4-7-258-15</inkml:trace>
  <inkml:trace contextRef="#ctx0" brushRef="#br1" timeOffset="54090.5">5173 9585 827 0,'0'0'1015'0,"0"0"-828"0,0 0-173 15,0 0 12-15,0 0-17 16,0 0-8 0,0 0 2-16,65 134-3 0,-76-92-46 15,-41 11-15-15,6-11-104 16,-6-10-319-16</inkml:trace>
  <inkml:trace contextRef="#ctx0" brushRef="#br1" timeOffset="54248.75">4201 9860 1888 0,'0'0'296'0,"0"0"-212"16,141 1-78 0,-61 6-6-16,45 6-15 0,-21 1-162 15,-8-3-443-15</inkml:trace>
  <inkml:trace contextRef="#ctx0" brushRef="#br1" timeOffset="54593.13">5916 9932 1564 0,'0'0'255'0,"0"0"-169"0,0 0-68 16,-131 9 20-16,81 14 117 16,5 3-81-16,12 0 22 15,11 1-4-15,10-4-77 16,10 0 23-16,2-6-17 15,5 1-20-15,17-7 39 16,5-8-40-16,4-3-10 16,0 0-41-16,3-23-78 15,-3-10-77-15,9-31-55 16,-9 8-251-16,-6 1-156 0</inkml:trace>
  <inkml:trace contextRef="#ctx0" brushRef="#br1" timeOffset="54790.36">5974 9671 1405 0,'0'0'618'15,"0"0"-316"-15,0 0-100 0,0 0-150 16,0 0-52-16,0 0-15 16,0 0 15-16,-4 74 85 15,-4-26-26-15,4 6-21 16,-1 3 13-16,3-3-50 16,0-1 13-16,2-4-14 15,0-3-15-15,0-3 6 16,0-10-132-16,0-3-41 15,-8-16-121-15,-2-7-239 0,1-7-989 16</inkml:trace>
  <inkml:trace contextRef="#ctx0" brushRef="#br1" timeOffset="55173.33">5626 9898 1425 0,'0'0'352'0,"0"0"-202"16,0 0-33-16,0 0 46 16,0 0-18-16,0 0-118 15,0 0-12-15,0 0 10 16,0 0-19-16,7 0 13 16,-1 0-17-16,7 0 14 15,-1 0 33-15,1 0-28 0,0-5 16 16,-1 2-16-16,-6-1-11 15,1-1 15-15,-1 2-25 16,0-1 9-16,-2-1-4 16,4 4-5-16,3-3 0 15,5 0-1-15,5 2 4 16,6 2-4-16,4 0 1 16,2 0 0-16,5 0 9 15,-1 0-8-15,3 0-1 16,3 0 0-16,-3 2-33 15,-2-1-80-15,-2-1-154 16,-12 0-337-16,-10 0-828 0</inkml:trace>
  <inkml:trace contextRef="#ctx0" brushRef="#br1" timeOffset="55634.68">6125 9878 925 0,'0'0'921'16,"0"0"-718"-16,0 0-67 15,0 0 26-15,0 0-88 16,0 0-22-16,0 0 42 16,-68 102 13-16,54-66-16 15,7-2-51-15,7-2 22 16,0-1-34-16,0-8-27 16,15-5 34-16,1-6-25 0,2-5-20 15,2-7 8 1,0 0-8-16,-4-7 10 0,-3-15-50 15,-8-7-34-15,-5-8-13 16,0-1-13-16,-14-3 38 16,-3 7 26-16,0 3 46 15,5 7-6-15,3 4 6 16,4 4-40-16,2 3-31 16,3 1-139-16,0 0 5 15,0-2 34-15,8 1 85 16,7-1 86-16,1 2 48 15,-1-3 33-15,3 6 95 16,2 1 26-16,2 1-17 16,3 5-105-16,0 2-31 15,-4 0-3-15,2 14-46 0,-5 8 0 16,-3 10-6-16,-5 6-9 16,-6 3-66-16,-4 3-73 15,0 2-105-15,-2-12-37 16,-8-12-518-16</inkml:trace>
  <inkml:trace contextRef="#ctx0" brushRef="#br1" timeOffset="55833.18">6371 9587 2043 0,'0'0'500'0,"0"0"-384"0,0 0-79 16,0 0-37-16,0 0-74 16,0 0-78-16,0 0-102 15,-17 132-78-15,0-76-775 0</inkml:trace>
  <inkml:trace contextRef="#ctx0" brushRef="#br1" timeOffset="55972.34">6161 10418 1413 0,'0'0'915'16,"0"0"-756"-16,0 0-124 16,0 0 136-16,0 0-163 15,0 0-8-15,0 0-185 0,15 19-120 16,-1-19-849-16</inkml:trace>
  <inkml:trace contextRef="#ctx0" brushRef="#br1" timeOffset="56261.28">7104 9924 1847 0,'0'0'314'15,"0"0"-224"-15,0 0-90 0,0 0 15 16,0 0 51-16,-131 54-27 16,95-21 60-16,0 2-51 15,2 1-7-15,7 0 0 16,6-4-41-16,7-6-27 16,7-4-58-16,7-8-96 15,9-14-17-15,14 0-115 16,4-18-922-16</inkml:trace>
  <inkml:trace contextRef="#ctx0" brushRef="#br1" timeOffset="56447.06">7144 9842 1899 0,'0'0'518'16,"0"0"-495"-16,0 0 3 15,0 0-26-15,0 0 27 0,0 0-5 16,103 118 47-1,-84-79-60-15,4 2-9 0,-5-3 3 16,-5-3-3-16,-7-1-35 16,-6-6-164-16,0-9-185 15,-15-10-484-15</inkml:trace>
  <inkml:trace contextRef="#ctx0" brushRef="#br1" timeOffset="56591.88">6825 10120 2372 0,'0'0'494'0,"0"0"-424"0,0 0-57 16,0 0-5-16,138 0-13 15,-62 0 5-15,-11 0-183 16,-7 0-541-16</inkml:trace>
  <inkml:trace contextRef="#ctx0" brushRef="#br1" timeOffset="59341.13">8580 9779 689 0,'0'0'681'0,"0"0"-495"15,0 0-96-15,0 0 12 0,0 0-33 16,0 0-33 0,0 0 26-16,-110 61 84 0,70-23-10 15,-3 3-62-15,4 5-25 16,-3 0 17-16,-1 0-58 15,3 1-4-15,4-7-4 16,5-3-24-16,7-8-53 16,5-4-115-16,9-9-41 15,5-16-31-15,3 0-99 16,0-7-340-16</inkml:trace>
  <inkml:trace contextRef="#ctx0" brushRef="#br1" timeOffset="60336.45">8089 9840 1612 0,'0'0'304'0,"0"0"-209"15,0 0-86-15,0 0 26 16,0 0 75-16,120 78-34 16,-71-40 46-16,7 3-107 15,7-2-14-15,6-3 11 16,3-7-11-16,3-6 7 15,1-11-8-15,-1-8-38 16,-4-4 37-16,-8 0-52 16,-7-13 19-16,-11-8 3 15,-12-1 31-15,-8 0 1 16,-12 3 0-16,-9 2 7 16,-4 5 100-16,0 6-7 15,-15 6-28-15,-14 0-64 16,-7 8 6-16,-4 14-6 0,2 4 16 15,5 0-19-15,10-1 63 16,10-5-69-16,7-5 18 16,6-3-18-16,0-1-83 15,2-8 19-15,15-1 10 16,10-2-10-16,4-5 33 16,0-19-123-16,3-5 7 15,-7-2 38-15,-5 4 38 16,-9 8 71-16,-6 7 152 15,-4 7-21-15,-1 5 8 16,-2 0-96-16,0 0-19 16,2 5 7-16,2 10-5 15,5 1 32-15,7 0-58 0,1-2 11 16,4-5-4-16,1-2-7 16,0-7-7-16,-2 0-29 15,-2 0-43 1,-3-14 17-16,-1-4-47 0,-3-1-36 15,-4 5 136-15,-3 5 9 16,-2 3 53-16,1 6 30 16,-3 0-61-16,0 0 2 15,5 12-14-15,1 5 51 16,3 4 16-16,5-3-71 16,-1-1 7-16,5-6-13 15,-3-4-11-15,3-6 10 0,-3-1-56 16,-1 0-46-16,-1-15-23 15,1-8-105-15,-5-2-82 16,1-1 49-16,-3 5 190 16,3 5 74-16,-6 7 254 15,-2 9-47-15,-2 0-96 16,0 14-92-16,0 27 187 16,0 13-32-16,-4 15-5 15,-5 5-5-15,-1 3-55 16,4 0-25-16,-3-4 20 15,0-7-92-15,-2-9 27 16,-2-4-38-16,-1-7-1 16,-3-9 12-16,-6-5-12 0,-4-9-9 15,-6-8-12 1,-2-6-1-16,-4-9-7 0,6 0 8 16,9-21-3-16,10-14 23 15,14-9-85-15,0-6 26 16,18-6 45-16,16 1 30 15,5 1-1-15,6 6 21 16,-3 6-33-16,-4 5 13 16,-5 2-15-16,-12 9-69 15,-21-4-23-15,0 5-267 16,-25 5-285-16</inkml:trace>
  <inkml:trace contextRef="#ctx0" brushRef="#br1" timeOffset="60495.12">8834 9837 857 0,'0'0'880'16,"0"0"-525"-16,0 0-116 0,0 0-73 15,0 0-112-15,158-108-23 16,-105 102-31-16,1 6-59 16,15 3-41-16,-13 13-235 15,-14-1-489-15</inkml:trace>
  <inkml:trace contextRef="#ctx0" brushRef="#br1" timeOffset="61945.98">10755 9811 1650 0,'0'0'277'16,"0"0"-91"-16,0 0-92 16,0 0-36-16,0 0 32 15,0 0-81-15,0 0 6 16,-36 12-14-16,5 26 42 16,-4 8 46-16,-1 7-16 15,5 1-36-15,2-2 5 16,2-3-42-16,7-5 0 15,2-7-12-15,2-4-89 16,6-9-34-16,0-7-124 16,-3-17-64-16,4 0-156 15,-2-3-502-15</inkml:trace>
  <inkml:trace contextRef="#ctx0" brushRef="#br1" timeOffset="62844.05">10350 9900 1277 0,'0'0'639'16,"0"0"-335"-16,0 0-162 16,0 0-63-16,0 0-79 15,0 0 0-15,0 0 65 16,106 64-64-16,-61-31 31 16,7 6-32-16,6-3 1 15,2-2 15-15,2-4-16 16,1-4-25-16,-3-6-35 0,0-8-54 15,-3-6-62 1,-3-6-82-16,-5-2-11 0,-9-18-49 16,-11-4 100-16,-11-6 218 15,-9 0 24-15,-7 2 174 16,-2 2 10-16,0 6-53 16,-4 8-23-16,-9 6 3 15,-1 6-94-15,-1 0-17 16,1 14 53-16,3 13 2 15,2 6 62-15,6 4-30 16,3 0-28-16,0-1 8 0,6-1-66 16,7-5-8-1,3-6 1-15,-6-8-9 0,1-6-18 16,-6-4 9-16,0-4-6 16,-3-2-5-1,0-4 13-15,0-22-4 16,5-13-101-16,1-8-11 0,11-8-79 15,5-1 9-15,8 6-8 16,1 12 169-16,-2 12 23 16,0 11 9-16,-8 13 67 15,-4 2-22-15,-3 13 22 16,-7 13 13-16,-3 8-7 16,-3 2 74-16,-1 5-79 15,0-2-12-15,3-3 2 0,4-2-39 16,9-4 7-16,8-5-32 15,13-5 3-15,9-6 39 16,10-8-45-16,2-6-6 16,3 0-3-16,-5-23-42 15,-7-8 4-15,-9-8-52 16,-15-5-43-16,-11 0-7 16,-16 6 44-16,0 9 105 15,-12 12 32-15,-12 13-32 16,-5 4 11-16,3 19-10 15,1 18 40-15,5 15 62 16,5 12-15-16,5 7 1 16,3 3 7-16,3 0-6 15,0-6-10-15,-3-3-17 16,-2-10-45-16,-4-4 36 0,-5-9-54 16,-7-8 23-16,-4-8-23 15,-4-10 0-15,-3-7-9 16,3-6 6-16,8-3 3 15,12-14 6-15,13-19-6 16,9-10-25-16,30-9-22 16,20-5 11-16,13 2 17 15,7 2-94-15,33-13-146 16,-19 15-230-16,-14 5-1126 0</inkml:trace>
  <inkml:trace contextRef="#ctx0" brushRef="#br1" timeOffset="63475.98">12476 9645 1491 0,'0'0'248'0,"0"0"-228"16,0 0 8-16,0 0 29 15,-2 129 110-15,-7-71 29 16,2 3-47-16,3-1-36 15,1 1-60-15,1-6-45 16,2-6 62-16,0-5-70 16,0-6 0-16,0-3 0 15,0-7-66-15,0-6-72 0,0-6-113 16,-4-6-22-16,0-10-225 16</inkml:trace>
  <inkml:trace contextRef="#ctx0" brushRef="#br1" timeOffset="64562.02">12195 9985 1463 0,'0'0'335'16,"0"0"-244"-16,0 0 1 16,0 0-71-16,0 0-9 15,0 0-3-15,148-5-9 16,-84 5 0-16,9 0-23 15,6 0 14-15,-2 0 7 16,-5-8 4-16,-9 1 2 0,-15 0 24 16,-12-1-2-16,-14 4 24 15,-10-1 12-15,-8 5-2 16,-4-2 53-16,0 2-49 16,0 0-10-16,0 0-36 15,0 0-18-15,0 0-10 16,0 0-36-16,0 0-6 15,0 0 30-15,0 5-54 16,2 13 36-16,-2 8 40 16,0 6 28-16,0 3 18 0,0 0 3 15,0 2 2 1,0-8 29-16,0 0-71 0,0-9 23 16,0-6-24-16,0-7-8 15,-2-2 18-15,0-5-18 16,2 0 0-16,-2 0 58 15,0 0-57-15,-1-7 26 16,3-17-27-16,0-8-52 16,0-9-36-16,20-6-140 15,9 3-22-15,9 5 21 16,2 10-93-16,2 9 179 16,-4 11 143-16,1 9 81 15,-6 0 87-15,-2 0-25 16,-4 7-29-16,-5 7 2 15,-4 0-40-15,-7 4-4 0,-7 1-31 16,-4 2-4-16,0 2 51 16,-2 0-59-16,-13 0-7 15,-1 0 12-15,1-5-27 16,1-4 12-16,3-4-19 16,4-3 6-16,5-5-7 15,2-1 10-15,0-1-9 16,0 0 49-16,9-3-49 15,13-18-34-15,5-3-98 16,4 0 11-16,3 2-38 16,-1 6-21-16,-4 6 11 15,-2 9 169-15,-8 1 1 16,2 0 88-16,-6 11-52 0,1 5-12 16,-1 0 33-16,1-4-57 15,-1 0 7-15,-1-6 0 16,-5-3-8-16,-3-3-1 15,-3 0-9-15,-3-11-148 16,0-3-19-16,0-2 66 16,0 4 111-16,0 3 42 15,-3 4 56-15,1 5-56 16,2 5-30-16,-2 24-12 16,-2 20 128-16,-1 12 22 15,-1 13 33-15,-6 9 16 16,1-1-31-16,-4-4-17 15,-5-6-51-15,-3-7-45 16,-6-6 44-16,-2-13-81 0,-7-8 4 16,-9-9 18-16,-3-12-29 15,-6-4 13-15,2-12-24 16,10-1 13-16,11-5 14 16,14-16-26-16,15-13 17 15,4-11-6-15,23-7-11 16,21-4-1-16,16 1 0 15,13 6-56-15,5 6 5 16,5 9-113-16,28 2-53 16,-24 11-118-16,-11 4-331 0</inkml:trace>
  <inkml:trace contextRef="#ctx0" brushRef="#br1" timeOffset="71205.78">2809 11015 932 0,'0'0'398'16,"0"0"-160"-16,0 0-75 16,0 0 36-16,0 0-32 15,0 0-22-15,26-44-36 16,-24 40-41-16,-2-1-26 16,3 3-24-16,-3 2-17 15,0 0 21-15,0 0-21 16,0 0-2-16,0 0-5 15,0 8-18-15,0 18 15 16,0 10 9-16,0 10 33 16,0 7 58-16,0 0-27 15,-3 0 12-15,-4-3-31 0,1-3-19 16,1-6 16-16,1-2-30 16,2-9-12-16,0-7 20 15,0-3-14-15,2-8-11 16,0-3 5-16,0-4 0 15,0-2 1-15,0 0-1 16,0-3-16-16,0 0 10 16,0 0-36-16,0 0 31 15,0 0-8-15,0 0 19 16,0 0 1-16,0 0-1 16,2 0 0-16,15 0 5 15,10 1 11-15,13-1 16 16,9 0-23-16,3 0-3 15,-2 0 1-15,0 0-7 16,-8 0-13-16,-9 0 12 0,-4 0-78 16,-11 0-83-1,-13 0-89-15,-5 0-252 0,0 0-226 0</inkml:trace>
  <inkml:trace contextRef="#ctx0" brushRef="#br1" timeOffset="71476.92">2846 10926 1512 0,'0'0'529'0,"0"0"-254"16,0 0-48-16,0 0-62 15,0 0-53-15,0 0-49 16,0 0-46-16,92-92-8 16,-52 92-9-16,3 0-10 15,-4 17-3-15,1 9-134 16,5 3-116-16,-9-5-239 16,-9-8-441-16</inkml:trace>
  <inkml:trace contextRef="#ctx0" brushRef="#br1" timeOffset="72716.14">3818 11041 1324 0,'0'0'309'16,"0"0"-184"-16,0 0-66 0,0 0-5 15,0 0-48-15,0 0 35 16,0 0 44-16,-138 122 35 15,84-68-2-15,3-4-28 16,2-6-23-16,9-8-17 16,11-10-30-16,9-9 20 15,9-9-37-15,9-6 4 16,2-2 22-16,0 0 20 16,2 0-8-16,15 0-1 15,12-7-39-15,8-3 4 16,2-1-5-16,8 3 0 15,0-1 4-15,0 8-3 16,2 1-2-16,-2 0 1 16,-5 0-24-16,-2 0-44 15,-4 7-114-15,-5 1-150 16,-9-1-143-16,-8-7-794 0</inkml:trace>
  <inkml:trace contextRef="#ctx0" brushRef="#br1" timeOffset="72965.08">3865 11110 1512 0,'0'0'329'0,"0"0"-198"16,0 0-25-16,0 0-30 15,0 0 0-15,0 0 111 0,-34 107-71 16,19-63-31-16,1 0-48 15,6-3-10-15,1-4-27 16,7-4-6-16,0-5-64 16,0-4-75-16,9-7-47 15,22-17-18-15,-4 0-122 16,-3-9-434-16</inkml:trace>
  <inkml:trace contextRef="#ctx0" brushRef="#br1" timeOffset="73510.48">4043 11159 1560 0,'0'0'175'0,"0"0"-137"0,0 0 132 15,0 0-8 1,-33 130 41-16,26-96-45 0,7-2-54 16,0-4-20-16,0-4-53 15,17-4-16-15,2-3 9 16,1-7-18-16,-3-4 3 15,2-6-8-15,-9 0-1 16,2 0 18-16,-8-14-18 16,-4-10-29-16,0-8-39 15,0-4-37-15,0-3 37 16,0 3 34-16,0 3 28 16,13 4-3-16,16 5-15 15,9 6-13-15,3 8 37 16,-1 4-14-16,-3 6 13 15,-3 0-8-15,-10 6 9 0,-5 14 39 16,-9 4-22-16,-7 6 44 16,-3 4 81-16,0 3-40 15,0-1-9-15,-5-4-47 16,3-6-3-16,2-3 10 16,0-4-53-16,4-3 0 15,15-6 16-15,0-2-5 16,4-6-22-16,-1-2 11 15,1 0 0-15,-4-22 5 16,-5-11-5-16,-3-4-29 16,-7-7-10-16,-4-2-14 15,0 6 36-15,0 6 8 16,0 9 9-16,0 11-1 0,0 7-7 16,0 7-74-16,-2 0-86 15,-2 17-311-15,-1 7 157 16,3 1-282-16</inkml:trace>
  <inkml:trace contextRef="#ctx0" brushRef="#br1" timeOffset="74163.32">5129 11205 1637 0,'0'0'348'16,"0"0"-230"-16,0 0-106 16,0 0 10-16,-116 14-1 15,67 10 65-15,2 5-24 16,5 0-15-16,11 2 1 15,10-5-7-15,8-3-4 16,10-3 0-16,3-2-35 16,0-3 11-16,8-5-13 15,9-6-4-15,6-4-4 0,1 0-10 16,3-9 1-16,2-12 11 16,-3-5-51-16,1-6-45 15,-4 2-46-15,-5 4 71 16,-5 3 77-16,-5 9 1 15,-5 8 77 1,0 5-17-16,-3 1-54 0,0 0-7 16,0 15 9-16,0 15-6 15,-3 11 102-15,-6 9-19 16,0 4 11-16,-1 0 23 16,-4 0-75-16,1-4 6 15,-1-6-16-15,-1-3-24 16,1-9 8-16,1-9-17 15,-1-8 5-15,1-7 2 0,-5-4-9 16,-4-4 7-16,2 0-7 16,-1-12 0-16,10-14 14 15,9-8-14-15,2-9 0 16,13-2-3-16,18-1 12 16,10 3 12-16,10 2-21 15,7 7-3-15,2 2-15 16,5 6-12-16,-5 5-93 15,12-4-85-15,-19 8-183 16,-11 1-746-16</inkml:trace>
  <inkml:trace contextRef="#ctx0" brushRef="#br1" timeOffset="74455.2">5345 11263 1378 0,'0'0'173'0,"0"0"-87"16,0 0 90-16,0 0 13 15,0 0 16-15,-58 125-118 16,49-101-35-16,5-4-18 15,0-2-33-15,-2-4-2 16,6-6-57-16,-2-2-139 16,-2-4 10-16,-3-2-45 15,1-16 50-15,4-4-410 0</inkml:trace>
  <inkml:trace contextRef="#ctx0" brushRef="#br1" timeOffset="74741.89">5345 11263 929 0,'25'0'335'0,"6"-6"-130"16,4 2-25-16,1 4-95 15,-5 0-15-15,-4 0 12 16,-9 14-31-16,-5 6 16 16,-9 4-30-16,-4 4 70 15,0 1 60-15,0-4-59 16,-4 1 20-16,0-3-49 16,4-7-64-16,0-2 21 15,0-4-36-15,6-4 16 0,12-4-6 16,3-2-8-16,3-5 7 15,0-16-9-15,-1-9-24 16,-6-4 23 0,-5-1-36-16,-8 3 16 0,-4 9 21 15,0 5 6-15,0 7-6 16,-8 9-71-16,-6 2-140 16,-8 0-61-16,2 2-241 15,1 4-425-15</inkml:trace>
  <inkml:trace contextRef="#ctx0" brushRef="#br1" timeOffset="74931.15">5700 11021 1513 0,'0'0'519'0,"0"0"-461"15,0 0-14-15,0 0-15 16,0 0 11-16,0 0-19 15,10 124-14-15,-25-98-7 16,-18-4-87-16,1-6-105 16,4-10-292-16</inkml:trace>
  <inkml:trace contextRef="#ctx0" brushRef="#br1" timeOffset="75053.87">5594 10936 1430 0,'0'0'259'15,"0"0"-157"-15,135-18-102 16,-83 18-58-16,-4 0-305 0</inkml:trace>
  <inkml:trace contextRef="#ctx0" brushRef="#br1" timeOffset="75328.89">6263 11177 2223 0,'0'0'626'16,"0"0"-526"-16,0 0-100 16,0 0-36-16,0 0-180 15,0 0-398-15,0 0 78 0</inkml:trace>
  <inkml:trace contextRef="#ctx0" brushRef="#br1" timeOffset="75461.65">6199 11500 1610 0,'0'0'651'0,"0"0"-548"16,0 0-27-16,0 0-22 0,-20 104-23 16,0-66-31-16,-7 2-20 15,-17 7-202-15,5-11-314 16,6-10-358-16</inkml:trace>
  <inkml:trace contextRef="#ctx0" brushRef="#br1" timeOffset="76804.05">7002 11083 1468 0,'0'0'383'15,"0"0"-66"-15,0 0-55 16,0 0-86-16,0 0-48 15,0 0-36-15,0 0-30 16,-8-22-37-16,8 22-9 0,10 0-16 16,9 0 2-16,8 6-17 15,6 2 15-15,4 2-2 16,1-5-5-16,-5 1-29 16,-4-6-7-16,-7 0-18 15,-6 0-21-15,-8 0 31 16,-8 0 9-16,0 0 41 15,0 0-6-15,0 0-7 16,-6 0 13-16,-3 0-9 16,-3 11-10-16,-1 9 20 15,-2 12-9-15,1 9 9 16,1 2 40-16,2 3-5 16,2 0 0-16,3-3-17 0,-1-3-18 15,2-4 15-15,0-2-15 16,-1-5-76-16,2-6-24 15,-5-1-143-15,-14-9-48 16,1-6-90-16,-3-7-303 0</inkml:trace>
  <inkml:trace contextRef="#ctx0" brushRef="#br1" timeOffset="77422.18">6817 11343 1410 0,'0'0'360'16,"0"0"-236"-16,0 0-77 15,160-62-37-15,-96 48 2 16,3 0-12-16,5 1 0 16,-1 2 8-16,-9 1-7 15,-8 5 46-15,-14 0 48 16,-15 5-27-16,-15 0 6 0,-7 5-52 16,-3 16-22-16,0 7 62 15,0 5-20-15,0 1 33 16,0-4-2-16,0-2-36 15,6-4 7-15,10-4-30 16,5-6-5-16,0-4 11 16,4-6-20-16,-3-4-9 15,-1 0-8-15,-8-6-14 16,-7-14 30-16,-6-7-42 16,0-4-38-16,-8-6 35 15,-11 2 6-15,4 0 40 0,7 6 68 16,4 8-4-16,4 3-9 15,4 4-55 1,17 0-41-16,6 4 18 16,6 6-21-16,3 4 1 0,3 0 28 15,-4 0 2-15,-2 16 13 16,-6 2 20-16,-4 4-20 16,-10 3 77-16,-7 7-59 15,-4 0 61-15,-2-1-2 16,0 2-23-16,0-5 7 15,0-6-44-15,5-3-16 16,11-5 48-16,8-5-48 0,10-5 25 16,10-4-22-16,3-4 2 15,-1-20-12-15,-5-11-19 16,-12-5-23-16,-11-3 37 16,-14-3-44-16,-4 3 55 15,-4 8-1-15,-18 9 1 16,-7 11-1-16,-4 9-79 15,-2 6-90-15,-5 8-71 16,9 14-121-16,9-5-546 0</inkml:trace>
  <inkml:trace contextRef="#ctx0" brushRef="#br1" timeOffset="78688.07">8807 11247 1523 0,'0'0'352'16,"0"0"-97"-16,0 0-50 16,0 0-33-16,0 0-57 15,0 0-94-15,0 0-21 16,-109-40 0-16,68 56 0 16,6 7 15-16,4 0 0 15,10 0 0-15,10-4-15 16,7-2 0-16,4-2-11 0,0-3-13 15,9-3-14 1,11-4-9-16,3-5-9 0,0 0-4 16,2-9-70-1,-2-12-80-15,-1 0 86 0,-2-4-4 16,-4 1 106-16,-3 6 22 16,-5 5 87-16,-2 4 114 15,-4 6-80-15,-2 3-99 16,0 0-21-16,0 7-1 15,0 17 0-15,0 11 24 16,0 8 50-16,0 5 27 16,0 5 9-16,0 1-9 15,-8-1-13-15,0-4-42 0,-1-3-4 16,0-4-31-16,0-8-1 16,2-8-10-16,1-8-1 15,4-5-2-15,0-8-8 16,2-2-7-16,0-3 17 15,0 0 1-15,0 0 7 16,0-6 20-16,0-16-27 16,0-11-52-16,0-6 21 15,0-10-66-15,17-3-39 16,8-3-11-16,6 3 14 16,6-3-38-16,6 7 51 15,1 5 29-15,2 11 56 16,-7 8 35-16,-7 8 3 15,-6 6 114-15,-7 7 32 0,-6 3-28 16,-5 0-48-16,-3 21-20 16,-5 5 7-16,0 6-13 15,0 0 39-15,0-2-38 16,-9-4 0-16,2-6-10 16,3-5-38-16,0-7 0 15,2-4 0-15,0-4-7 16,2 0-5-16,-4 0-3 15,2 0 15-15,2-8 1 16,0-12-1-16,0-8-68 16,12-2 53-16,13-1-88 15,1 9 41-15,5 4 4 16,0 10 18-16,-2 8 31 16,-4 0-6-16,-3 0 15 0,-7 12 33 15,-5 6-18-15,-8 5 14 16,-2 0 23-16,0 4 30 15,0-1 23-15,-4-5-54 16,-1 0-9-16,5-3-5 16,0-4-29-16,0-4 7 15,9-2-15-15,10-7 0 16,6-1 19-16,2 0-19 16,0-14-5-16,0-11 4 15,-7-5-65-15,-9 0 8 16,-5 4 18-16,-6 4 15 0,0 5 19 15,0 5-88 1,-8 7-112-16,-8-2-71 16,3 2-273-16,4-3-877 0</inkml:trace>
  <inkml:trace contextRef="#ctx0" brushRef="#br1" timeOffset="78856.92">9438 11171 768 0,'0'0'1139'15,"0"0"-906"-15,0 0-189 16,0 0 24-16,0 0-52 16,0 0 14-16,0 0-15 15,8 94-15-15,-23-70-37 0,-14-8-118 16,2-6-125-16,3-10-533 16</inkml:trace>
  <inkml:trace contextRef="#ctx0" brushRef="#br1" timeOffset="78976.14">9438 11171 1472 0,'62'-110'244'15,"-26"106"-127"-15,3 2-110 16,22 2-7-16,-10 0-143 16,-8 0-1003-16</inkml:trace>
  <inkml:trace contextRef="#ctx0" brushRef="#br1" timeOffset="79472.02">9970 10935 998 0,'0'0'644'15,"0"0"-537"-15,0 0-18 16,0 0 2-16,0 0-33 15,0 0-8-15,143 50-37 16,-114-41 11-16,-4 0 40 16,-3-6-12-16,-9-1-6 15,-6-2-45-15,-5 0 57 16,-2 0 81-16,0 0-39 16,0 0-24-16,0 0-29 0,0-2 38 15,0 2-34-15,0 0-51 16,0 0-6-16,0 11-4 15,-7 16-64-15,-3 12 74 16,-2 9 26-16,-1 8 2 16,0 4 48-16,1 3-31 15,4 3-20-15,1 0 17 16,3 0-36-16,1-5 9 16,0-2-15-16,3-8 0 15,-2-9 2-15,0-10-2 16,-2-10-1-16,2-10 0 15,-3-6 1-15,-1-6 3 16,-4 0 14-16,-5 0 22 16,-3-13 10-16,-5-4-49 15,4-6-1-15,1 1-27 16,9-10-68-16,3 8-127 0,6 0-359 0</inkml:trace>
  <inkml:trace contextRef="#ctx0" brushRef="#br1" timeOffset="79593.82">10628 11437 1279 0,'0'0'0'0,"0"0"-775"0</inkml:trace>
  <inkml:trace contextRef="#ctx0" brushRef="#br1" timeOffset="81020.35">1544 12642 1302 0,'0'0'251'16,"0"0"-75"-16,0 0-8 16,0 0 24-16,0 0-28 15,0 0-23-15,0 0-61 16,0-9-46-16,0 9 19 16,0 0-42-16,0 9-11 15,0 17-15-15,0 15 15 16,0 11 36-16,0 8 25 15,-2 2-5-15,-4-1 6 16,-2-5-12-16,4-6-33 16,0-4 23-16,2-2-39 15,2-8 5-15,0-2-6 16,0-5-21-16,0-7-30 0,0-4-52 16,0-6-45-1,0-5-3-15,-5-5-108 0,-7-5 20 16,2-19 24-16,-1-9-562 15</inkml:trace>
  <inkml:trace contextRef="#ctx0" brushRef="#br1" timeOffset="81253.81">1505 12525 1538 0,'0'0'279'16,"0"0"-213"-16,0 0-36 0,113-38 86 15,-78 38 12-15,-4 16-19 16,-6 19-5-16,-7 16-74 16,-9 9 8-16,-9 6 14 15,-2 3-16 1,-27 5-5-16,-11-5-31 0,-7 1 0 16,-9-1-62-16,-28 7-128 15,10-15-129-15,7-17-236 0</inkml:trace>
  <inkml:trace contextRef="#ctx0" brushRef="#br1" timeOffset="81395.28">1152 13300 1395 0,'0'0'508'16,"0"0"-311"-16,118 9-88 16,-55-6-30-16,-3 4-55 0,2-3-8 15,-4-1-16-15,18-3-100 16,-16 0-203-16,-9 0-420 0</inkml:trace>
  <inkml:trace contextRef="#ctx0" brushRef="#br1" timeOffset="81721.14">2022 12603 1320 0,'0'0'211'0,"0"0"-152"15,-106 112 137-15,69-48 38 16,10 4-15-16,11 5-35 15,16-1-22-15,0-4-97 16,22-2 2-16,12-8-38 16,9-3-14-16,3-10-15 15,8-3-73-15,19-10-149 16,-8-7-248-16,-12-16-1009 0</inkml:trace>
  <inkml:trace contextRef="#ctx0" brushRef="#br1" timeOffset="82582.89">4850 12746 1465 0,'0'0'515'0,"0"0"-362"15,0 0-28-15,0 0-31 16,0 0-53-16,0 0-4 16,0 0 78-16,-97 101-29 0,56-52 15 15,-1 3-41-15,-1 0-17 16,3-4-22-16,7-2-19 15,6-7-2-15,6-8-20 16,6-4-63-16,7-10-62 16,0-4-51-16,2-13-100 15,1 0-67-15,1-3-251 0</inkml:trace>
  <inkml:trace contextRef="#ctx0" brushRef="#br1" timeOffset="82790.8">4315 12816 1716 0,'0'0'556'0,"0"0"-396"15,0 0-116-15,0 0 39 16,0 0 68-16,143 77-66 0,-87-38-10 16,4 0-28-16,5-2-35 15,-1-2-7-15,1-3-5 16,-7-6-70-16,2-1-112 15,-18-6-393-15,-11-14-1240 0</inkml:trace>
  <inkml:trace contextRef="#ctx0" brushRef="#br1" timeOffset="83332.75">3976 12735 1588 0,'0'0'399'15,"0"0"-147"-15,0 0-104 16,0 0-64-16,0 0-84 16,0 0 6-16,0 0 67 15,-104 107-25-15,63-66 35 16,8-1-13-16,6-7-25 16,12-7-2-16,7-4-17 15,8-4-19-15,0 0 33 16,19 0-32-16,12-1-2 15,4 2-1-15,8-3-4 0,-3-4-2 16,0 2-5-16,-5-2-43 16,-8 4-66-16,-13 6-114 15,-9-1-143-15,-5-6-241 0</inkml:trace>
  <inkml:trace contextRef="#ctx0" brushRef="#br1" timeOffset="83489.53">3662 13309 1568 0,'0'0'774'0,"0"0"-618"16,0 0-49-16,0 0 12 15,0 0-43-15,127 25-47 16,-85-13-29-16,1 7-13 0,3-1-183 16,-12-4-343-16,-12-4-1310 15</inkml:trace>
  <inkml:trace contextRef="#ctx0" brushRef="#br1" timeOffset="84136.17">2628 12830 1472 0,'0'0'288'0,"0"0"-41"16,0 0-26-16,0 0-45 16,0 0-114-16,0 0-56 15,0 0 11-15,-103 74 29 16,59-28 9-16,-3 1 30 16,2-1-45-16,10-11 8 15,6-7-17-15,11-12-22 16,7-5 12-16,9-6-21 15,2-5 0-15,0 0 41 16,4 0-41-16,18 0-12 0,9 0 12 16,7-8-15-16,7 0-23 15,2 2 22-15,-1 0-5 16,-3 4 15-16,-3 2-40 16,-3 0-55-16,-5 0-59 15,-8 0-147-15,-8 0-70 16,-9 0-439-16</inkml:trace>
  <inkml:trace contextRef="#ctx0" brushRef="#br1" timeOffset="84354.98">2695 12872 1510 0,'0'0'391'16,"0"0"-330"-16,0 0-15 0,-25 104 130 15,9-48 1-15,-1 4-9 16,1 2-40-16,1-2-89 16,6-2-20-16,1-1-19 15,4-5-26-15,4-6-37 16,0-4-138-16,2-14-134 16,8-14-354-16</inkml:trace>
  <inkml:trace contextRef="#ctx0" brushRef="#br1" timeOffset="84938.07">2915 12927 1768 0,'0'0'306'16,"0"0"-207"-16,0 0 14 15,0 0 12-15,0 0-9 16,0 0 15-16,-62 125-21 16,60-88-46-16,2-4-23 15,0-5 6-15,0-4-35 16,13-4 5-16,3-7-4 0,1-3-13 16,1-6 0-1,3-4-14-15,-2 0-3 0,-3-18 16 16,-5-13-72-16,-7-5-18 15,-4-6-53-15,0-2 11 16,-2 3 45-16,-7 3 76 16,7 8 12-16,2 7 34 15,2 5-11-15,23 6-13 16,4 7-10-16,2 5-1 16,3 0 0-16,-5 18-21 15,-7 8 22-15,-5 5 22 16,-5 1 28-16,-7 4 86 15,-3 0-12-15,-2-2-17 16,2 0-35-16,2-5-44 16,5-4-20-16,7-4 21 0,6-8-29 15,12-5 0 1,8-8-12-16,9 0 3 0,-2-21-27 16,-4-16-24-16,-14-5-16 15,-12-6 26-15,-13-4-47 16,-6 4 68-16,-10 6 28 15,-17 7-8-15,-6 15 7 16,-7 11-84-16,-11 9-179 16,6 9-59-16,12 10-379 0</inkml:trace>
  <inkml:trace contextRef="#ctx0" brushRef="#br1" timeOffset="89385.93">5579 12830 616 0,'0'0'661'0,"0"0"-491"15,0 0-42-15,0 0 36 16,0 0-44-16,0 0 3 0,0-26 53 16,0 19-6-16,2 1-54 15,1-1-28-15,-1 4 11 16,-2 1-6-16,0 2-69 16,0 0-11-16,0 0 14 15,0 0-27-15,-5 0-12 16,-13 14-19-16,-11 11 31 15,-4 4-8-15,-5 5 8 16,1 1 0-16,3-3-4 16,1-6 10-16,6-4-12 15,4-4 7-15,9-8-1 16,6-5 12-16,4 0-12 16,4-5 0-16,0 0 1 15,0 0 1-15,0 0 32 16,0 0-22-16,4 2-11 0,8 2 6 15,5 6-7-15,8 4 0 16,1 4 6-16,6 1-6 16,1 4 16-16,2 0-16 15,-1-2 0-15,1 2-3 16,2-4 3-16,-6 1-73 16,-2-1-92-16,-7-3-91 15,-18-2-91-15,-4-5-237 16,0-4-571-16</inkml:trace>
  <inkml:trace contextRef="#ctx0" brushRef="#br1" timeOffset="89557.13">5274 13265 1788 0,'0'0'586'16,"0"0"-403"-16,0 0-56 0,0 0-17 15,0 0-49-15,123 0-41 16,-73 6 12-16,4 10-32 15,-3 4-20-15,-1 4-1 16,7 10-197-16,-12-8-297 16,-10-6-269-16</inkml:trace>
  <inkml:trace contextRef="#ctx0" brushRef="#br1" timeOffset="90385.72">6132 12804 1433 0,'0'0'524'16,"0"0"-299"-16,0 0-89 16,0 0-46-16,0 0 130 15,0 0-101-15,0 0-58 16,-16-29-14-16,19 29-40 15,12 0-14-15,14 6-1 16,9 9 8-16,9-2-9 16,7-3 9-16,1-1 0 15,-4-7-9-15,-1-2-30 16,-13 0 10-16,-8 0-24 16,-10 0-18-16,-13 0 44 0,-4 0 17 15,-2 0 10-15,0 0 3 16,-12 0 9-16,-5 0-24 15,-8 0-2-15,-1 17 14 16,-1 14 27-16,-2 7-9 16,7 10-14-16,2 5 28 15,4 2-31-15,7-1 30 16,0-1-31-16,5-3-32 16,2-4 26-16,0-2-106 15,-4 2-131-15,2-12-72 16,-2-10-218-16</inkml:trace>
  <inkml:trace contextRef="#ctx0" brushRef="#br1" timeOffset="91087.74">5953 13145 734 0,'0'0'1484'15,"0"0"-1285"-15,0 0-168 16,170-32-10-16,-94 25-21 15,8 2 0-15,8 0 4 16,6-1-4-16,-5-2-10 16,-6-2 10-16,-13-2-43 15,-13 0-27-15,-19-2-32 0,-15 2 98 16,-12-1 3-16,-8 6 2 16,-7-1 38-16,0 6 69 15,0 2-22-15,-16 0-43 16,-4 0-43-16,-2 17 0 15,-1 12 29-15,5 5-16 16,7 4 5-16,9 0 15 16,2-2-14-16,0-3 21 15,15-8-40-15,8-2 17 16,2-9 2-16,-1-5-19 16,-1-6-6-16,-4-3 6 15,-3 0-24-15,-7-19 23 16,-7-9-71-16,-2-8-99 15,-2-1 84-15,-16-6-55 16,3 5 80-16,1 3 62 0,12 2 45 16,2 5 75-16,11 5-78 15,23 6-20-15,10 2-44 16,3 8-2-16,5 7-26 16,-6 0 35-16,-6 0 15 15,-4 9 28-15,-12 6 22 16,-8 5 4-16,-7 4 55 15,-9 5-59-15,0 4 52 16,0 6 16-16,-2-4-42 16,-5 0-3-16,5-3-61 15,2-6-12-15,0-4 44 16,11-5-44-16,13-2-9 16,3-10-2-16,4-5-11 15,-2 0 16-15,-2-20-23 0,-5-11-27 16,-10-12 18-16,-8-3-85 15,-4 2 44-15,0 2 47 16,-18 9 32-16,3 10-1 16,-4 9 1-16,2 7-80 15,-3 7-72-15,7 3-207 16,3 5-202-16</inkml:trace>
  <inkml:trace contextRef="#ctx0" brushRef="#br1" timeOffset="91340.01">7721 12671 1672 0,'0'0'176'0,"0"0"-28"16,101 126-30-16,-70-61 48 15,-9 3-21-15,-13 6-81 16,-9 6 65-16,-16 4-129 16,-21 4 12-16,-15 2-27 15,-21 9-62-15,10-19-139 16,12-23-357-16</inkml:trace>
  <inkml:trace contextRef="#ctx0" brushRef="#br1" timeOffset="91793.25">8455 13148 1989 0,'0'0'629'15,"0"0"-469"-15,0 0-16 16,0 0 42-16,0 0-108 16,0 0-53-16,0 0 44 15,22-3-69-15,-2-4-1 16,3 2-28-16,0 5-77 0,0 0 14 15,-9 0-117-15,-8 7-175 16,-6 1-498-16</inkml:trace>
  <inkml:trace contextRef="#ctx0" brushRef="#br1" timeOffset="91920.49">8269 13314 2109 0,'0'0'513'0,"0"0"-493"16,0 0 45-16,0 0 74 15,116 9-139-15,-37-9-18 16,-13 0-204-16,-10 0-982 0</inkml:trace>
  <inkml:trace contextRef="#ctx1" brushRef="#br1">13915 13469 0</inkml:trace>
  <inkml:trace contextRef="#ctx0" brushRef="#br1" timeOffset="107627.3">9095 13055 217 0,'0'0'828'15,"0"0"-601"-15,0 0 1 16,0 0-84-16,0 0-28 16,0 0 10-16,0 0-38 15,0-3 22-15,2 3-22 16,-2-2-51-16,0 2 105 16,0 0-103-16,0 0 5 15,0 0 23-15,0 0-16 16,0 0 21-16,0 0-49 15,0 0-11-15,0 0 55 16,0 0-67-16,0 0 0 16,0 0-3-16,-4 0 13 15,-4-2-20-15,0 2 4 0,-5 0 6 16,-3 0-27-16,-5 0 27 16,2 0-6-16,-4 7-4 15,1 6 20-15,0 3-14 16,4 1 4-16,0 0 0 15,3 1-9-15,1 2 9 16,1 0 0-16,4 2 0 16,2 2 12-16,2 1-5 15,3 0-7-15,2 3 1 16,0-2 24-16,0-1-25 16,0-4 0-16,2-1 32 15,8 1-31-15,1-4 44 0,-1-2-45 16,7-3 1-16,0 2 44 15,5-4-45-15,5 0 0 16,4-2 21-16,7-4-15 16,1-4 15-16,3 0-21 15,-3 0 0-15,2-7 0 16,-5-6 0-16,-5-1 0 16,-6-2-12-16,-6 2 37 15,-3-2-16-15,-5 0-9 16,-2-4 0-16,-4-4 23 15,-3-6-23-15,-2-5 0 16,0-2 11-16,-2-2-1 16,-14-1 26-16,-3 5-36 0,-2 2 0 15,1 8-15 1,-5 4 15-16,3 11-54 0,-2 7-37 16,1 3-131-16,-2 9-109 15,6 9-233-15,7-4-453 0</inkml:trace>
  <inkml:trace contextRef="#ctx0" brushRef="#br1" timeOffset="108018.28">9108 12821 947 0,'0'0'518'16,"0"0"-378"-16,0 0-72 15,0 0 40-15,0 0 86 16,0 0-186-16,0 0 7 15,0 55 82-15,0-9-3 16,0 12 73-16,0 12-53 0,2 10-36 16,0 11 106-1,-2 2-145-15,0 2 34 0,0-5-25 16,2-6-48 0,0-8 28-16,6-3-28 15,0-5-58-15,3-4 31 0,5-4-244 16,-1-17-261-16,-1-18-474 0</inkml:trace>
  <inkml:trace contextRef="#ctx0" brushRef="#br1" timeOffset="108528">9743 12707 1547 0,'0'0'345'15,"0"0"-200"-15,0 0-6 16,0 0-3-16,0 0-126 16,-87 102 30-16,43 12 77 15,-1 35-26-15,9 11 109 16,16-25-105-16,14-37-67 16,6-38 35-16,0-12-52 15,4 8-22-15,12 2 8 16,9 7-88-16,12 1 5 15,-3-18-224-15,-5-14-271 0</inkml:trace>
  <inkml:trace contextRef="#ctx0" brushRef="#br1" timeOffset="109474.24">9946 12851 1483 0,'0'0'497'0,"0"0"-312"16,0 0-49-16,0 0 96 15,0 0-137-15,0 0-61 16,0 0-10-16,55 7-12 15,-24-3 0-15,6-1-12 16,-4-3 6-16,-2 0 9 0,-6 0-15 16,-5 0 0-16,-9 0 1 15,-4 0 16-15,-5 0 8 16,-2 0 0-16,0 0-8 16,0 0 59-16,0 0-76 15,0 11-13-15,0 13-16 16,-9 12 29-16,-2 8 33 15,0 8-33-15,0 0 25 16,1-3-4-16,2 0-21 16,1-2-10-16,3-8-38 15,-4-2-73-15,2-5-49 16,-13-12-159-16,-2-10-244 16,-3-10-497-16</inkml:trace>
  <inkml:trace contextRef="#ctx0" brushRef="#br1" timeOffset="110105.01">9906 13012 1768 0,'0'0'483'0,"0"0"-445"16,0 0-23-16,0 0 58 16,151-18-61-16,-95 18 25 15,2 0-25-15,0 0-2 16,-4 0-8-16,-8-2-2 15,-10 0 0-15,-12 0 9 16,-8-1-3-16,-11 3 21 16,-5 0 19-16,0 0-33 15,-5 9 30-15,-11 14-42 0,-1 8 60 16,1 3 93 0,5 0-145-16,7-5 15 15,4-3-20-15,0-6 8 16,11-6-7-16,7-5-5 0,6-5 0 15,-2-4-26-15,3 0 26 16,-7-11-18-16,-5-14-74 16,-9-7-24-16,-4-2 19 15,0-4-12-15,-4 3 98 16,-5 4 11-16,2 7 81 16,7 7 38-16,0 2-21 15,16 5-81-15,9 0-17 0,6 4-9 16,0 6-3-16,0 0-24 15,-4 0 23-15,-7 16 13 16,-6 6 0-16,-8 7 21 16,-6 3 98-16,0 7-30 15,0-1-33-15,-2-4 55 16,-2-6-103-16,4-5-8 16,0-7 0-16,0-5 1 15,17-4-7-15,3-7 6 16,5 0 0-16,2-8-15 15,-3-20 15-15,-2-9 0 16,-8-7-26-16,-5 0-11 16,-7 0 31-16,-2 8-27 0,0 6 33 15,0 12-42-15,0 7 21 16,-9 11-145-16,5 2-464 16,2 10-354-16</inkml:trace>
  <inkml:trace contextRef="#ctx0" brushRef="#br1" timeOffset="110350.02">11097 13113 1555 0,'0'0'921'0,"0"0"-603"15,0 0-159-15,0 0-62 0,0 0-58 16,0 0-6-16,0 0-33 16,122-29 0-16,-80 29-32 15,-2 8-17-15,12 8-109 16,-10-2-381-16,-9-8-965 0</inkml:trace>
  <inkml:trace contextRef="#ctx0" brushRef="#br1" timeOffset="120387.18">11768 12939 622 0,'0'0'517'0,"0"0"-347"0,0 0 4 16,0 0-3-16,0 0-58 15,0 0 21-15,0-30-53 16,0 26-2-16,0 3 18 16,0-2-22-16,0 3 4 15,-3-1-23-15,3 1-23 16,0-3 36-16,-3 3-40 15,3 0-3-15,-2 0 1 16,2 0-27-16,-2 0 9 16,2 0-9-16,-4 4-28 15,-5 17 28-15,-2 8 0 0,-3 8 51 16,1 1-13-16,2 0 12 16,2-6-21-16,2-4-20 15,3-5 2-15,2-8 15 16,-1-5-25-16,3-3 0 15,0-6 5-15,0-1 0 16,0 0 17-16,0 0-14 16,0 0 3-16,0 0 24 15,7-4-24-15,11-13-12 16,6-2-31-16,3 1-7 16,-2 4 25-16,-3 4-8 15,-6 10 6-15,0 0 14 16,-6 0-44-16,1 20 30 15,-1 7-3-15,-6 4 18 0,-4 7 20 16,0 1-11-16,0-4 4 16,-16 2 26-16,-1-7-38 15,-1-4 22-15,-3-3-22 16,4-9-1-16,-1 1 0 16,0-5-14-16,0-3-101 15,-9-7-66-15,5-3-131 16,2-19-234-16</inkml:trace>
  <inkml:trace contextRef="#ctx0" brushRef="#br1" timeOffset="121104.18">11683 12956 1340 0,'0'0'170'0,"0"0"-93"16,0 0 69-16,131-6-6 15,-84 6-29-15,-1 0-41 16,-1 0-21-16,0 0 5 16,-8 0-12-16,-2 0 14 15,-10 0-37-15,-6 0-6 16,-6 0 2-16,-8 0-15 16,-3 0-4-16,-2 0 4 15,0 1 0-15,0 4 11 16,0 5-11-16,-2 4 0 15,-8 8 40-15,0 5-12 0,-1 8 28 16,1-1 17-16,2 1-18 16,3-2 4-16,3-3-23 15,2-5-12-15,0-6 6 16,0-5-21-16,13-2-8 16,1-3 0-16,5-8 0 15,4-1-1-15,-1 0-4 16,-2-11-17-16,-2-10-1 15,-9-6-26-15,-7-6-58 16,-2-3-17-16,0 1 31 16,-4 0 67-16,-7 5 25 15,0 4 2-15,6 4 73 0,5 4-14 16,0 0-26 0,9 2-35-16,20 0-28 0,7 4 7 15,1 4-8-15,3 5 17 16,-3 3-6-16,-6 0 20 15,-5 7-2-15,-8 11 20 16,-7 6 0-16,-6 6 51 16,-5 6 3-16,0 0 23 15,0 2-6-15,0-3-42 16,0-6-1-16,0-5-21 16,0-5-26-16,7-6 15 15,8-5-16-15,3-4 0 16,7-4 37-16,4-1-35 15,0-21 16-15,-3-13-17 16,-4-4 5-16,-6-7-6 0,-7-1-43 16,-9 3-6-16,0 6 37 15,0 7-34-15,-7 13-19 16,-24 14-85-16,0 4-311 16,-2 0-310-16</inkml:trace>
  <inkml:trace contextRef="#ctx0" brushRef="#br1" timeOffset="122017.11">9997 13585 595 0,'0'0'888'15,"0"0"-697"-15,0 0-107 16,0 0 108-16,0 0-12 16,0 0-81-16,0 0-13 15,33 0-53-15,-8 0 36 0,6-2-5 16,5 1-6-16,7-1-24 15,5 2-33-15,4-2 0 16,4 2 18-16,2 0-19 16,6-3 0-16,5-1 0 15,3 2 0-15,3-6 33 16,1 2-33-16,-2 0 0 16,-3 3 8-16,1-4-7 15,-4 2 2-15,-1 2-3 16,3-1 0-16,1 2-1 15,-2-1 1-15,0 1 0 16,-4-1-1-16,-3 1 2 16,-4 0-3-16,-5 0 2 15,-1 2 0-15,-3 0-1 16,-5 0 2-16,4 0-1 0,-2 0 10 16,3-3-8-16,2 3 14 15,3-5-16-15,4 1 11 16,2-4 15-16,2 2-9 15,1-3-4-15,-1 2 1 16,0-3-14-16,1 1 9 16,-7 2-9-16,-5-1 0 15,-11 3 10-15,-9 0-1 16,-8 1-8-16,-13 4-1 16,-2-3 0-16,-6 3 0 15,0 0 0-15,3 0-132 16,1 5-129-16,-2-1-417 0</inkml:trace>
  <inkml:trace contextRef="#ctx0" brushRef="#br1" timeOffset="127238.17">10551 14219 929 0,'0'0'532'16,"0"0"-382"-16,0 0-124 16,0 0 139-16,0 0-36 15,0 0-107-15,0 0 67 16,75-86-82-16,-53 63-7 15,3 0 28-15,-1 0-16 0,-2 2 12 16,1-1-24 0,-1-2 0-16,-2 2 37 0,-2 2-5 15,-1 1-17-15,-3 5 38 16,-1-2-52-16,-3 8 70 16,-6 2-41-16,-4 4 26 15,0 2 73-15,0 0-110 16,0 0 8-16,0 0-27 15,0 2-18-15,0 18 18 16,-4 9-41-16,-6 10 41 16,-1 6 40-16,3-4-39 15,0 0-1-15,4-7 0 16,4-7-42-16,0-4-11 0,8-11-190 16,13-8-80-16,-1-4-339 15</inkml:trace>
  <inkml:trace contextRef="#ctx0" brushRef="#br1" timeOffset="127796.74">11056 13958 1092 0,'0'0'518'16,"0"0"-471"-16,0 0 91 15,0 0-3-15,0 0 34 16,-62 115-13-16,59-92-76 0,3 0 38 15,0-8-85-15,19 0-17 16,4-3 54-16,4-8-62 16,2-3-8-16,-2-1 0 15,-2 0-39-15,-9-7 17 16,-7-10-15-16,-7-3-32 16,-2-1-3-16,-2-4-109 15,-17 1 112-15,4 1 44 16,3 2 25-16,8 5 81 15,4 3-16-15,2-2-41 16,23 4-24-16,6 2-3 16,2 4 2-16,1 2 1 15,-1 3 0-15,-6 0 24 0,-4 5-24 16,-7 12 12 0,-6 5 49-16,-7 2-11 0,-3 6 41 15,0 0 37-15,0 7-78 16,0-9 93-16,0 2-123 15,0-6-7-15,13-2 32 16,9-8-44-16,7-4 16 16,4-6-17-16,5-4 0 15,1-4-11-15,-6-18 11 16,-8-8-40-16,-10-6 17 16,-11-2-44-16,-4-1 5 15,0 1-10-15,-13 9 41 16,-7 3-15-16,0 10 26 15,-2 7-88-15,-3 7-127 16,3 2-307-16,7 0-887 0</inkml:trace>
  <inkml:trace contextRef="#ctx0" brushRef="#br1" timeOffset="128755.2">12910 12839 522 0,'0'0'1063'16,"0"0"-822"-16,0 0-193 15,0 0 96 1,0 0-24-16,0 0-15 0,0 0-18 16,8-6-63-16,-4 6-1 15,3 14-23-15,3 17 0 16,7 13 41-16,-4 14-5 15,0 12 46-15,-4 10 43 16,-2 4-24-16,-5 4 14 16,-2 1-84-16,0-1-25 15,-5-6 66-15,-15-2-64 16,-2-3-8-16,-2-7 0 16,-1-2-20-16,5-6-19 15,0 2-167-15,8-16-276 16,6-16-320-16</inkml:trace>
  <inkml:trace contextRef="#ctx0" brushRef="#br1" timeOffset="129315.95">13249 13566 902 0,'0'0'1062'0,"0"0"-665"15,0 0-162-15,0 0-38 16,0 0 39-16,0 0-140 16,0 0-47-16,3 0 26 15,10 0-60-15,8 0-3 16,10 0-10-16,9 0 40 15,2 0-45-15,3 0 3 16,-6 0-114-16,15 0-29 16,-14 3-348-16,-4-3-297 0</inkml:trace>
  <inkml:trace contextRef="#ctx0" brushRef="#br1" timeOffset="129830.13">13945 13311 1461 0,'0'0'277'0,"0"0"-203"0,0 0 39 15,0 0 134-15,0 0-159 16,0 0 31-16,-107 132-12 16,99-94-52-16,4 3 44 15,4-6-36-15,0 0-29 16,10-3 77-16,9-2-110 15,8-7 14-15,7-4 19 16,4-6-33-16,2-6 38 16,7-7-39-16,0 0 0 15,0-11 17-15,-3-10-17 16,-4-9 0-16,-11-5-1 0,-9-4 7 16,-11-7-24-16,-9-5 12 15,0-2 6-15,-15 4-1 16,-8 5 17-16,-1 7-5 15,-1 12 1-15,3 6 1 16,2 12-26-16,-1 7-122 16,6 0-161-16,5 19-25 15,4 4-258-15,6-7-206 0</inkml:trace>
  <inkml:trace contextRef="#ctx0" brushRef="#br1" timeOffset="130092.05">14164 12994 1676 0,'0'0'714'0,"0"0"-473"16,0 0-241-16,0 0-6 15,0 0 6-15,-12 107 39 16,-1-40 73-16,1 14-41 15,0 3-28-15,1 1 41 16,3-2-84-16,4-4 0 16,2-9-6-16,0-4-4 15,2-6-40-15,0 1-133 0,0-12-207 16,0-19-286-16</inkml:trace>
  <inkml:trace contextRef="#ctx0" brushRef="#br1" timeOffset="130566.67">14817 12859 1698 0,'0'0'336'0,"0"0"-236"16,0 0-60-16,0 0-26 0,0 0 29 15,-119 147 182 1,77-31-74-16,-5 28-23 0,9-6 12 16,12-29-55-16,13-33 33 15,11-22-118 1,-1 7 1-16,3 7 37 0,0 6-38 15,7-8 0-15,12-6-28 16,6-7-66-16,20-9-30 16,-7-12-343-16,-3-14-368 0</inkml:trace>
  <inkml:trace contextRef="#ctx0" brushRef="#br1" timeOffset="132713.22">15078 13002 880 0,'0'0'565'0,"0"0"-370"16,0 0-71-16,0 0 98 15,0 0 21-15,0 0-119 16,0 0-1-16,8-14-23 16,-8 14-41-16,0 0 53 15,0 0-79-15,-4 0-27 16,-16 6-6-16,-11 16 3 15,-11 8-4-15,-6 8 1 16,2 0 0-16,5-1-5 16,8-10 5-16,8-6 0 15,10-10 11-15,9-7-1 16,6-1-10-16,0-3 0 0,0 0 17 16,2 0-14-16,17 0-3 15,12-8 0-15,8-2-2 16,3-1 2-16,3 4 0 15,-1 0 0-15,-2 4-14 16,-1 0-20-16,-3 3-11 16,-5 0-44-16,-4 0-2 15,2 0-108-15,-8 0-90 16,-6 0-328-16</inkml:trace>
  <inkml:trace contextRef="#ctx0" brushRef="#br1" timeOffset="132964.09">15207 12855 1386 0,'0'0'688'0,"0"0"-688"16,0 0 67-16,0 0 6 16,-45 113 51-16,27-64-6 15,2 4-8-15,6-5-38 16,3-4-14-16,5-6-58 15,2-6 12-15,0-3-40 16,0-7-11-16,13-7-67 16,7-6-4-16,3-9-53 15,12-14-15-15,-3-18-115 16,-3-8-466-16</inkml:trace>
  <inkml:trace contextRef="#ctx0" brushRef="#br1" timeOffset="133440.31">15371 13012 1545 0,'0'0'356'15,"0"0"-187"-15,0 0-162 16,0 0 194-16,0 0-22 16,-21 114-75-16,17-81 8 15,4 1-103-15,0-9-3 16,0-3 68-16,8-4-72 16,7-5 10-16,-1-8-12 15,-3-1 1-15,0-4 12 16,-4 0-13-16,0-8 0 15,-3-13-28-15,0-9-15 0,1-2-41 16,2-5 29-16,6 7 43 16,7 2-8-16,7 9-16 15,7 8-1-15,-1 9 13 16,0 2 34-16,-6 4-10 16,-4 17 9-16,-8 5-8 15,-4 1 117-15,-6 5-39 16,-3 3-3-16,-2-2 39 15,0-2-90-15,2-4 21 16,0-2-46-16,5-7 14 16,-1-4-10-16,6-6-4 15,1-6 0-15,3-2-9 16,1 0 21-16,2-22-12 0,-2-14 0 16,-3-8-50-1,-3-7 49-15,-9 3-78 0,-2 5 59 16,0 9-6-16,0 9 34 15,0 11-15-15,-5 9 7 16,1 5-124-16,2 5-71 16,2 15-388-16,0-1-70 0</inkml:trace>
  <inkml:trace contextRef="#ctx0" brushRef="#br1" timeOffset="133673.17">16054 13221 1378 0,'0'0'729'16,"0"0"-384"-16,0 0-73 0,0 0-131 16,0 0 31-16,0 0-143 15,0 0-29-15,85-30 0 16,-45 28-4-16,2 2-14 15,5 0-85-15,13 0-142 16,-10 0-229-16,-11 0-783 0</inkml:trace>
  <inkml:trace contextRef="#ctx0" brushRef="#br1" timeOffset="136397.44">16812 13060 1219 0,'0'0'310'0,"0"0"-153"16,0 0 44-16,0 0-33 16,0 0 10-16,0 0-39 15,0 0-88-15,9-17 81 16,-9 17-93-16,0 0-8 15,0 0-7-15,0 0-15 16,0 0-18-16,0 0-6 16,0 0-27-16,0 7 12 0,-7 5 27 15,-1 1 3 1,0 2-8-16,2-1 22 0,-1 0-14 16,1 1 0-16,1-1 1 15,0-2 17-15,3 3-18 16,0-3 0-16,2 0 0 15,0 0 18-15,0 0-16 16,0-2-2-16,0-2 0 16,0 1 22-16,4-2-22 15,6-2 0-15,0-1 0 16,1-3 0-16,3-1-6 16,1 0 1-16,1 0 5 15,3 0 5-15,0 0-3 0,1 0-2 16,5 5 0-1,-1 3 0-15,-2 4-4 16,-3-1 4-16,-6 3 0 0,-4-1-17 16,-7 1 28-16,-2 1-11 15,0 2 11-15,-2 3-9 16,-14-2 52-16,-4 2-54 16,-2-3 0-16,-5-5-21 15,0-1-45-15,-2-5-44 16,-10-6-90-16,4-3-100 15,6-14-332-15</inkml:trace>
  <inkml:trace contextRef="#ctx0" brushRef="#br1" timeOffset="136978.18">16914 13089 1545 0,'0'0'190'15,"0"0"-120"-15,0 0-9 16,121 5 33-16,-88 5 57 15,-6 4-123-15,-7 1-28 16,-5 6 70-16,-5 5-63 16,-8 4 70-16,-2 7 6 15,0-1 6-15,0 2 63 16,-7-4-126-16,4-2-20 16,3-6 24-16,0-6-14 15,0-3-17-15,10-5 1 16,5-7 0-16,3-5-11 0,0 0 2 15,-2-5 6-15,-3-22-23 16,-4-7-36-16,-7-9-56 16,-2-1-46-16,0 2 61 15,-2 7 103-15,-7 6 24 16,6 12 69-16,3 2 32 16,0 5-103-16,14 3-22 15,13 0-5-15,4 3-11 16,3 4-20-16,-1 0 25 15,-6 0 11-15,-2 11-12 16,-10 9 28-16,-4-1-3 16,-6 5 33-16,-5 7 35 15,0 0 71-15,0 4-109 16,0-3-9-16,0-6 11 16,9-4-44-16,6-6 14 0,5-4-15 15,7-9 9-15,4-3 18 16,0 0-27-16,-2-21 0 15,-2-11-1-15,-7-8-4 16,-9-6-43-16,-6-3-2 16,-5 1-7-16,0 4 18 15,-11 8 17-15,-12 9-85 16,-24 12-27-16,3 9-367 16,-1 6-238-16</inkml:trace>
  <inkml:trace contextRef="#ctx0" brushRef="#br1" timeOffset="137622.31">14962 13740 1461 0,'0'0'479'0,"0"0"-401"0,0 0 23 16,0 0 63 0,0 0-105-16,0 0-15 0,176 0 1 15,-78 0-4-15,35 0 62 16,44 0-27-16,19-5 22 16,6-4-14-16,-3-5-39 15,-14 3 10-15,-4 4-22 16,-7 0-32-16,-16 6 27 15,-35-1-28-15,-28 0 0 16,-28 2-9-16,-9 0 18 16,4 0-9-16,3 0 0 15,2 0 1-15,-12 0-19 16,-12 0 18-16,-11 0-54 16,-11 0-14-16,-9 0-143 0,-6-2-154 15,-6-10-693-15</inkml:trace>
  <inkml:trace contextRef="#ctx0" brushRef="#br1" timeOffset="138666.97">15423 14279 818 0,'0'0'994'16,"0"0"-733"-16,0 0-194 15,0 0 19-15,0 0-2 16,0 0-83-16,114-79-1 16,-64 47 0-16,6-2-16 15,-2 1 15-15,-2-2-17 16,-4-1-72-16,-7 3 35 15,-10 3 3-15,-8 7 52 16,-10 5 57-16,-7 10-12 16,-4 4 70-16,-2 4-49 15,0 0-64-15,0 12 5 16,-13 17 14-16,-1 5-21 0,1 7 60 16,3 0-59-16,0-4 25 15,8 0-26-15,2-5 1 16,0-6-28-16,0-3-90 15,8-4-147-15,6-6-56 16,1-13-1262-16</inkml:trace>
  <inkml:trace contextRef="#ctx0" brushRef="#br1" timeOffset="139222.12">16129 14034 1360 0,'0'0'304'16,"0"0"-202"-16,0 0-31 16,0 0 131-16,0 0 33 15,-100 131-124-15,92-101 18 16,8-2-19-16,0-2-70 16,6-5 27-16,15-2-56 15,5-4-4-15,-2-8 20 16,1-2-17-16,-3-5-16 15,-4 0 6-15,-7-7-19 16,-4-11 10-16,-7-3-77 0,0-6-35 16,0 1 87-1,0-4-6-15,-4 6 40 0,4 3 1 16,0 6 22-16,15 1-23 16,12 6-38-16,6 4-24 15,3 4 62-15,2 0-60 16,-5 0 60-16,-6 12 15 15,-4 4 4-15,-8 6 51 16,-9 4-22-16,-1 0 29 16,-5 2 54-16,0-1-68 15,2-1-5-15,1-5-34 16,6-3-11-16,-1-4 24 16,8-8-37-16,2-2 0 15,4-4-17-15,3 0 40 16,0-18-24-16,-6-12 1 0,-9-8-43 15,-8-6 12-15,-2-5-92 16,-10 8 16-16,-9 7 82 16,-2 7-21-16,3 11-2 15,7 11-54-15,11 5-145 16,0 0-291-16,2 0-434 0</inkml:trace>
  <inkml:trace contextRef="#ctx0" brushRef="#br1" timeOffset="139815.1">17679 13072 788 0,'0'0'170'0,"0"0"46"0,0 0 96 16,0 0-78-16,0 0-63 16,0 0-54-16,0 0 15 15,2-14-37-15,1 14-72 16,-3 0 26-16,2 0-41 15,0 0 14-15,-2 0-9 16,4 0-7-16,1 0 7 16,1 0-12-16,8 6 0 15,1 10 65-15,6 12-65 16,3 12 41-16,5 20 28 0,3 30 23 16,1 30 16-16,-6 23-37 15,-12 5-26-15,-15-6 48 16,-13-14-92-16,-32-16-2 15,-4-14 0-15,6-20-9 16,6-17-29-16,-15 11-135 16,8-13-178-16,-1-10-639 0</inkml:trace>
  <inkml:trace contextRef="#ctx0" brushRef="#br1" timeOffset="141604.06">1649 15677 1064 0,'0'0'985'0,"0"0"-843"16,0 0-79-16,0 0 120 15,0 0-23-15,0 0-75 16,0 0 37-16,27 0-121 15,4 0 16-15,12 0 44 16,5 0-34-16,10 0-8 16,2 0-19-16,1 0 0 15,-8 0-15-15,-6 0-92 16,-13 2-161-16,-12 10-236 16,-18 0-292-16</inkml:trace>
  <inkml:trace contextRef="#ctx0" brushRef="#br1" timeOffset="141737.6">1742 15869 1228 0,'0'0'949'0,"0"0"-717"15,0 0-192-15,0 0-8 16,141-21-32-16,-54 2-29 16,-14 6-178-16,-5 1-576 0</inkml:trace>
  <inkml:trace contextRef="#ctx0" brushRef="#br1" timeOffset="142501.97">2971 15415 1045 0,'0'0'821'0,"0"0"-670"16,0 0-115-16,0 0 20 15,0 0-45-15,-147-20 79 16,103 47 53-16,1 5-30 16,9 4-12-16,12 3 3 15,9 2-29-15,13-4 43 16,0-2-92-16,13 0-2 16,18-9 14-16,14-2-38 15,11-14 14-15,4-6-14 16,3-4-16-16,-3-4-11 15,-10-16 13-15,-9-6-24 0,-14-6-4 16,-14-7-27-16,-13-1-7 16,0 0 5-16,-23 2 71 15,-6 2 1-15,0 11 9 16,-2 2 17-16,4 9-27 16,6 5-73-16,3 9-53 15,7 0-207-15,6-3-526 0</inkml:trace>
  <inkml:trace contextRef="#ctx0" brushRef="#br1" timeOffset="142746.44">3029 15145 970 0,'0'0'1081'16,"0"0"-865"-16,0 0-181 15,0 0 2-15,0 0 55 16,-58 153 70-16,46-81-23 16,2 6-48-16,3 3-2 15,1 1-89-15,1-2 11 16,2-1-11-16,3-6-87 16,0 7-59-16,0-17-206 15,0-23-575-15</inkml:trace>
  <inkml:trace contextRef="#ctx0" brushRef="#br1" timeOffset="143120.01">3484 15155 1545 0,'0'0'175'0,"0"0"-165"0,0 0 53 15,-114 108 129-15,87-41 41 16,7 9-27-16,9 8-5 16,7 1-97-16,4-6 1 15,0-2-40-15,13-6-50 16,7-4 5-16,2-4-20 16,16 8-106-16,-9-12-131 15,0-19-467-15</inkml:trace>
  <inkml:trace contextRef="#ctx0" brushRef="#br1" timeOffset="152502.04">3838 15552 1068 0,'0'0'593'15,"0"0"-541"-15,0 0 17 16,0 0-33-16,0 0 61 0,0 0 18 16,-7 0-73-16,7 0 56 15,0 0-84-15,0 0 17 16,0 0 11-16,0 0-42 16,0 0-63-16,0 0-37 15,0 0-205-15,-2 0-1213 0</inkml:trace>
  <inkml:trace contextRef="#ctx0" brushRef="#br1" timeOffset="152946.63">3838 15552 924 0,'-2'-5'873'0,"-3"3"-629"15,1-5-95-15,-3-7 8 16,5 2-22-16,2-6-76 16,0 0 54-16,5-8-113 15,15 2-50-15,9 2 21 16,-1 4 28-16,-1 6 1 16,-5 8-6-16,-3 4 16 15,-11 0-20-15,-6 16 10 16,-2 16 0-16,0 4 68 15,-22 9-30-15,-11 8 3 0,-9-2-41 16,-8 0 35 0,0-5-11-16,0-11-24 15,5-7-85-15,7-10 52 16,12-9-64-16,10-9 30 0,12 0 54 16,4-20-97-16,13-5 76 15,16-3 26-15,4 6 8 16,7 4 86-16,1 4-49 15,1 12 5-15,3 2-42 16,-1 2 0-16,-1 12-24 16,8 0-146-16,-8-5-312 15,-12-6-783-15</inkml:trace>
  <inkml:trace contextRef="#ctx0" brushRef="#br1" timeOffset="153148.47">4329 15311 2076 0,'0'0'272'15,"0"0"-266"-15,0 0 53 16,19 125 88-16,-19-67-48 16,0 13 69-16,-17 2-156 15,-5 6-11-15,-5-3-2 16,-9 10-120-16,7-20-131 15,9-17-469-15</inkml:trace>
  <inkml:trace contextRef="#ctx0" brushRef="#br1" timeOffset="153496.14">4859 15637 2242 0,'0'0'493'0,"0"0"-373"16,0 0-85-16,0 0 10 15,0 0-30-15,0 0 3 16,143 5-12-16,-95 4-6 16,15-1-137-16,-12 2-149 15,-8-10-721-15</inkml:trace>
  <inkml:trace contextRef="#ctx0" brushRef="#br1" timeOffset="154018.12">5941 15386 1614 0,'0'0'252'16,"0"0"-76"-16,0 0-87 15,0 0 41-15,-123 14 27 16,92 8-8-16,4 10-5 16,4 1-60-16,10 4-53 15,6 1 126-15,7 1-145 16,2 1 3-16,23-4 29 16,8-4-43-16,10-6 45 15,6-12-46-15,0-5 0 16,3-9-18-16,-2 0 18 15,-5-23-46-15,-7-3 34 16,-13-10-46-16,-12-4 22 16,-13-6-27-16,0 2 56 0,-16 1-22 15,-10 7 50 1,-6 13-21-16,1 4 24 0,2 6-9 16,0 12-30-16,7 1-52 15,4 0-194-15,7 7-2 16,6 0-307-16,5-7-251 0</inkml:trace>
  <inkml:trace contextRef="#ctx0" brushRef="#br1" timeOffset="154230.5">6001 15124 1927 0,'0'0'523'0,"0"0"-371"0,0 0-151 16,0 0-1-1,0 0 152-15,-10 148-58 0,-1-74 39 16,3 6-133-16,-2 2 29 16,4 6-1-16,-1-7-28 15,3 0-49-15,0-10-31 16,4-1-178-16,0-19-320 16,0-23-1357-16</inkml:trace>
  <inkml:trace contextRef="#ctx0" brushRef="#br1" timeOffset="154619.97">6669 15079 317 0,'0'0'1659'0,"0"0"-1478"16,0 0-155-16,0 0 68 0,-124 103 123 15,89-40-61-15,10 12-31 16,2 5 74-16,7 4-165 16,9-2 18-16,7-1 8 15,0-5-58-15,3-6-4 16,17-8-19-16,9-8-100 16,17-13-34-16,-3-13-403 15,-3-12-606-15</inkml:trace>
  <inkml:trace contextRef="#ctx0" brushRef="#br1" timeOffset="159709.97">6786 15703 1470 0,'0'0'561'15,"0"0"-387"1,0 0-9-16,0 0 52 0,0 0-102 16,0 0-17-16,37-20-2 15,-22 14-95-15,4-2 104 16,1 0-82-16,4 1-22 15,5 0 53-15,2 1-53 16,4 2-1-16,6 0 0 16,3 4-59-16,-1 0 50 15,13 0-256-15,-14 0-338 16,-9 0-361-16</inkml:trace>
  <inkml:trace contextRef="#ctx0" brushRef="#br1" timeOffset="160046.84">7407 15695 1807 0,'0'0'240'0,"0"0"-218"16,0 0 26-16,0 0-39 15,0 0-9-15,56-107-69 16,-37 80-132-16,0-4-16 15,-6 5-1-15,0 2 174 16,-4 6-43-16,-3 2 87 0,0 6 179 16,-6 4 102-16,0 6-172 15,0 0-27-15,0 0-71 16,0 24-7-16,0 4 144 16,-2 10-42-16,-6 8 26 15,2 3-88-15,1-1-36 16,3 1 21-16,2 0-29 15,0-6-59-15,0-4-98 16,13-8-134-16,1-18-323 0</inkml:trace>
  <inkml:trace contextRef="#ctx0" brushRef="#br1" timeOffset="160278.63">7913 15276 1371 0,'0'0'687'15,"0"0"-647"-15,0 0 92 16,67 139 50-16,-56-78-30 16,-11 6 49-16,0 9-123 15,-13 8-77-15,-21 6-2 16,-37 23-47-16,8-24-217 15,1-18-698-15</inkml:trace>
  <inkml:trace contextRef="#ctx0" brushRef="#br1" timeOffset="163358.96">8358 15777 821 0,'0'0'627'15,"0"0"-442"-15,0 0-119 16,0 0 141-16,0 0-56 15,0 0-27-15,0 0 17 16,0-19-74-16,0 19 37 16,0 0 27-16,0 0-80 0,0 0 89 15,0 0-116-15,0 0-5 16,0 0 69-16,0 0-68 16,0 0 17-16,0 0-25 15,0 0 22-15,0 0 17 16,6 0-51-16,5 0 0 15,9 0-6-15,8 0 18 16,8 0-12-16,6-5 0 16,6 1-3-16,-2 4-40 15,1-4 7-15,-5 3-107 16,-6 1-57-16,-7 0-95 16,-9 0-101-16,-9 5-280 0</inkml:trace>
  <inkml:trace contextRef="#ctx0" brushRef="#br1" timeOffset="163562.64">8406 15906 1371 0,'0'0'974'0,"0"0"-712"15,0 0 8-15,0 0-122 16,0 0-90-16,0 0-1 15,0 0-56-15,124-31-2 16,-82 30-16-16,21 1-137 0,-12 3-40 16,-6 3-508-16</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1-10-07T08:13:09.159"/>
    </inkml:context>
    <inkml:brush xml:id="br0">
      <inkml:brushProperty name="width" value="0.05292" units="cm"/>
      <inkml:brushProperty name="height" value="0.05292" units="cm"/>
      <inkml:brushProperty name="color" value="#FFFFFF"/>
    </inkml:brush>
  </inkml:definitions>
  <inkml:trace contextRef="#ctx0" brushRef="#br0">9153 15596 499 0,'0'0'209'16,"0"0"6"-16,0 0 11 15,0 0 14-15,0 0-22 16,0 0-68-16,0-26-78 0,0 21 85 16,0 1-83-1,0 0-16-15,0-1 20 0,0-2-16 16,0 0 36-16,0 3-20 15,0-1-11-15,0 0 83 16,0 3-102-16,0 0 1 16,0 2 14-16,0 0-39 15,0 0 27-15,0 0-51 16,0 0 1-16,0 0 33 16,0 0-27-16,0 0-7 15,0 0 21-15,0 0-13 16,0 0 22-16,0 0-30 15,0 0 0-15,-8 0-23 16,-2 14 23-16,-9 13 0 16,-2 8-1-16,-2 6 8 0,5 8 5 15,3 0-12 1,8-1 0-16,4-2-3 16,3-10 3-16,0-10 0 0,14-4-6 15,11-8 18-15,6-5-18 16,11-9 6-16,8-4-13 15,0-22-25-15,0-11 8 16,-5-11-35-16,-10-3-7 16,-13-2-10-16,-11-5 49 15,-8 4-35-15,-3 6 63 16,0 7 5-16,-11 7 55 16,-7 14 53-16,-1 2-35 15,2 10-67-15,-3 8-3 0,-1 0-3 16,4 10-136-16,1 28-72 15,10 0-313-15,1-3-371 0</inkml:trace>
  <inkml:trace contextRef="#ctx0" brushRef="#br0" timeOffset="216.7">9602 15869 1676 0,'0'0'261'0,"0"0"-225"0,0 0 0 15,0 0 108-15,-50 125-49 16,27-79 38-16,3 6-78 16,7-6-36-16,4 2-38 15,9-4-38-15,0-8-170 16,9-18-90-16</inkml:trace>
  <inkml:trace contextRef="#ctx0" brushRef="#br0" timeOffset="687.37">9895 15529 1275 0,'0'0'483'16,"0"0"-432"-16,0 0 21 15,0 0 75-15,-143 112 30 16,118-74-69-16,8 0-74 16,10-6 60-16,7-6-94 15,0-4-7-15,3-8-5 16,12-9-28-16,5-5 29 15,5 0-30-15,-2-23-61 16,4-12 32-16,-2-6-119 16,-2-11 68-16,-3 6 52 15,-5 2 51-15,-1 12 18 0,-5 18 177 16,-5 14-102-16,-2 5-22 16,0 27-47-16,-2 21 113 15,0 7 29-15,0 10-34 16,0 0 48-16,0-2-92 15,-4-1-34-15,-12-9 74 16,-4-4-108-16,-4-8 11 16,-7-4-2-16,-3-5-4 15,-1-10-11-15,-1-5 4 16,2-10-108-16,1-12-50 16,6-3-314-16,12-20-883 0</inkml:trace>
  <inkml:trace contextRef="#ctx0" brushRef="#br0" timeOffset="1397.88">10269 15584 1807 0,'0'0'690'16,"0"0"-494"-16,0 0-89 15,0 0 35-15,0 0-97 16,0 0-3-16,0 0-42 16,-4-5 24-16,22 5-40 15,9 0 16-15,6 0 0 16,5 0-17-16,-3 0 1 15,-4 0 5-15,-6 0-1 16,-7 0 12-16,-7-4-18 16,-7 4 18-16,-4 0 0 15,0 0-10-15,0 0 2 16,-6 18-10-16,-10 18-12 16,-1 14 30-16,-4 12 14 15,6 8-13-15,-1 0-1 0,5 3 9 16,4-5-3-16,2-3 0 15,1-7-6-15,4-9-77 16,-2-6-4-16,-2-10-183 16,-3-10-197-16,-2-14-97 0</inkml:trace>
  <inkml:trace contextRef="#ctx0" brushRef="#br0" timeOffset="1536.66">10109 16029 2196 0,'0'0'532'0,"0"0"-418"16,0 0-108-16,0 0-6 16,147-48 0-16,-62 38-36 15,-14 2-113-15,-9-1-485 0</inkml:trace>
  <inkml:trace contextRef="#ctx0" brushRef="#br0" timeOffset="1966.92">10775 15596 1570 0,'0'0'633'0,"0"0"-392"16,0 0-149-16,0 0 5 15,0 0-12-15,0 0-79 16,0 0 3-16,89-9-9 16,-57 6 6-16,-1-1 1 15,0 3-7-15,-4-3 0 16,-5-5 0-16,-6 5 8 16,-6 3-8-16,-4 1 0 15,-6 0 15-15,0 0 50 16,0 0-65-16,0 4 0 15,-6 19-15-15,-7 14 38 16,0 11-23-16,2 10 22 0,-2 4-10 16,3 0 52-16,4 1-64 15,1-3 0-15,3-4-6 16,0-6 6-16,2-6-1 16,0-7-52-16,-2-6-133 15,-14-9-26-15,1-8-360 16,-6-9-336-16</inkml:trace>
  <inkml:trace contextRef="#ctx0" brushRef="#br0" timeOffset="2114.61">10628 15973 2343 0,'0'0'347'0,"0"0"-331"0,127-36 45 15,-59 22-61-15,3 0 0 16,4 0-12-16,32-6-101 15,-20 4-275-15,-11-2-757 0</inkml:trace>
  <inkml:trace contextRef="#ctx0" brushRef="#br0" timeOffset="2656.39">11377 15695 1279 0,'0'0'277'0,"0"0"-183"16,0 0 93-16,0 0-116 15,0 0-8-15,0 0 5 16,0 0-19-16,-4 0 52 15,4 0-43-15,0 0-6 16,0 0 25-16,0 0-65 16,0 0 22-16,0 0 19 15,-2 0-19-15,0-4 38 16,2-8-71-16,0-2 16 16,0 0 79-16,6-4-85 15,19 4 2-15,3 0-13 0,6 5 0 16,4 9-6-16,-5 0 6 15,-4 9 0-15,-12 23 1 16,-13 11 17-16,-4 21 34 16,-29 11 34-16,-21 7-48 15,-6 3 57 1,-2-9-94-16,10-14 7 0,9-14 38 16,15-12-34-16,13-14-11 15,11-12-1-15,0-6 12 16,11 1-25-16,17-5 13 15,13 0 0-15,6-5-6 16,4-9 6-16,1-2-18 16,-6 2-27-16,14-7-128 15,-13 7-137-15,-9-1-579 0</inkml:trace>
  <inkml:trace contextRef="#ctx0" brushRef="#br0" timeOffset="3243.78">12048 15927 48 0,'0'0'1934'16,"0"0"-1365"-16,0 0-282 16,0 0-61-16,0 0-49 15,0 0-50-15,0 0-70 16,-6 0 18-16,23-4-75 16,16 1 9-16,12-4-5 15,9 3-4-15,9 4-10 16,1 0-68-16,25 0-126 0,-16 0-73 15,-12-3-1075-15</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1-10-07T08:14:22.907"/>
    </inkml:context>
    <inkml:brush xml:id="br0">
      <inkml:brushProperty name="width" value="0.05292" units="cm"/>
      <inkml:brushProperty name="height" value="0.05292" units="cm"/>
      <inkml:brushProperty name="color" value="#FFFFFF"/>
    </inkml:brush>
  </inkml:definitions>
  <inkml:trace contextRef="#ctx0" brushRef="#br0">12995 15619 614 0,'0'0'537'0,"0"0"-345"16,0 0-9-16,0 0-84 16,0 0 38-16,0 0 18 15,0-4-27-15,0 4 17 16,0 0-84-16,0 0-39 16,0 0 120-16,0 0-121 15,0 0 15-15,0 0 34 16,0 0-44-16,0 0 58 15,0 0-84-15,-2 0 9 16,-4 0 34-16,-8 0-43 16,-1 0 0-16,-6 8-1 15,-3 11 15-15,-2 12 4 16,1 8-18-16,0 10 10 16,7 6 92-16,7 3-90 0,9 0 7 15,2-12 15-15,2-7-32 16,23-4 40-16,6-17-42 15,9-8 0-15,9-10 37 16,7-2-37-16,5-24-10 16,-9-14 9-16,-4-4-41 15,-13-11 27-15,-15 1-30 16,-11-1 0-16,-9 0 20 16,-4 6-8-16,-17 8 33 15,-3 11 40-15,0 12-38 16,-1 5 19-16,0 13-21 15,1 0-132-15,1 44-15 16,8 1-246-16,3-5-335 0</inkml:trace>
  <inkml:trace contextRef="#ctx0" brushRef="#br0" timeOffset="211.95">13392 16029 1418 0,'0'0'215'16,"0"0"-98"-16,0 0 162 15,-22 136-55-15,6-93-86 16,4-2 21-16,0 0-122 0,1 1-17 16,4 1-20-1,7 5-116-15,0-16-70 16,0-10-335-16</inkml:trace>
  <inkml:trace contextRef="#ctx0" brushRef="#br0" timeOffset="689.63">13558 16106 1947 0,'0'0'417'0,"0"0"-417"15,0 0 0-15,0 0-13 16,104-143 38-16,-64 86-63 16,1-1-1-16,-4-6-49 15,-3 7 86-15,-10 9 4 16,-9 14 67-16,-5 12 70 16,-8 10-41-16,-2 8 136 15,0 4-195-15,0 0-23 0,0 18-32 16,-10 16 32-16,0 16-5 15,-3 4-7-15,-1 8 29 16,3 0-4-16,5 1-29 16,0-10-84-16,2-4-13 15,4-3-147-15,0-11-133 16,0-23-423-16</inkml:trace>
  <inkml:trace contextRef="#ctx0" brushRef="#br0" timeOffset="1091.52">14088 15679 1273 0,'0'0'577'0,"0"0"-470"15,0 0-49-15,0 0 44 16,0 0 78-16,0 0-39 15,0 0-83-15,-2 88 88 16,-3-72-146-16,3-2 1 16,0-4 20-16,2-6-12 15,0-4-8-15,0 0-1 16,2 0-58-16,15 0 30 16,10-9 16-16,4 0-22 15,3-3 26-15,-3 8-5 16,-6 4 13-16,-5 2 0 15,-7 26 13-15,-6 4 63 0,-4 8-37 16,-3 8 28-16,0-4 12 16,-12 1-60-16,-3-9 16 15,-4-4-35-15,4-6 18 16,-3-8-62-16,-2-10-5 16,-18-8-161-16,5-3-143 15,2-18-844-15</inkml:trace>
  <inkml:trace contextRef="#ctx0" brushRef="#br0" timeOffset="1203.98">14139 15579 2096 0,'0'0'314'0,"0"0"-165"16,0 0-149-16,142-27 0 16,-76 27-12-1,-14 9-122-15,0 5-375 0</inkml:trace>
  <inkml:trace contextRef="#ctx0" brushRef="#br0" timeOffset="1677.7">14850 15540 1672 0,'0'0'331'15,"0"0"-142"-15,0 0-124 16,0 0-56-16,0 0 136 0,0 0-131 15,0 0 12 1,-80 21 19-16,69 1 16 0,4 10 72 16,7 7-80-16,0 7-47 15,0 3 114-15,4 1-108 16,10 2 17-16,-1-4 4 16,0-2-18-16,-3-5-1 15,-4-1-14-15,-6-4 0 16,0-4-6-16,-6 2 6 15,-21-6-6-15,-9-2 0 16,-7-8-57-16,-1-10 45 16,5-8-94-16,10-8-38 0,17-24 109 15,12-20-168 1,18-6 57-16,28-6 84 0,14-3 68 16,7-3 28-16,3 6 13 15,-3 6 29-15,-11 0 112 16,-12 10-62-16,-15 7 44 15,-13 14-6-15,-12 4-77 16,-4 9 36-16,-4 10-117 16,-21 4-132-16,-6 0 11 15,-5 18-225-15,5 5-241 16,11-5-728-16</inkml:trace>
  <inkml:trace contextRef="#ctx0" brushRef="#br0" timeOffset="2052.51">15053 15615 1647 0,'0'0'734'0,"0"0"-542"16,0 0-158-16,0 0 127 16,0 0-145-16,0 0 14 15,0 0 21-15,133 8-50 16,-83-4-1-16,4 2 0 15,-2-6 13-15,2 0 11 16,-4 0-24-16,-13 0 0 16,-8 0-9-16,-8 0 9 15,-11 0 0-15,-7-4 1 16,-3 4 16-16,0 0 39 0,0 0-56 16,0 4-3-1,-7 22-30-15,-4 10 45 0,-5 13-12 16,0 11 9-16,1 10 9 15,2-3 18-15,-1 4-36 16,3-5 0-16,5-6-44 16,-2-7 38-16,2-7-64 15,-3-11-75-15,-15-5-126 16,1-12-87-16,-6-9-319 0</inkml:trace>
  <inkml:trace contextRef="#ctx0" brushRef="#br0" timeOffset="2163.45">15294 16116 793 0,'0'0'1323'0,"0"0"-808"0,127-94-400 16,-54 52 24-16,12 7-137 16,8 8-2-16,30-10-51 15,-24 11-417-15,-20 4-1688 0</inkml:trace>
  <inkml:trace contextRef="#ctx0" brushRef="#br0" timeOffset="3224.61">8013 17437 1362 0,'0'0'882'0,"0"0"-848"16,0 0-1-16,0 0 32 15,0 0 15-15,163-10 24 16,-96 6-104-16,2 1 25 16,0-2-20-16,-7 5-5 15,-8 0-49-15,-12 0-101 16,-17 12-219-16,-19-2-272 0</inkml:trace>
  <inkml:trace contextRef="#ctx0" brushRef="#br0" timeOffset="3358.19">8234 17561 1870 0,'0'0'587'0,"0"0"-458"0,0 0 14 16,0 0-96-16,0 0-21 15,180-13-26-15,-101 13-19 16,32-4-139-16,-20 0-422 15,-15 0-521-15</inkml:trace>
  <inkml:trace contextRef="#ctx0" brushRef="#br0" timeOffset="4191.02">9708 17022 580 0,'0'0'860'0,"0"0"-687"16,0 0-102-16,0 0 109 16,0 0-124-16,0 0 19 0,22-107 12 15,0 87-60 1,5 8-9-16,2-5 27 0,6 7-34 16,4 2 70-16,-2 2-74 15,1 6 45-15,-5 0 12 16,-1 10-55-16,-8 12 32 15,-5 6-15-15,-9 11-25 16,-7 2 163-16,-3 8-91 16,-3-1-19-16,-17 1 16 15,-5 6-70-15,-4 3 3 16,-4 0-3-16,-9 22-170 16,6-14-47-16,7-16-462 0</inkml:trace>
  <inkml:trace contextRef="#ctx0" brushRef="#br0" timeOffset="4513.08">9828 17772 1416 0,'0'0'341'15,"0"0"-248"-15,0 0 47 16,0 0-1-16,0 0-53 16,0 0-42-16,0 0-31 15,25 0 46-15,-17 0-56 16,1 0 12-16,-7 0 33 0,-2 0-35 16,0 0 36-16,-13 0 55 15,-11 0-98-15,-1 0 6 16,-2 0-12-16,5 4 0 15,4 10-48-15,7 8 11 16,9 8-102-16,2-2-154 16,0-11-495-16</inkml:trace>
  <inkml:trace contextRef="#ctx0" brushRef="#br0" timeOffset="7560.09">18227 9017 1039 0,'0'0'325'16,"0"0"-208"-16,0 0-80 15,0 0 18-15,0 0 74 16,0 0-66-16,0 0-38 16,0 2 51-16,0-2-36 15,0 0 23-15,0 5-43 0,0-2-12 16,0 6 26 0,0 1-34-16,0 1 0 0,-2 5 6 15,-3-2 7-15,1 5-13 16,0-3 0-16,-3 4 1 15,3-2 2-15,-3 4-3 16,4-1 0-16,-1 0 2 16,4-1-1-16,0 0-2 15,0-3-4-15,0-2 5 16,0 1-16-16,0-2 16 16,0 0 0-16,-2 0 19 15,-2 4-10-15,-1 0 38 16,1 3-16-16,2 0-30 0,-1 2 76 15,3-2-77 1,0 2 0-16,0-2 7 0,0 3 5 16,3-2-24-1,3 2-5-15,-1 1-131 0,-3 5 2 16,-2-7-175-16,0-4-982 0</inkml:trace>
  <inkml:trace contextRef="#ctx0" brushRef="#br0" timeOffset="8333.54">18162 10132 709 0,'0'0'726'0,"0"0"-526"16,0 0-140-16,0 0-51 16,0 0 29-16,0 0-38 15,0 0 0-15,0 24 45 0,0-2-38 16,0 0 14-16,0 2-5 15,0-1-16-15,0-5 15 16,0-2-15-16,0-4 0 16,0 2-12-16,0 0 24 15,0 2-12-15,0 2 0 16,-10 4 1-16,-1 0 47 16,1 0-37-16,4 1-10 15,1 0 48-15,5-1-39 16,0 0-10-16,0 1 0 15,3-4 12-15,7 1-11 16,0 1-1-16,-1-4 0 16,-3 1-7-16,-2 3 23 0,-2-2-13 15,1 4 2-15,0 0 5 16,1 4-13-16,0-1 3 16,5 4-106-16,-2-4-97 15,2-6-723-15</inkml:trace>
  <inkml:trace contextRef="#ctx0" brushRef="#br0" timeOffset="9074.04">18236 11301 768 0,'0'0'359'0,"0"0"-233"0,0 0-53 16,0 0 49-16,0 0-43 16,0 0-30-16,-40 113 60 15,35-90-88-15,3 2-14 16,2-2 12-16,0 3-17 16,0-3-3-16,0-2 1 15,0 2 0-15,0 0 8 16,0 2 0-16,0 1-8 15,0 6 30-15,-6 1-2 16,1 3 32-16,5-2-39 16,0 0-14-16,0-4 35 15,0-2-41-15,7-3-1 16,4-2 1-16,0 1-1 16,-8 6-23-16,-1-3-129 0,-2-6-439 0</inkml:trace>
  <inkml:trace contextRef="#ctx0" brushRef="#br0" timeOffset="10003.18">18232 12576 681 0,'0'0'762'16,"0"0"-705"-16,0 0-19 16,0 0-28-16,0 0-10 15,0 0 79-15,-38 119-46 16,38-97-7-16,0 0 13 0,0-3-38 16,0-4 17-16,7 1-18 15,2 0 7-15,-3 2-11 16,1 2 4-16,-5 6 0 15,-2 5 6-15,0 3 32 16,0 3 42-16,0 4-11 16,0-1-52-16,0-3 99 15,0-2-104-15,0-5 17 16,7-2 18-16,4-2-38 16,0 0 12-16,-2-2-21 15,-2 2-46-15,-5 4 45 16,-2 5-99-16,0 15-43 15,-2-8-81-15,-7-4-607 0</inkml:trace>
  <inkml:trace contextRef="#ctx0" brushRef="#br0" timeOffset="10777.24">18249 13929 789 0,'0'0'408'0,"0"0"-221"16,0 0-120-16,0 0 7 16,0 0 60-16,0 0-82 15,0 0 11-15,-68 114-3 0,65-86-51 16,3-3 41-16,0-1-50 15,0-2 0-15,0-3 5 16,7-3 2-16,2-2-14 16,0-2 4-16,-5 2 3 15,1 0 4-15,-5 4 12 16,0 8-2-16,0 0 66 16,0 5-35-16,0 1 28 15,-5-1-47-15,3 1-13 16,0 0 60-16,2-1-72 15,0-1 0-15,0 2 18 16,0-6-19-16,0 6-1 16,0 12-126-16,0-7-97 15,0-8-281-15</inkml:trace>
  <inkml:trace contextRef="#ctx0" brushRef="#br0" timeOffset="11610.62">18220 15133 1355 0,'0'0'362'0,"0"0"-209"15,0 0-153-15,0 0 8 16,0 0 14-16,0 0-22 16,0 0 26-16,-42 115-21 15,40-79 5-15,2 0 12 16,0-5-22-16,0 1 0 16,0-7 9-16,7-1-8 15,1 2-1-15,0-4 0 16,-4 0 0-16,0 5-2 15,-1 1 2-15,-3-1 0 16,0 4 2-16,0 1 8 16,0-2 3-16,0-2 0 15,0 2-13-15,0-7 24 16,0 2-24-16,0 3 0 16,-3-2-14-16,3 2 14 0,-2 2-51 15,2 11-75-15,0-14-211 16,0 0-780-16</inkml:trace>
  <inkml:trace contextRef="#ctx0" brushRef="#br0" timeOffset="12095.42">18214 16186 1285 0,'0'0'376'0,"0"0"-163"16,0 0-176-16,0 0-19 15,0 0 5-15,0 0-13 16,0 0 21-16,-13 63-18 16,8-36 1-16,3-1 38 15,-1 4-31-15,1 3-14 16,-2-1 8-16,2-6-14 0,2-2 10 16,0-4-11-16,0-2 0 15,0 0-21-15,0-4 21 16,0 4-13-1,0 1 11-15,0-2 4 0,0 1 4 16,0 0-6-16,0-1 1 16,0 0 22-16,4-2-23 15,3-1-1-15,2-1 1 16,2 3-34-16,-2 3 23 16,-2-1-33-16,-7 4-30 15,0-1 26-15,0 11-55 16,-12-6-120-16,-1-3-402 0</inkml:trace>
  <inkml:trace contextRef="#ctx0" brushRef="#br0" timeOffset="12607.11">18205 16990 515 0,'0'0'186'0,"0"0"-15"16,0 0-35-16,0 0 66 15,0 0-15-15,0 0-66 16,11 103 31-16,-4-85-118 16,0-1-8-16,-3 2-15 15,3-1-10-15,-5-4 16 16,0 4-10-16,-2 4-5 16,0-4 69-16,0 3-30 15,0 2-3-15,0 3-36 16,0-4 5-16,0 4 3 15,0-2-10-15,0 6 0 16,-2 2-7-16,-2 0 7 16,1 3 0-16,-3-3-2 0,1 0 2 15,-2 2-6-15,-1 2 6 16,1-4 0-16,-5 5-3 16,4-4 5-16,-1 4-4 15,-1-2-2-15,4-3-52 16,0 8 26-16,3-9-144 15,1-9-224-15</inkml:trace>
  <inkml:trace contextRef="#ctx0" brushRef="#br0" timeOffset="14299.12">18564 8288 720 0,'0'0'308'16,"0"0"-42"-16,0 0-63 16,0 0-24-16,0 0-52 15,0 0-46-15,0 0 71 16,-5-62-93-16,5 57 13 0,0 3 31 15,0 0-23-15,0 2 28 16,0-2-42-16,0 2-60 16,0 0 87-16,0 0-91 15,0 0 11-15,0 0-13 16,0 0 17-16,0 0-34 16,0 8 7-16,0 16 10 15,0 15-27-15,-2 15 54 16,-2 12-24-16,-3 13 36 15,-2 5-10-15,-2 4 58 16,0-2-60-16,-3-4-26 16,5-12 54-16,1-10-45 15,-1-12-10-15,4-10 0 0,1-11 9 16,1-10 1 0,3-8-10-16,0-6 0 0,0-3-10 15,0 0 31-15,0 0-21 16,0-15 0-16,0-17-8 15,12-11 7-15,5-7-60 16,4 2 41-16,-1 8-14 16,0 10 13-16,-2 10 5 15,-5 12-10-15,1 8 26 16,-1 0-22-16,3 12 16 16,-1 16 6-16,-1 4 24 15,-6 8-8-15,-5 1 1 16,-3-2-14-16,-3 1 12 15,-15-3 8-15,-7-3-23 16,0-6-12-16,-2-2-5 16,2-5-30-16,2-10-64 15,6-11-59-15,5 0-152 0,10-11-41 0</inkml:trace>
  <inkml:trace contextRef="#ctx0" brushRef="#br0" timeOffset="14447.02">19072 8693 1160 0,'0'0'883'0,"0"0"-757"16,18 101-37-16,-18-30-11 15,-35 23-20-15,-33 25 39 16,-20 17-97-16,1-11-81 0,-3-20-92 16,30-38-333-16,19-35-1063 15</inkml:trace>
  <inkml:trace contextRef="#ctx0" brushRef="#br0" timeOffset="21687.43">20367 8564 1437 0,'0'0'337'16,"0"0"-236"-16,0 0 51 15,0 0-15-15,0 0-67 16,0 0 76-16,13-33-110 16,-13 33 5-16,0 0 52 15,0 0-65-15,0 0 52 16,0 0-37-16,0 0-35 16,-2 0 41-16,-17 15-49 0,-8 11 0 15,-6 8 18-15,-6 9-16 16,-1 1 17-16,2-1-19 15,1 0 0-15,0-6 0 16,2-2 0-16,4-5-34 16,6-4-28-16,5-6-110 15,4-3-32-15,6-4-109 16,1-13-46-16,4-4-49 16,3-17-719-16</inkml:trace>
  <inkml:trace contextRef="#ctx0" brushRef="#br0" timeOffset="21879.3">20013 8580 1337 0,'0'0'676'0,"0"0"-586"0,0 0-75 16,0 0 68-16,0 0 2 16,0 0 4-16,140 110-7 15,-102-71-60-15,7 2 8 16,-1-6-30-16,4-3-31 15,-6-2 19-15,5 0-176 16,-10-9-162-16,-10-7-395 0</inkml:trace>
  <inkml:trace contextRef="#ctx0" brushRef="#br0" timeOffset="22413.15">20791 8578 1450 0,'0'0'364'16,"0"0"-240"-16,0 0-41 15,0 0 72-15,0 0-116 16,0 0-39-16,0 0 38 15,0-2-30-15,0 2-16 0,0 0 8 16,0 0 0-16,0 0-20 16,0 0 18-16,0 0-67 15,0 0 45-15,0 0-49 16,0 0 64-16,0 0 8 16,0 0 1-16,0 0 68 15,0 0-27-15,0-2 0 16,0 2 55-16,-9 0-81 15,-2 0 14-15,-5 0-29 16,-2 2 0-16,-2 18 42 16,5 8-22-16,2 9 31 15,7 7 32-15,6 2-37 16,0 0 42-16,17-4-24 16,7-7-38-16,1-8 59 15,-1-5-69-15,0-6-15 0,-5-6 37 16,-9-2-29-16,-3-4 5 15,-7-1-14-15,0-2-23 16,0 7 13-16,-22 2-162 16,-7 10 43-16,-18 15-23 15,9-8-346-15,5-2-180 0</inkml:trace>
  <inkml:trace contextRef="#ctx0" brushRef="#br0" timeOffset="24777.9">21687 8707 367 0,'0'0'993'0,"0"0"-724"15,0 0-53-15,0 0 11 16,0 0 13-16,0 0-68 15,0 0-87-15,3-60 100 16,-11 60-150-16,-13 0-27 16,-12 0-8-16,-4 12-5 15,-3 15 5-15,2 8 0 0,5 0 1 16,8 0 4-16,9-5-5 16,10-6-6-16,6-6-2 15,0-7-41 1,0 1 27-16,18-9-30 0,6-3 3 15,5 0 23-15,2-10-41 16,3-14-37-16,0-10-82 16,5-31-108-16,-5 9-49 15,-10 1-496-15</inkml:trace>
  <inkml:trace contextRef="#ctx0" brushRef="#br0" timeOffset="25005.77">21776 8337 1515 0,'0'0'483'0,"0"0"-299"0,0 0 8 15,0 0-158-15,0 0 9 16,0 0-43-16,0 0 6 16,0 63 25-16,-2-13-15 15,-3 8-1-15,1-2 70 16,2 0-79-16,2-5 25 16,0-3-31-16,0-4-1 15,0-6-7-15,0-4-78 16,0-6-67-16,4-5 12 15,0-6-131-15,1-7-89 16,-5-8-787-16</inkml:trace>
  <inkml:trace contextRef="#ctx0" brushRef="#br0" timeOffset="25602.21">21487 8564 1490 0,'0'0'370'16,"0"0"-269"-16,0 0-29 15,0 0 91-15,0 0-77 16,0 0-43-16,0 0-43 16,120 8 9-16,-74 6-2 15,6 1-7-15,2-6 0 0,-1 1-6 16,-2-2 21-1,-6-4-16-15,-7 0 1 16,-9-2 0-16,-12 0-1 16,-5 0 1-16,-10 3 0 0,-2 2-18 15,0 7 24-15,-14 8-6 16,-6 10 68-16,2 2-34 16,1 3 72-16,5-2-75 15,6-6-1-15,6 0 43 16,0-4-66-16,6-4 23 15,12 0-30-15,3-7 16 16,0-3-1-16,2-8-15 16,-7-1-18-16,-3-2 17 15,-4 0-47-15,-7-10 41 0,-2-12-54 16,0-6-121-16,-20-4 83 16,-2-6-59-16,-3-1 99 15,3 0 43-15,2 3 32 16,4 4 25-1,3 3 64-15,7 3 12 0,6 5 91 16,0-2-114-16,0 1-63 16,15 0-31-16,5 1-11 15,2 4 4-15,5 5-29 16,-1 4-92-16,3 8 42 16,3 0-129-16,8 22-36 15,-8 5-49-15,-7 0-235 0</inkml:trace>
  <inkml:trace contextRef="#ctx0" brushRef="#br0" timeOffset="25835.1">22276 8717 901 0,'0'0'392'15,"0"0"-221"-15,0 0-56 16,0 0 26-16,0 0-4 16,6 108-31-16,-4-76 26 15,3 0-103-15,-3 0-13 16,2-4-1-16,-1-4-15 0,-3-4-59 16,0-3-49-16,0-14-61 15,0-1-163-15,0-2-951 0</inkml:trace>
  <inkml:trace contextRef="#ctx0" brushRef="#br0" timeOffset="25980.18">22309 8460 1989 0,'0'0'394'0,"0"0"-280"15,0 0-114-15,0 0-55 0,0 0-239 16,0 0-89-16,-27 150-110 15</inkml:trace>
  <inkml:trace contextRef="#ctx0" brushRef="#br0" timeOffset="26077.17">22172 9222 1250 0,'0'0'176'16,"0"0"-176"-16,0 0-60 15,0 0-692-15</inkml:trace>
  <inkml:trace contextRef="#ctx0" brushRef="#br0" timeOffset="27530.27">23087 8560 1013 0,'0'0'308'0,"0"0"-147"16,0 0 52-16,0 0-3 15,0 0-19-15,0 0 33 16,0 0-153-16,13-40-44 16,-17 40-14-16,-16 18 14 15,-9 14-27-15,-9 15 40 16,-4 7-21-16,1-1 94 16,6 0-100-16,3-7-12 15,8-9 34-15,6-11-14 16,5-5-21-16,6-7 0 15,5-3-119-15,2-6 56 16,0-1-93-16,6-4 14 16,26-9 33-16,-1-17-102 15,0-8-471-15</inkml:trace>
  <inkml:trace contextRef="#ctx0" brushRef="#br0" timeOffset="27705.32">23176 8490 1580 0,'0'0'296'0,"0"0"-262"16,0 0-12-16,34 114 79 16,-23-64 18-16,-1 3-8 15,7-2-80-15,-2-2-10 16,3-3 7-16,0-8-28 16,-3-4-65-16,-8 2-59 15,-3-9-127-15,-4-9-236 0</inkml:trace>
  <inkml:trace contextRef="#ctx0" brushRef="#br0" timeOffset="27850.25">22930 8925 1470 0,'0'0'892'16,"0"0"-685"-16,0 0-170 16,0 0-1-16,0 0-30 15,143-39-12-15,-49 34-55 16,-13 3-308-16,-10 0-393 0</inkml:trace>
  <inkml:trace contextRef="#ctx0" brushRef="#br0" timeOffset="33810.34">23904 8490 39 0,'0'0'268'0,"0"0"-268"16,0 0 77-16,0 0 4 15,0 0 85-15,0 0-19 16,0 0-19-16,-28-68-29 15,25 52 19-15,1 0-5 16,2 0 25-16,0-2 6 16,0 2 23-16,0-1-21 15,0 1 21-15,0 2-31 16,0 0-37-16,0 2 24 16,0 2-68-16,0 5 24 0,2 0-39 15,-2 3-34 1,0 2 44-16,3 0-50 0,-3 0-18 15,0 8 9-15,0 21-41 16,0 14 50-16,0 15 31 16,0 7-25-16,0 1 107 15,0-2-98-15,0-6 19 16,0-8 8-16,0-3-34 16,3-10 6-16,-1-6-14 15,0-11 0-15,0-4 0 16,-2-8 0-16,0-2 0 15,0-4-2-15,0-2-14 16,0 0 14-16,0 0-16 16,0 0-15-16,0 0 5 15,0 0 16-15,2 0 8 0,-2 0-4 16,2 0 4-16,1 0-5 16,1 0 9-16,2-2-25 15,4-9 14-15,1-4-45 16,5-3 39-16,1-2-56 15,3-4-79-15,3 0 14 16,-1 0 25-16,0-1-22 16,1 3 128-16,-6 4-21 15,-1 3 28-15,-3 4 47 16,-1 4 13-16,-6 5 43 16,1 2-43-16,-3 0-50 15,2 12 24-15,0 15-20 16,-4 8 0-16,0 7 31 0,-2 0 9 15,0 0 41 1,0-6-46-16,0-1-29 0,0-6 49 16,0-5-58-16,0-2 2 15,0-5-13-15,0-3 1 16,0-7 14-16,0 0-15 16,0-3 0-16,0-4-18 15,0 0 3-15,0 0-10 16,7 0 18-16,5 0-2 15,7-15-2-15,5-4-36 16,3-6-36-16,2-1 71 16,-5-2-127-16,-4 3 50 15,-3 0 48-15,-5 6 41 0,-5 6 37 16,-3 5-5-16,-4 3 36 16,0 5-9-16,0 0-59 15,0 3 0-15,-4 17-16 16,-5 8 16-16,3 2 99 15,2 2-59-15,1 0-13 16,3-6 48-16,0-4-58 16,0-6 21-16,5-3-38 15,1-8 0-15,-2 0 52 16,1-3-52-16,-3-2 0 16,0 0 17-16,3 0-16 15,4-21-1-15,6-9 0 16,8-6-76-16,4-4 24 15,4 0-86-15,2 8 2 16,3 6 55-16,-5 12 15 0,-2 8 66 16,-5 6 22-16,-3 0 31 15,-6 11 37-15,-1 15-80 16,-8-1 33-16,-1 3 79 16,-3 2-88-16,-2-4 36 15,0 1-15-15,0-8-21 16,0-3 20-16,0-5-54 15,0-4 0-15,0-2 16 16,0-3-9-16,0-1-2 16,0-1-5-16,0 0 0 15,0 0 3-15,0 0-3 16,0 0 0-16,0 0-4 0,0 0 14 16,0 0-19-16,0 0 9 15,0 0 0-15,0 0-7 16,0 0 7-16,0 0-5 15,0 0-8-15,0 0 4 16,0 0 8-16,0 0-11 16,0 0 12-16,0 0 10 15,0 0-10-15,0 0 0 16,0 0 0-16,0 0 9 16,0 0 2-16,0 0-11 15,0 0 0-15,4 0 15 16,0-3-15-16,2-6-23 0,-2-1 21 15,0 0-22-15,3 0 24 16,-3-2-31-16,3 0 29 16,2-3-32-16,2 1 22 15,0-3-19-15,1 1 10 16,-2 2-35-16,-3 0 36 16,0 5-8-16,-5-2 28 15,-2 5 18-15,0 2-8 16,0 2 11-16,0 2 36 15,0 0-56-15,-18 0-2 16,-6 6-2-16,-10 14 3 16,1 8 71-16,2 0-60 15,6 0 15-15,10-4 15 16,3-5-29-16,8-10 14 16,4-1-26-16,0-4 0 0,0-2-37 15,2-2 24-15,16 0-4 16,3 0 16-16,2-3-56 15,6-15 44-15,-2-9-70 16,-2-3-30-16,-5 4 61 16,-7 6-16-16,-4 8 68 15,-7 7 32-15,-2 5-30 16,0 0-4-16,0 0-14 16,0 14 16-16,0 3 111 15,0 3-71-15,0-2 0 16,0-2-1-16,0-6-32 15,0 1 19-15,10-6-26 16,5-3 1-16,1-2 19 16,6 0-20-16,2 0-13 0,3-14 6 15,2-4-57-15,0 0 6 16,-6 2 1-16,-6 8 57 16,-5 4-29-16,-6 4 30 15,-4 0-2-15,-2 4 2 16,0 8 8-16,0 0 40 15,0-3-24-15,0-2-24 16,0-3 48-16,0-2-38 16,2-2-12-16,5 0 1 15,2 0-24-15,9-2 24 16,9-12-49-16,4 0-32 16,2 2 74-16,0 4-51 0,-6 4 48 15,-2 4 10-15,-7 0 9 16,-7 15 37-16,-2 4-46 15,-7 1 0-15,-2 2 2 16,0-4-2 0,0-2 0-16,-2-4-6 0,-7-1-67 15,-16-8-58-15,1-1-141 16,0-2-396-16</inkml:trace>
  <inkml:trace contextRef="#ctx0" brushRef="#br0" timeOffset="33945.14">24705 8608 1807 0,'0'0'396'0,"0"0"-269"15,0 0-127-15,116-39 0 16,-67 34-15-16,27 5 15 16,-13 0-213-16,-5 2-474 0</inkml:trace>
  <inkml:trace contextRef="#ctx0" brushRef="#br0" timeOffset="34426.07">26268 8448 1340 0,'0'0'412'0,"0"0"-412"16,0 0 0-16,-18 118 63 15,4-57 57-15,4 5 26 16,-1-3-9-16,3-3-76 15,2-4-21-15,2-13-40 16,1-5 1-16,1-12-27 16,0-6-5-16,-2-6-125 15,-8-8-43-15,-15-6-96 16,0-2 81-16,-1-16-406 0</inkml:trace>
  <inkml:trace contextRef="#ctx0" brushRef="#br0" timeOffset="34933.75">25976 8802 1213 0,'0'0'401'0,"0"0"72"15,0 0-235-15,0 0-158 16,0 0-3-16,113-62-77 16,-57 51 0-16,4-1 0 15,5-5-4-15,2-1-2 16,-4-5-45-16,-7-8-39 16,-10 1 71-16,-11-4-128 15,-10 2 2-15,-14-1 75 16,-9 8-42-16,-2 4 112 15,0 7 68-15,-6 8-33 16,-12 6 24-16,-4 13-49 16,-5 23 104-16,2 13 31 15,0 9-42-15,6 3 3 0,1 1-68 16,3-4-30-16,3-7 71 16,1-9-67-16,5-12 7 15,1-10-19-15,0-6 6 16,5-9-15-16,0-2-28 15,0-3 22-15,0 0-21 16,16-3 35-16,13-20-32 16,9-9-190-16,5-5-93 15,-1 4 116-15,-9 8 118 16,-6 13 82-16,-10 12 111 16,-5 0-57-16,-6 11 13 15,-3 15 29-15,-3 2 33 16,0 2 41-16,0-2-101 0,0 0-51 15,0-5 38-15,0 0-50 16,0-5-12-16,0-1-26 16,0-6-65-16,20-7-19 15,3-2-115-15,-2-2-162 0</inkml:trace>
  <inkml:trace contextRef="#ctx0" brushRef="#br0" timeOffset="35480.46">26996 8731 1662 0,'0'0'197'0,"0"0"-197"15,0 0 0-15,0 0 84 16,0 0 115-16,0 0-107 0,-133 97 41 16,102-68-59-16,6 0 17 15,5-9 1-15,7-5-92 16,4-4 9-16,5-6-20 15,4-1 1-15,0-4-11 16,0 0-12-16,9 0 33 16,15-16-17-16,5-3-102 15,3-6-43-15,-3 7 102 16,-12 4 60-16,-5 10 13 16,-6 4-1-16,-4 0-11 15,0 6 60-15,0 10-16 16,7 3 14-16,3 1 48 15,7-3-82-15,8-3 27 0,9-4-17 16,9-6-1 0,3-4 6-16,4 0-40 0,-3-19-39 15,-5-4 33-15,-3-9-83 16,-8-5-5-16,-6-6-119 16,-5-1 1-16,-6 3 149 15,-5 10 63-15,-5 9 24 16,-4 12 184-16,-2 10-155 15,0 0-53-15,0 17 14 16,-6 17-1-16,-9 9 104 16,-1 5-69-16,1-2-23 15,-1-4 10-15,5-6-29 16,-3-7-1-16,3-2-5 0,0-6-55 16,-5-3 3-16,1-6-135 15,-24-12-42-15,8 0-78 16,-2-3-721-16</inkml:trace>
  <inkml:trace contextRef="#ctx0" brushRef="#br0" timeOffset="35603.41">26932 8666 2068 0,'0'0'356'16,"0"0"-188"-16,0 0-156 15,0 0-11-15,0 0-1 16,172-28-40-16,-116 28-166 15,-8 0-398-15</inkml:trace>
  <inkml:trace contextRef="#ctx0" brushRef="#br0" timeOffset="37456.18">28238 8608 1069 0,'0'0'390'16,"0"0"-143"-16,0 0-80 15,0 0-12-15,0 0 67 16,0 0-153-16,14-104 21 16,-14 99 11-16,0 5-86 15,0 0 13-15,0 0-28 16,-2 0 3-16,-12 0-25 16,-5 15 19-16,-6 9 3 15,-2 8-11-15,5 6 29 16,6 4-12-16,9 4 9 15,5 2-15-15,2-3 80 16,0-3-79-16,14-6 4 16,1-8 25-16,-1-8-21 15,-6-3 8-15,-1-5-17 0,-3-5 1 16,-4-1-6-16,0-2 5 16,0 0-23-16,-13 2 12 15,-5 1 2-15,-1-2 8 16,2 0 1-16,5-5 0 15,4 0 10-15,6 0-10 16,2-5-1-16,0-13-48 16,25-3-76-16,12-5 30 15,11-1-55-15,7 8-17 16,1 4 109-16,-5 7-1 16,-6 6 59-16,-9 2 72 0,-10 0 32 15,-8 6-5-15,-7 15-51 16,-6 2-47-16,-5 5 99 15,0 0-82-15,0-3 11 16,-7-8 2 0,1-5-29-16,0-4 8 0,6-6-10 15,0 0-3-15,0-2-19 16,0 0 22-16,10-8-3 16,12-13-24-16,7-10-173 15,7 2 131-15,0 0 9 16,-3 9 29-16,-8 11 15 15,-10 9 32-15,-7 0-13 16,-4 21 31-16,-4 7 11 0,0 4 59 16,0-2-13-1,-10-3-51-15,4-10 57 0,1-3-96 16,3-7-1-16,2-5 11 16,0-2-4-16,0 0 1 15,4 0-8-15,17-11-12 16,5-11-2-16,10-5-57 15,2-6-9-15,4 3-29 16,-4 4 42-16,-6 8 67 16,-11 9 18-16,-5 9-3 15,-7 0 70-15,-7 5-84 16,-2 9 23-16,0 2 10 16,0-2 1-16,0-5 0 15,0-4-35-15,0-3 0 16,0-2 37-16,0 0-37 0,18 0-12 15,9 0 3-15,4 0 9 16,5 0-16-16,-5-4 16 16,-2 1 0-16,-10 3-18 15,-5 0 18-15,-7 0-31 16,-7 12-47-16,0 1-23 16,-11 6-6-16,-36 2-69 15,3-3-92-15,-2-8-317 0</inkml:trace>
  <inkml:trace contextRef="#ctx0" brushRef="#br0" timeOffset="37661.11">28649 8538 1696 0,'0'0'228'0,"0"0"-184"15,0 0-30-15,0 0 29 16,0 0-43-16,-29 123 2 16,15-102-16-16,1-10-113 15,7-6-129-15,1-5-550 0</inkml:trace>
  <inkml:trace contextRef="#ctx0" brushRef="#br0" timeOffset="37832.01">28903 8187 1612 0,'0'0'376'0,"0"0"-375"15,0 0-1-15,0 0 7 16,-63 153 2-16,43-95-9 16,18 18-139-16,2-16-76 15,0-14-1070-15</inkml:trace>
  <inkml:trace contextRef="#ctx0" brushRef="#br0" timeOffset="38927.71">29698 8267 1637 0,'0'0'90'0,"0"0"-53"15,0 0-37-15,0 0 67 16,-62 116 90-16,47-46 26 16,1 9-56-16,5 4-16 15,3-5-29-15,1-6-24 16,3-12 74-16,2-8-131 15,0-14 4-15,0-9 5 16,0-6 2-16,0-11-24 16,0-6-17-16,0-1 2 15,0-5 6-15,0 0 33 16,11-12-21-16,9-13 9 16,9-7-230-16,0-3 156 0,1 9 29 15,-7 5-77-15,-5 10 113 16,-5 6 9-16,-5 5 0 15,-4 0 48-15,-2 0-20 16,1 5 24-16,-3 10-25 16,0 5-6-16,0 3 87 15,0-2-99-15,0-1 14 16,0 0-8-16,0-6-4 16,2-2 24-16,6-6-35 15,2-2 9-15,5-4 6 16,5 0-9-16,2-7-12 15,5-20-9-15,0-4-68 16,0-6-30-16,-7 5-71 16,-5 8 184-16,-5 8 31 15,-8 12 3-15,-2 4-16 0,0 0-18 16,0 11 0-16,0 10 122 16,0 2-64-16,-2-4-43 15,-1-1 35-15,0-8-36 16,3-2-10-16,0-5-4 15,0-2 0-15,0-1-9 16,0 0 9-16,0 0 0 16,14-16-11-16,13-8-168 15,9-2 27-15,1 1 43 16,-1 6-51-16,-5 9 152 16,-6 10 8-16,-9 0 52 0,-8 12 70 15,-5 12-90 1,-3 1 59-16,0 4 29 0,-7-3-28 15,-7-4 4 1,1-6-81-16,5-4-14 0,-2-6 20 16,6-1-21-16,4-5-8 15,0 0-15-15,0 0-1 16,18-15-4-16,11-7-451 16,4-4 328-16,3 4 17 15,-3 5 134-15,-4 6 14 16,-6 8 144-16,-8 3-16 15,-6 0 12-15,-4 12-119 0,-5 2-33 16,0 7 4 0,0 2-6-16,-14-4-24 0,-3-1-60 15,-15-6-67-15,5-3-59 16,1-9-272-16</inkml:trace>
  <inkml:trace contextRef="#ctx0" brushRef="#br0" timeOffset="39097.18">30084 8518 2070 0,'0'0'143'0,"0"0"-143"0,0 0-25 16,0 0-6-1,-40 120 29-15,0-50-82 0,6-8-169 16,7-18-921-16</inkml:trace>
  <inkml:trace contextRef="#ctx0" brushRef="#br0" timeOffset="41203.18">31072 8392 1443 0,'0'0'295'0,"0"0"-248"16,0 0-15-16,0 0 37 15,0 0-18-15,0 0-29 16,0 0 82-16,-49 94 8 16,28-46 42-16,2 0-74 15,1-3 16-15,3-6-52 16,1-5-10-16,5-5 12 15,3-9-46-15,3-8 0 16,3-3-13-16,0-9 11 0,0 0-16 16,0 0-22-16,15 0-8 15,15-12 47-15,7-6-143 16,8-3-76-16,-3 0 122 16,-2 8 20-16,-9 9 78 15,-6 4 28-15,-5 4 30 16,-7 18 47-16,-5 6-74 15,-4 2-2-15,-4 4 71 16,0-5-32-16,0-2-2 16,-10-3-33-16,0-6-24 15,-1-2 13-15,-5-2-22 16,1-2-50-16,-6-2-7 16,-1-2-128-16,-12-8-28 0,8 0-93 15,1-16-501-15</inkml:trace>
  <inkml:trace contextRef="#ctx0" brushRef="#br0" timeOffset="42126.93">30992 8460 937 0,'0'0'859'16,"0"0"-714"-16,0 0-127 15,0 0 5-15,166 5 37 16,-96 6-60-16,1-5 0 15,5-2 11-15,-3-4 1 16,-6 0-11-16,-7 0 7 16,-12-8 11-16,-15-2 25 15,-14 2 9-15,-9 1 25 0,-10 7 26 16,0 0-72-16,-7 0 25 16,-15 0-57-16,-5 9 0 15,-2 19 8-15,4 8 8 16,6 12 5-16,7 5 59 15,8 2-43-15,4 2 36 16,0-5-28-16,6-4-43 16,8-8 44-16,-5-8-46 15,-3-6 0-15,-1-6 5 16,-5-4 2-16,0-4-14 16,-11-4-12-16,-12 1-19 15,-8-5 16-15,-4-4-15 0,-1 0-13 16,7-9 7-16,9-12-34 15,15-8-15-15,5-3-56 16,21-6 41-16,21-4 87 16,9-2-10-16,10 0 30 15,3-3 3-15,1 1 43 16,-3 0 77-16,-8 4-5 16,-10 2-26-16,-11 6 60 15,-10 7-100-15,-12 10-9 16,-8 5 18-16,-3 2-37 15,-3 6-24-15,-15 2-71 16,-4 2-47-16,2 0 60 16,0 2-126-16,6 12-25 15,7 0 42-15,7 0 27 16,0-2 83-16,0-3-55 0,10-6-27 16,5-3 97-16,-1 0 42 15,-1 0 2-15,-2-2 88 16,-4-4 9-16,-5-2 47 15,1 4-11-15,-3 1-44 16,0 3 12-16,0 0-102 16,-14 5-1-16,-8 22 0 15,-3 10 18-15,-1 13 91 16,1 6 9-16,4 2-47 16,11-3 82-16,5-6-116 15,5-6 25-15,0-9-18 16,9-10-38-16,9-6 27 15,2-7-33-15,2-6 0 0,3-5 38 16,4 0-31 0,0-19-8-16,2-16 1 0,-4-9-48 15,-2-10 5-15,-6-5-100 16,-3-1 82-16,-7 9 31 16,-3 8 60-16,-4 14-4 15,-2 8 86-15,0 10-48 16,0 8-64-16,0 3-68 15,-6 3-129-15,-3 32-189 16,3 1-152-16,4-1-526 0</inkml:trace>
  <inkml:trace contextRef="#ctx0" brushRef="#br0" timeOffset="42736.35">32362 8673 1416 0,'0'0'269'0,"0"0"-209"16,0 0 54-16,-141 20 97 15,104 2-90-15,8 3-34 16,9 5 23-16,9-3-85 16,6-3 18-16,5-5-34 15,0-2-9-15,0-2 45 16,5-8-45-16,9-3 0 0,1-4 0 15,3 0-13-15,1 0-32 16,2-11-32-16,-3-4-86 16,-1 5 101-16,-3 3 28 15,-5 7 34-15,-3 0 37 16,-6 25-15-16,0 11 43 16,0 10 23-16,-6 9 30 15,-9 3 6-15,-8-3-45 16,-2-1-24-16,-1-8 32 15,1-7-86-15,0-7 34 16,4-11-32-16,0-6 3 16,8-7 25-16,4-6-31 15,6-2 0-15,3-4 42 16,0-26-42-16,25-16-73 16,13-12-36-16,16-10-46 0,8-5-87 15,2 5-106-15,1 8 159 16,-9 12 189-16,-15 16 68 15,-12 15 193-15,-16 10-22 16,-7 7-156-16,-6 0-15 16,0 12-66-16,0 15 8 15,-4 2 32-15,-7 3-29 16,1 0 10-16,2-7-23 16,1-6-9-16,1-5-13 15,-4-3-54-15,-1-8-102 0,-5-3-27 16,-10-12 76-1,2-16-152-15,1-6-606 0</inkml:trace>
  <inkml:trace contextRef="#ctx0" brushRef="#br0" timeOffset="43043.36">32402 8615 1657 0,'0'0'541'16,"0"0"-447"-16,0 0 22 0,0 0-103 15,126-23 10-15,-95 23-23 16,-7 16-2-16,-4 7 1 15,-11 7-32-15,-7 7 30 16,-2 5 3-16,-2 3 6 16,-13-2 61-16,1-4 32 15,5-3-38-15,5-7 8 16,4-4-37-16,0-3-31 0,13-6 68 16,9-5-69-16,7-7 12 15,0-4 1-15,2 0 1 16,-4-18-28-16,-8-9 1 15,-9-6-87-15,-5 0 46 16,-5 1 2-16,0 4 30 16,-15 8-29-16,-8 3-99 15,-12 0-81-15,6 2-84 16,2 1-431-16</inkml:trace>
  <inkml:trace contextRef="#ctx0" brushRef="#br0" timeOffset="43204.17">32707 8283 1896 0,'0'0'308'15,"0"0"-247"-15,0 0-61 16,0 0 0-16,0 0-19 16,0 0-146-16,0 0-159 15,72 99-1333-15</inkml:trace>
  <inkml:trace contextRef="#ctx0" brushRef="#br0" timeOffset="45468.48">19377 9832 821 0,'0'0'649'0,"0"0"-493"0,0 0-86 16,0 0 63-16,0 0 42 15,0 0-81-15,0 0-11 16,0-18-83-16,0 32 0 16,0 14 28-16,0 11 56 15,-6 14 11-15,-1 3-12 16,-1 2-27-16,0 2 71 15,0-1-93-15,3-4 8 16,1-2-9-16,2-9-33 16,2-5 24-16,0-8-24 15,0-7-31-15,0-4 25 16,0-3-149-16,0-5 17 0,4-12-71 16,0 0-111-16,-1 0-260 15</inkml:trace>
  <inkml:trace contextRef="#ctx0" brushRef="#br0" timeOffset="45681.63">19442 9752 1475 0,'0'0'300'15,"0"0"-230"-15,0 0 15 16,0 0 94-16,0 0-116 15,105 102 10-15,-101-40-19 0,-4 10-17 16,0 2 9 0,-18 4-46-16,-10 1 2 0,-13-4-20 15,-7-4-109-15,-41 1-120 16,10-19-157-16,6-14-1062 0</inkml:trace>
  <inkml:trace contextRef="#ctx0" brushRef="#br0" timeOffset="45807.55">18936 10565 1237 0,'0'0'703'16,"0"0"-506"-16,0 0-57 16,156 0-60-16,-87 0-16 15,3 0-57-15,3 0-14 16,23 0-69-16,-19 0-166 16,-13 0-96-16</inkml:trace>
  <inkml:trace contextRef="#ctx0" brushRef="#br0" timeOffset="46118.35">20042 9769 1182 0,'0'0'616'0,"0"0"-541"0,0 0-40 16,-125 34-7-16,85 12 133 15,5 17 19-15,8 10-53 16,11 6-2-16,13 1-85 16,3-2-25-16,3-7 34 15,21-4-38-15,5-12-22 16,5-5-39-16,22-4-87 15,-10-14-135-15,-3-11-422 0</inkml:trace>
  <inkml:trace contextRef="#ctx0" brushRef="#br0" timeOffset="46746.88">20969 9858 1810 0,'0'0'562'0,"0"0"-372"15,0 0 12-15,0 0-108 16,0 0-42-16,0 0-52 16,0 0 0-16,-101 93 20 15,49-28-20-15,-6 8 17 16,4-2-11-16,8-5 6 16,3-5-17-16,9-11 5 15,7-8-61-15,7-10 39 16,5-8-141-16,2-10-80 15,-10-14-97-15,5 0-156 16,1-14-60-16</inkml:trace>
  <inkml:trace contextRef="#ctx0" brushRef="#br0" timeOffset="46912.78">20423 9972 884 0,'0'0'1377'0,"0"0"-887"15,0 0-347-15,0 0-141 16,0 0 2-16,0 0-3 15,163 48 0-15,-103-4 19 16,6 7-20-16,4 2 0 16,-1 1-35-16,14 11-98 15,-19-13-161-15,-11-17-353 0</inkml:trace>
  <inkml:trace contextRef="#ctx0" brushRef="#br0" timeOffset="47641.94">21716 9787 1609 0,'0'0'381'16,"0"0"-177"-16,0 0-63 16,0 0-104-16,0 0-31 15,0 0 20-15,0 0-14 16,-127 131 144-16,64-57-87 15,-3 0-14-15,8-5 11 16,10-15-53-16,15-12 23 16,16-15-22-16,12-6-13 15,5-6 40-15,9 0-33 16,22 1-8-16,9-1 20 16,5 2-2-16,4-2-15 0,0-2-3 15,-5 1-33-15,-3 0 32 16,7 5-201-16,-9 0-152 15,-8-5-316-15</inkml:trace>
  <inkml:trace contextRef="#ctx0" brushRef="#br0" timeOffset="48243.07">22095 9890 1714 0,'0'0'325'16,"0"0"-324"-16,0 0 42 15,0 0 47-15,-76 114 44 16,54-56 28-16,0 2-46 15,6-1-21-15,3-9-52 16,4-11-41-16,2-8 59 16,4-11-60-16,3-10 4 15,0-6-4-15,0-4 11 16,0 0-3-16,21-10-9 16,8-16-42-16,11-10-6 15,3-3-107-15,3 1 77 16,-5 12 43-16,-6 10 35 15,-8 14 7-15,-5 2-7 0,-9 17 0 16,-4 13 30-16,-7 7-30 16,-2 5 53-16,0 4 16 15,0 0-23-15,-8-9 9 16,-6-2-55-16,1-6 1 16,-3-5-16-16,3-6-37 15,-6-4-49-15,2-7-51 16,-16-7-116-16,2-13-41 15,0-10-1161-15</inkml:trace>
  <inkml:trace contextRef="#ctx0" brushRef="#br0" timeOffset="49034.3">21999 9974 1773 0,'0'0'256'0,"0"0"-205"0,0 0-8 16,138-9 47-16,-82 9-20 15,8 0-44-15,5 0 27 16,5 0-38-16,-3-3-15 16,-6-3 0-16,-11-4 0 15,-11 0 24-15,-12 1-24 16,-12 4 0-16,-7-1 89 16,-8 4-63-16,-4 0 46 15,0 2-42-15,0 0-23 16,0 0 26-16,0 0-33 15,0 0 0-15,0 0-29 16,0 0 25-16,-2 0-5 16,-2 0-39-16,1 0 32 15,-2 0-14-15,1 0 12 16,0 0 18-16,-1 0-25 0,3 0 47 16,2 0-24-16,0 0 2 15,0 0 0-15,-2 0 13 16,2 0-13-16,0 0 0 15,-2 0 76-15,2 0-39 16,-2 0 10-16,2 0-47 16,-2 0 6-16,2 0 7 15,0 0-13-15,0 0 0 16,0 0-9-16,0 0 30 16,0 0-23-16,0 0 2 0,0 0 0 15,-4 0-11 1,4 0 11-16,-4 4-14 0,0 16 4 15,-1 9 20-15,3 10 12 16,0 9-11-16,2 6-11 16,0 2 47-16,2 3-41 15,11-3-5-15,1-7 39 16,-1-3-34-16,-3-9 15 16,-4-9-21-16,-4-8 0 15,-2-4-16-15,0-6 7 16,-8-4-60-16,-15-2 53 15,-4-4-32-15,-4 0 9 16,4-17-59-16,9-15-58 16,12-7 17-16,6-11-32 15,11-6 38-15,23-4 42 0,8-3 52 16,5 4 39-16,-1 2 42 16,-3 5 18-16,-10 8 125 15,-11 7 21-15,-10 10 15 16,-8 8 7-16,-4 6-129 15,-2 5-11-15,-18 4-88 16,-7 4-126-16,-2 5 20 16,2 20-167-16,7 16-76 15,6-4 85-15,12-7-347 0</inkml:trace>
  <inkml:trace contextRef="#ctx0" brushRef="#br0" timeOffset="49350.75">23047 9936 1403 0,'0'0'644'16,"0"0"-516"-16,0 0-128 15,0 0 0-15,0 0 25 16,0 0 75-16,-63 156 7 16,57-88 79-16,6 5-89 15,0-4-21-15,15-4 12 16,14-11-61-16,9-10 32 15,7-7-56-15,2-15 11 16,6-11 20-16,0-11-28 16,-1 0-6-16,-6-28 0 15,-9-15 2-15,-18-14-11 0,-12-13-18 16,-7-9 12-16,-3 2 3 16,-18 2 12-16,-6 12 0 15,-4 12-22-15,-19 21-121 16,8 16-94-16,2 12-607 0</inkml:trace>
  <inkml:trace contextRef="#ctx0" brushRef="#br0" timeOffset="50384.61">23742 9735 1877 0,'0'0'668'0,"0"0"-468"15,0 0-105-15,0 0-4 16,0 0-83-16,0 0 56 16,0 0-34-16,91 143-30 15,-72-70 96-15,-11 28-95 16,-8 23-1-16,0-9 0 15,-18-9-48-15,-11-14 47 16,-17 1-219-16,1-13-342 16,3-12-475-16</inkml:trace>
  <inkml:trace contextRef="#ctx0" brushRef="#br0" timeOffset="67525.84">24206 10360 734 0,'0'0'393'16,"0"0"-286"-16,0 0 61 15,0 0-14-15,0 0-19 16,0 0-22-16,11 0-53 16,-9 0 48-1,-2 0 53-15,3 0-37 0,-3 0 4 16,0 0-57-16,0 0-22 15,2 0 58-15,-2-5-70 16,2 3-4-16,0-2 33 16,0 0-60-16,0 2 47 15,-2 2-20-15,3-3-7 0,2 0 48 16,3-3-65-16,5-2 3 16,8-1 41-16,6 0-47 15,10-2 4-15,7-1-10 16,8 3 0-16,2 1-6 15,-1-1-21-15,-2 6-48 16,3 1-40-16,-11 0-350 16,-17 2-555-16</inkml:trace>
  <inkml:trace contextRef="#ctx0" brushRef="#br0" timeOffset="67746.83">24261 10534 1453 0,'0'0'768'16,"0"0"-631"-16,0 0-93 15,0 0 44-15,0 0-30 16,150-32-35-16,-96 29-23 15,17 1-80-15,-11 0-232 16,-9 0-600-16</inkml:trace>
  <inkml:trace contextRef="#ctx0" brushRef="#br0" timeOffset="68417.02">25483 10132 563 0,'0'0'1056'0,"0"0"-893"15,0 0-117-15,0 0 46 16,0 0-26-16,0 0-14 16,-123-19 65-16,90 24-44 15,2 12 16-15,-1 4 6 16,6 5-52-16,4 7 28 0,4 5 16 16,5 0-38-1,9 4 49-15,4-3-65 0,0-4 9 16,12-3 10-16,15-4-37 15,11-6 19-15,4-4-34 16,10-6 6-16,1-7 14 16,3-5-20-16,-5 0-32 15,-4-11 1-15,-7-9-54 16,-13-4 9-16,-11-6-29 16,-12-6-5-16,-4-4 54 15,-2-7 7-15,-21 4 41 16,-1 1 8-16,-3 5 0 15,3 9 70-15,-1 6-33 16,5 9-26-16,2 4-22 16,3 9 10-16,4 0-185 0,3 0-303 15,6 5-293-15</inkml:trace>
  <inkml:trace contextRef="#ctx0" brushRef="#br0" timeOffset="68670.03">25478 9846 1842 0,'0'0'366'0,"0"0"-297"16,0 0-19-16,0 0-33 15,0 0 5-15,0 136 128 0,8-62-3 16,-2 8-50-16,3 4-42 15,-3-3-38-15,-1-4 31 16,0-6-47-16,-5-8-2 16,0-7-10-16,0-11-65 15,0 1-100-15,0-15-128 16,0-13-340-16</inkml:trace>
  <inkml:trace contextRef="#ctx0" brushRef="#br0" timeOffset="69060.82">26094 9701 1657 0,'0'0'577'0,"0"0"-483"16,0 0 16-16,0 0-30 16,0 0-11-16,0 0-69 15,0 0 1-15,-74 124 48 16,37-10 59-16,1 25-10 0,9-7 37 15,9-28-90-15,12-33-2 16,6-24-31-16,0 6-12 16,0 4 8-16,0 2-8 15,6-5-70 1,8-8 2-16,3 0-199 0,-3-11-229 16,-3-12-227-16</inkml:trace>
  <inkml:trace contextRef="#ctx0" brushRef="#br0" timeOffset="80382.37">26471 9663 500 0,'0'0'743'0,"0"0"-595"15,0 0-65-15,0 0 39 16,0 0 53-16,0 0-92 16,0-36 13-16,0 31 28 15,0 0-30-15,0 3 26 16,0 0-39-16,0 2-49 15,0 0 60-15,0 0-73 16,0 0 30-16,0 0 5 0,0 0-34 16,0 0 27-1,0 0-47-15,0 0 16 0,0 0 11 16,0 0-21-16,0 0-6 16,0 0 3-16,-2 11-3 15,-5 10 0-15,1 7-1 16,-4 2 1-16,1 2 8 15,3-6 1-15,-2-3-9 16,6-7 1-16,2-6 10 16,0-6-13-16,0-4 2 15,0 0 0-15,0 0-19 16,12 0 19-16,15-13-12 16,8-7-5-16,7-1-62 15,1 1 45-15,-5 1 9 16,-9 9 25-16,-6 8-17 0,-10 2 17 15,-3 5 0-15,0 14-11 16,-4 8 21-16,-3 4-11 16,-1 1 1-16,-2 1 0 15,0-3 41-15,0-2-34 16,-2-3 11-16,-7-4-11 16,-1-3-1-16,0-2-1 15,1-4-5-15,-5-2-51 16,1-4 51-16,-5 0-152 15,-7-6-88-15,4 0-110 16,0-12-364-16</inkml:trace>
  <inkml:trace contextRef="#ctx0" brushRef="#br0" timeOffset="81059.48">26442 9657 1508 0,'0'0'352'15,"0"0"-266"-15,0 0-70 16,131-21 47-16,-75 21 18 16,4-5-21-16,7 3 16 15,-2-3-66-15,-5 3 6 16,-7-1 2-16,-8 1-17 16,-11 0 8-16,-10 0-9 15,-11 2 0-15,-6-3 8 16,-5 3 1-16,-2 0 19 15,0 0 33-15,0 0-20 16,0 0-2-16,0 0-39 0,0 0 7 16,0 0-10-16,0 0 3 15,0 0 0-15,0 0 0 16,0 0-1-16,0 0-12 16,0 0 5-16,-2 12 8 15,-5 5 3-15,1 1-3 16,1 2 0-16,1 2 0 15,4 2 0-15,0 2 15 16,0 6-15-16,11 5 0 16,4-1 54-16,3 0-47 15,0 0 39-15,-2-6-9 16,-2-4-31-16,-6-2 21 0,-4-6-27 16,-1-4 0-16,-3-2 5 15,0 0 5 1,-5-2-10-16,-17 0 0 15,-5-3-12-15,-6-6-10 0,-1-1-53 16,5 0-11-16,7-16 77 16,11-3-50-16,11-10 20 15,2-3 2-15,31-2-16 16,15-7 44-16,7 3-12 16,4-3 10-16,1 2-12 15,-10 1 6-15,-9 6 17 16,-12 4 34-16,-16 7 53 0,-13 4 57 15,0 3-57-15,-16 2-32 16,-20 6-14-16,-8 4-41 16,-3 2 0-16,1 0-41 15,7 18-34-15,13 13-88 16,12-4-210-16,14-8-246 0</inkml:trace>
  <inkml:trace contextRef="#ctx0" brushRef="#br0" timeOffset="81423.36">27538 9719 967 0,'0'0'899'0,"0"0"-733"15,0 0-104-15,0 0-18 16,0 0 60-16,0 0-41 15,0 0 20-15,-79 125 43 16,76-77-99-16,3-1 45 16,3-1-38-16,16-9-18 15,10-4 20-15,2-12-36 16,5-7 0-16,2-10 31 16,0-4-22-16,-5-10 2 15,-1-19-11-15,-10-10 0 16,-9-5-1-16,-6-4-50 15,-7-2-44-15,0 4 95 16,0 5-24-16,-11 10 15 0,0 8 8 16,-1 9-8-1,-5 14-89-15,3 0-267 0,1 0-496 0</inkml:trace>
  <inkml:trace contextRef="#ctx0" brushRef="#br0" timeOffset="81700.13">28029 9919 1532 0,'0'0'770'0,"0"0"-506"16,0 0-95-16,0 0-4 16,0 0-45-16,0 0-120 15,161-7 14-15,-97 7 12 16,3 0-26-16,-3 0-12 16,13 10-70-16,-19 2-151 15,-12-5-555-15</inkml:trace>
  <inkml:trace contextRef="#ctx0" brushRef="#br0" timeOffset="86496.96">28921 9703 1141 0,'0'0'366'0,"0"0"-246"16,0 0-17-16,0 0 35 16,0 0-11-16,0 0-23 15,0 0-8-15,4-9-30 16,-4 6-15-16,2 3 26 15,-2 0-24-15,0 0-11 16,0 0 13-16,0 0-43 16,0 0 34-16,0 0 9 15,0 0-36-15,0 0 3 0,0 0-22 16,0 0 1 0,0 3-1-16,0 17-37 0,-2 8 37 15,-10 5 23-15,-1 3-16 16,3 0 27-16,-2-5-22 15,3-7-1-15,5-8 13 16,2-8-24-16,2-4 0 16,0-4 0-16,0 0 9 15,0 0-18-15,15 0 6 16,16-14 3-16,10-9-6 16,5-1-39-16,4 2-37 15,-8 5 67-15,-9 5 9 16,-6 8-6-16,-11 4 13 15,-3 0-1-15,-7 9 0 16,0 14-2-16,-6 0 2 16,0 6 24-16,0-1-9 15,0-3 7-15,-8 2-13 0,-1-6-7 16,-1 0 32-16,0-3-34 16,-1-4-15-16,0-4-34 15,-2-3-42-15,-10-7-90 16,4 0-170-16,0-9-430 0</inkml:trace>
  <inkml:trace contextRef="#ctx0" brushRef="#br0" timeOffset="87191.68">29077 9697 1092 0,'0'0'392'0,"0"0"-280"0,0 0-12 15,162-3-18 1,-110 3 29-16,-1 0 32 0,-4 0-26 16,-8 0-41-16,-6 0-31 15,-12 0 11-15,-7 5 14 16,-7 3-60-16,-7 4-4 16,0 9 28-16,-5 6-16 15,-17 12 44-15,-5 2 25 16,0 4-17-16,4-1 9 15,8-2-54-15,7-2-13 0,5-6 6 16,3-4-17 0,3-6-1-16,16-8 0 0,6-6 0 15,4-7 0-15,2-3 0 16,0-7-29-16,-4-17 1 16,-7-8-63-16,-9-4 6 15,-11-3-35-15,0-2 22 16,-6 3 80-16,-15 8-13 15,2 6 31-15,-1 6 9 16,3 7-9-16,9 6 24 16,6 0-3-16,2 3 6 15,4-3-27-15,25-2-3 16,9-3-70-16,7 2 23 16,-1 2-63-16,-1 0 49 15,-8 4 31-15,-8 0 33 0,-10 2 5 16,-3 0 20-16,-7 2 35 15,-7 15 14-15,0 8-21 16,0 5 49-16,-11 9 1 16,-1-2 10-16,1 0-5 15,9-4-73-15,2-4-22 16,0-5 7-16,11-5-10 16,14-8 9-16,6-9-7 15,4-2 12-15,3-6 8 16,-1-20-26-16,-6-10-1 15,-7-6-5-15,-11-6-41 16,-8-2 8-16,-5 6-19 16,0 3 26-16,-18 13 25 15,-4 10-49-15,-17 18-63 16,8 0-190-16,2 13-239 0</inkml:trace>
  <inkml:trace contextRef="#ctx0" brushRef="#br0" timeOffset="87933.38">26948 10347 1247 0,'0'0'268'0,"0"0"-201"16,0 0 102-16,0 0-20 15,0 0-58-15,0 0-41 16,0 0-11-16,56 22 62 0,-14-12-29 15,18 2-1-15,29-2 46 16,40-2-50-16,43-4-14 16,22-4 29-16,9 0-21 15,-3 0 11-15,-3 0-47 16,8-2-14-16,7-8 5 16,4-2-10-16,-4 0 0 15,-19 0-4-15,-18 2-2 16,-42 4 0-16,-37 2-6 15,-29-1 6-15,-18 2 2 16,0 1-2-16,-5-2-1 16,-5-1-8-16,-18 4-43 15,-21-5-78-15,0 1-108 0,-15-7-470 16</inkml:trace>
  <inkml:trace contextRef="#ctx0" brushRef="#br0" timeOffset="92601.11">27759 10985 1309 0,'0'0'640'0,"0"0"-500"0,0 0-104 16,0 0 240-1,0 0-157-15,0 0-118 0,72-41 45 16,-39 19-46-16,3-3 0 16,-1-1 0-16,-2-5 12 15,4-2-46-15,-6 4 34 16,-2-2 0-16,-5 6-22 16,-4 1 23-16,-2 6-1 15,-7 6 12-15,-2 1 12 16,-7 8 104-16,0 1-79 15,-2 2-49-15,0 0 55 16,0 0-40-16,0 0-15 16,0 14 0-16,0 9 11 15,0 6 13-15,0 2-24 0,0 2 0 16,0-1-6-16,2-4 6 16,4 1-15-16,2-6-91 15,5-3-122-15,14-6 13 16,-2-6-148-16,-3-8-255 0</inkml:trace>
  <inkml:trace contextRef="#ctx0" brushRef="#br0" timeOffset="93157.06">28441 10732 1363 0,'0'0'741'0,"0"0"-573"15,0 0-107-15,0 0 185 16,0 0-149-16,0 0-86 0,0 0 102 15,-4 38-71-15,4-20-11 16,0 1-31-16,0 0 33 16,15-3-20-16,1-4-13 15,1-2-7-15,-3-6-27 16,-3-1 17-16,-4-3-11 16,-4 0 16-16,-3 0 12 15,0-3-70-15,0-14 59 16,-8-2-62-16,4 1 54 15,4 0 25-15,0 2-6 16,16 3 0-16,13-5-93 16,9 4 87-16,2 5-90 15,-1 4 20-15,-4 5 63 16,-4 0 14-16,-4 0-1 16,-6 1 51-16,-5 7-44 0,-3 2 134 15,-6-1-106-15,-2 2-1 16,-3 5 73-16,-2 1-53 15,0 6 12-15,0 0 11 16,0 1-75-16,0-1 107 16,0-3-109-16,0 0 0 15,0-3-15-15,13-3 15 16,8-4-19-16,0-6-10 16,6-4-7-16,0 0-25 15,-2-16 59-15,-7-13-74 16,-9-3 63-16,-9-4-81 15,0 0 58-15,-9 4 23 16,-16 3-5-16,-6 12-37 0,-2 5-6 16,-3 6-233-1,9 4-182-15,11 0-1027 0</inkml:trace>
  <inkml:trace contextRef="#ctx0" brushRef="#br0" timeOffset="93840.43">30474 9902 2023 0,'0'0'289'16,"0"0"-267"-16,0 0 58 15,0 0-43-15,0 0-19 16,61 109 69-16,-44-40-14 16,1 13 50-16,-9 5-16 15,-2-5-68-15,-7-6 93 16,0-7-132-16,-5 1 0 16,-21-6-6-16,-13 2 6 15,-32 22-52-15,9-16-172 16,4-16-475-16</inkml:trace>
  <inkml:trace contextRef="#ctx0" brushRef="#br0" timeOffset="95470.77">18889 12351 1285 0,'0'0'327'0,"0"0"-201"16,0 0 97-16,0 0 15 15,0 0-12-15,0 0-108 16,0 0-44-16,0 0 112 15,12 0-148-15,7-3-10 16,15-1 15-16,13-1-42 16,9 0 58-16,8 3-59 15,3 2 1-15,2 0-3 16,-2 0 2-16,-4 0-31 16,-5 0 20-16,-10 0-128 0,-8 7-65 15,-15 2-261-15,-16 1-173 16</inkml:trace>
  <inkml:trace contextRef="#ctx0" brushRef="#br0" timeOffset="95618.22">18970 12533 1343 0,'0'0'793'0,"0"0"-583"16,0 0-171-16,0 0 143 15,0 0-113-15,166-4-53 16,-81 1-14-16,7 3-2 15,32 0-145-15,-20 0-123 16,-21 0-396-16</inkml:trace>
  <inkml:trace contextRef="#ctx0" brushRef="#br0" timeOffset="96115.36">20588 12155 1485 0,'0'0'902'0,"0"0"-784"16,0 0-86-16,0 0 32 15,-118-47-32-15,80 47 43 16,0 6-75-16,1 21 0 16,0 14 74-16,11 5-51 15,10 6 31-15,12 2 22 16,4-2-70-16,11-4 66 16,22-3-72-16,12-9 7 15,9-10 7-15,8-10-14 16,5-11-8-16,-1-5 1 15,1-7-26-15,-4-19 15 0,-12-9-38 16,-15-6-83-16,-16-6 138 16,-14-3-141-16,-6-1 75 15,-10 0 59-15,-15 5 16 16,-6 6 83-16,0 8-91 16,2 10 33-16,4 8-32 15,4 6-1-15,4 8-122 16,5 0-263-16,6 0-503 0</inkml:trace>
  <inkml:trace contextRef="#ctx0" brushRef="#br0" timeOffset="96344.23">20702 11763 1765 0,'0'0'640'0,"0"0"-430"15,0 0-210-15,0 0 1 16,-27 122 103-16,20-40-27 16,5 12-5-16,2 7 10 15,0 1-80-15,0-3 41 16,0-4-43-16,9-5 0 16,-1-5-66-16,4-6 42 15,3 2-177-15,1-20-137 16,0-22-716-16</inkml:trace>
  <inkml:trace contextRef="#ctx0" brushRef="#br0" timeOffset="100211.43">21326 11909 947 0,'0'0'602'0,"0"0"-480"16,0 0-102-16,0 0 134 15,0 0-55-15,0 0-55 16,0 0 140-16,-53 88-100 15,36-37 24-15,5 13 21 16,3 4-22-16,1 6 38 16,6 2-139-16,2-6 21 15,0-3 14-15,5-8-41 16,15-9-7-16,7-7 1 16,8-11-131-16,28-12 6 15,-10-11-223-15,-3-9-287 0</inkml:trace>
  <inkml:trace contextRef="#ctx0" brushRef="#br0" timeOffset="100651.88">21865 12039 1468 0,'0'0'532'15,"0"0"-513"-15,0 0 12 0,0 0 115 16,-136 50-26 0,103-6 31-16,4 10-79 0,9 6-22 15,9-2 142-15,9 1-147 16,2-9-10-16,11-7 8 15,18-8-36-15,8-9 25 16,13-9-32-16,3-11 0 16,8-6-39-16,-1-8 39 15,-5-22-57-15,-8-9 3 16,-12-4-84-16,-14-7 44 16,-12-3-129-16,-9 2-29 15,0 8 252-15,-19 5 0 16,0 10 31-16,-2 10 90 15,2 11-75-15,1 7-46 16,0 0-12-16,7 30-219 0,2-2-34 16,9-3-621-16</inkml:trace>
  <inkml:trace contextRef="#ctx0" brushRef="#br0" timeOffset="100852.57">22242 12371 1337 0,'0'0'367'0,"0"0"-177"16,0 0-4-16,0 0 43 15,-9 132-26-15,0-90-79 16,3 0 1-16,-1-4-125 16,7 0 0-16,0-4-52 0,0-5 15 15,0-2-143 1,20-17-127-16,0-8-209 0,-2-2-946 0</inkml:trace>
  <inkml:trace contextRef="#ctx0" brushRef="#br0" timeOffset="101609.66">22516 12064 1525 0,'0'0'488'0,"0"0"-347"0,0 0 12 15,0 0 49-15,0 0-189 16,0 0 21-16,0 0 1 16,0 0-35-16,0 0 0 15,0 0-14-15,0 0 32 16,0 0-10-16,0 0-8 15,0 0 0-15,0 0-9 16,0 0 9-16,0 0 0 16,0 0-9-16,0 0 31 15,0 0-17-15,0 0-5 16,0 0 0-16,0 0-2 16,0 0 2-16,0 0 0 15,0 0-4-15,0 0 26 0,0 0-10 16,0 0-12-16,0 0 0 15,0 0-25-15,0 2 25 16,-6 14 0-16,-6 2 29 16,1 1-27-16,2 2 63 15,5 2-65-15,4 3 18 16,0 6 40-16,0 1-37 16,22 6-18-16,5-2 51 15,2 1-45-15,2-6 57 16,-4-2-66-16,0-3 9 15,-8-5 30-15,0-4-39 16,-4-2 0-16,-6-4-8 16,-2 0 37-16,-7-1-34 0,0 3 5 15,-5 5 0 1,-19 1-19-16,-10 0 19 0,-1-2-35 16,-1-8 34-16,5-8-32 15,9-2 10-15,6-9-11 16,13-20-100-16,3-9 95 15,16-12-107-15,18-7 94 16,6-5 40-16,-1 0 12 16,2 0 5-16,-10 6-5 15,-10 10 26-15,-10 7 175 16,-9 12-159-16,-2 9 1 16,-9 7-32-16,-18 11-11 0,-6 0-60 15,-6 23-135 1,10 7-283-16,10-6-99 0</inkml:trace>
  <inkml:trace contextRef="#ctx0" brushRef="#br0" timeOffset="101812.12">23040 11988 1431 0,'0'0'1062'15,"0"0"-932"-15,0 0-129 16,0 0 22-16,108 113 117 0,-85-48-80 16,-9 11-54-1,-10 8 69-15,-4 4-75 0,-13 4-23 16,-34 29-23-16,7-25-218 16,0-20-335-16</inkml:trace>
  <inkml:trace contextRef="#ctx0" brushRef="#br0" timeOffset="102846.14">19119 13924 568 0,'0'0'1738'0,"0"0"-1270"15,0 0-443-15,0 0 183 0,0 0-153 16,0 0-13-16,0 0 0 16,46-12-25-16,0 6 4 15,9 0-21-15,6 6 0 16,1 0-56-16,-2 0 56 16,-4 6-104-16,-10 12 11 15,-6 13-229-15,-13-7-219 16,-15-1-409-16</inkml:trace>
  <inkml:trace contextRef="#ctx0" brushRef="#br0" timeOffset="102998.05">19157 14243 1923 0,'0'0'778'16,"0"0"-605"-16,0 0-83 0,0 0 25 15,151-31-4-15,-70 19-111 16,1-3 4-16,1 13-65 15,12 2-17-15,-21 8-309 16,-18 6-609-16</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1-10-07T08:17:02.176"/>
    </inkml:context>
    <inkml:brush xml:id="br0">
      <inkml:brushProperty name="width" value="0.05292" units="cm"/>
      <inkml:brushProperty name="height" value="0.05292" units="cm"/>
      <inkml:brushProperty name="color" value="#FFFFFF"/>
    </inkml:brush>
  </inkml:definitions>
  <inkml:trace contextRef="#ctx0" brushRef="#br0">20610 13650 933 0,'0'0'290'0,"0"0"-102"16,0 0-38-16,0 0 42 15,0 0-74-15,0 0-43 16,7-9 85-16,-7 9-107 15,0 0 12-15,0 0 24 16,0 0-57-16,0 0 63 16,-13 0-95-16,-10 2 10 15,-6 23-5-15,-8 12 16 16,-4 17-21-16,1 17 67 16,7 8-32-16,6 2 108 15,12 0-96-15,13-10-46 16,2-8 124-16,23-10-124 0,20-20 21 15,15-15-5 1,15-11 13-16,15-7 6 0,5-32-36 16,3-13-23-16,-9-11-4 15,-16-7-21-15,-20-2 7 16,-19-6-6-16,-21 3-76 16,-11 3 115-16,-7 5-32 15,-22 11 40-15,-7 8-6 16,-3 13 13-16,-4 10-13 15,1 17 6-15,-10 10-168 16,14 19-48-16,7 2-400 0</inkml:trace>
  <inkml:trace contextRef="#ctx0" brushRef="#br0" timeOffset="308.57">21288 14101 1918 0,'0'0'637'0,"0"0"-637"0,0 0-33 16,0 0 33-16,-65 122 145 15,48-70-110-15,1 5-15 16,7-1-29-16,9-3 9 16,2 8-173-16,18-15-49 15,0-14-451-15</inkml:trace>
  <inkml:trace contextRef="#ctx0" brushRef="#br0" timeOffset="813.75">21593 13627 1733 0,'0'0'682'0,"0"0"-479"16,0 0-113-16,0 0-54 15,0 0 152-15,0 0-150 16,0 0-37-16,27-26 13 15,14 26 1-15,9 8-13 0,6 0-2 16,0-1 16 0,-7-4-29-16,-9-1 13 0,-11-2-8 15,-11 0-16-15,-11 0 18 16,-5 0-3-16,-2 2 9 16,0 10-22-16,0 8-38 15,-4 17 51-15,-8 15 9 16,-3 12 66-16,1 8-59 15,-1 2 51-15,5-3-58 16,4-3 0-16,2-8-9 16,4-4 9-16,0-6-57 15,0-8-7-15,0-8-154 16,-9-8 30-16,-7-7-170 16,-9-12-259-16</inkml:trace>
  <inkml:trace contextRef="#ctx0" brushRef="#br0" timeOffset="1312.47">21531 14096 2083 0,'0'0'357'0,"0"0"-247"15,149-70-81-15,-66 41 28 16,4-1-57-16,4 2-42 16,-1-2 18-16,-6 4-63 15,-6 3 11-15,-11 0 60 16,-14 6-104-16,-11 2 30 15,-11 0 14-15,-12 4 76 16,-9 2 3-16,-4 5 21 16,-6 0 121-16,0 4 9 0,0 0-99 15,0 0 83 1,0 0-138-16,-2 12 12 0,-2 16 25 16,4 12-36-16,0 13 36 15,0 5-16-15,8 5 6 16,7 0 70-16,3-5-97 15,0-4 1-15,-5-6 42 16,-2-8-37-16,-9-3-6 16,-2-8 0-16,-4 0 13 15,-18-8-69-15,-8-8 56 16,5-8-81-16,0-5 79 16,13-13-69-16,12-25-47 15,2-19-72-15,33-13-92 0,11-6 210 16,8-10-113-16,-4 3 152 15,-7 2 33 1,-10 9 210-16,-16 11 102 0,-13 11-27 16,-4 11-167-16,-18 20 20 15,-18 9-138-15,-11 10-131 16,-13 28-72-16,11 12-279 16,14-7-244-16</inkml:trace>
  <inkml:trace contextRef="#ctx0" brushRef="#br0" timeOffset="2054.55">23084 13786 1283 0,'0'0'809'0,"0"0"-478"16,0 0-167-16,0 0-9 0,0 0-49 15,0 0-96 1,0 0 51-16,-64-36-61 0,53 70-7 16,4 12 7-16,7 12 6 15,0 9 48-15,16 0-54 16,6-2 22-16,3-7 45 15,-3-3-67-15,-2-12 0 16,-4-2-12-16,-10-9 36 16,-6-5-30-16,0-5 6 15,-4-4 0-15,-19-1-74 16,-6-8 74-16,-2-5-62 16,2-4 53-16,9-5-47 15,13-24 55-15,7-13-160 0,14-11-64 16,26-10 152-16,9-4-63 15,4-3 61-15,3 2 75 16,-6 9 29 0,-13 6 181-16,-10 5-37 0,-12 17-51 15,-7 4 75-15,-8 13-181 16,0 9-16-16,-19 5-91 16,-1 14-471-16,3 5-96 0</inkml:trace>
  <inkml:trace contextRef="#ctx0" brushRef="#br0" timeOffset="2411.38">23582 14253 1482 0,'0'0'645'0,"0"0"-592"15,0 0-22-15,0 0 198 16,0 0-187-16,93-108-42 15,-59 56-23-15,-1-8-113 16,-2-6 111-16,3-1-93 16,-5-1 28-16,0 3 82 15,-2 10 8-15,-7 11 139 16,-5 12 90-16,-5 13-25 16,-6 14 72-16,-2 5-265 15,-2 10 13-15,0 26-12 16,0 34-3-16,-18 36 30 0,-9 28-39 15,2-6 32-15,10-24-96 16,11-34 55-16,4 3-137 16,2-12-100-16,9-10-326 0</inkml:trace>
  <inkml:trace contextRef="#ctx0" brushRef="#br0" timeOffset="2536.31">24718 14193 2609 0,'0'0'0'0,"0"0"-226"15,0 0-285-15,0 0-416 0</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1-10-07T08:29:08.875"/>
    </inkml:context>
    <inkml:brush xml:id="br0">
      <inkml:brushProperty name="width" value="0.05292" units="cm"/>
      <inkml:brushProperty name="height" value="0.05292" units="cm"/>
      <inkml:brushProperty name="color" value="#FFC000"/>
    </inkml:brush>
    <inkml:brush xml:id="br1">
      <inkml:brushProperty name="width" value="0.05292" units="cm"/>
      <inkml:brushProperty name="height" value="0.05292" units="cm"/>
      <inkml:brushProperty name="color" value="#00B0F0"/>
    </inkml:brush>
  </inkml:definitions>
  <inkml:trace contextRef="#ctx0" brushRef="#br0">18961 14742 430 0,'0'0'209'15,"0"0"-11"-15,0 0-148 16,0 0-24-16,0 0-6 16,0 0-12-16,-7 0 99 15,7 0-21-15,0 0 0 16,0 0 67-16,0 0-115 16,0 0-19-16,0 0-3 15,0 0-3-15,2 0 65 16,-2 0-11-16,0 0-27 15,3 0 103-15,-3 0-117 16,0 0 40-16,0 0 38 16,0 0-47-16,0 0 41 15,0 0-98-15,0 0 27 16,0 0-17-16,0 0-10 0,0 0-1 16,0 0-13-16,0 0 28 15,0 0-14-15,0 0 0 16,0 0 0-16,0 0-3 15,0 0 3-15,0 0 0 16,0 0-9-16,0 0 22 16,0 0-13-16,0 0 0 15,0 0 0-15,4 0-22 16,5 0 22-16,2 0 0 16,5 2 37-16,1 6-37 0,3-3 37 15,3 0-37 1,2 3 0-16,-2-6 47 0,6 5-45 15,6-6 4-15,2 3 11 16,3 0-5-16,7-4 7 16,0 0-19-16,4 0 0 15,1 0-3-15,-2 0 3 16,0 0 0-16,-2 0-7 16,0 0 25-16,-1-8-11 15,1 3-7-15,2-4 0 16,-4 4-6-16,1-4 6 15,-5 6 0-15,-3-4-9 16,-4 4 27-16,-6 1-15 16,0-1-3-16,-3-1 0 15,3 4-4-15,2-4 4 0,2 4 0 16,-2-4-1-16,2 4 23 16,0 0-22-16,1 0 0 15,3 0 0-15,1 0-3 16,3 0 3-16,-1 0 0 15,0 0-6-15,-2 0 19 16,2 0-4-16,0 0-9 16,-3 0 0-16,2 0-4 15,-1 0 4-15,-1 0 0 16,6 0-8-16,1 0 23 16,4-4-7-16,-2 0-8 15,1 2 0-15,0-2-11 16,-2-1 11-16,-1 0 0 0,-1 1-6 15,1 1 24-15,3-2 4 16,-1-1-22-16,2 2 0 16,-2 0-1-16,3 0 1 15,0 0 0-15,-2-1-6 16,-1 4 24-16,-1-1-15 16,0 2-3-16,-5 0 0 15,0 0-14-15,0 0 14 16,1 0 0-16,3 0-1 15,3 0 19-15,4 0-24 16,2 0 6-16,1 0 0 16,-2 0-3-16,-2 0 3 15,-5 0 0-15,0 0-11 0,-5 0 25 16,-2 0-10-16,0 0-4 16,-1 0 0-16,2 3-12 15,3 2 12-15,2-1 0 16,3 0-7-16,5-2 23 15,-2 0-14-15,4 1-2 16,0-3 0-16,0 0-8 16,-4 1 8-16,2-1 0 15,-3 0-7-15,-2 2 23 16,0 0-11-16,-5 0-5 16,1 3 0-16,-1-5-18 15,0 0 18-15,1 0 0 0,1 0-1 16,1 0 16-1,1 0-14-15,4 0-1 16,-2 0 0-16,-1 0-9 0,3-5 9 16,-4-1 0-16,1-2 8 15,2-2-7-15,2 0 37 16,1 0-38-16,-2 1 0 16,0-6 13-16,-1 4-7 15,-5-2-6-15,-2-1 13 16,-1 4 1-16,-1-5-2 15,-2 3-12-15,0 3 0 16,0-5-6-16,-3 2 6 16,-1 1 0-16,-5-1-8 15,-2 3 25-15,-7-5-4 16,-1 2-13-16,-3-2 0 0,-3 1 45 16,3-2-45-16,-5-2 0 15,3 3 3-15,-3-8 15 16,2 0 1-16,-1-2-19 15,-2-1 0-15,1 2-2 16,-1-3 2-16,-4 3 0 16,1-4-6-16,-1 1 26 15,4-4-23-15,-4 2 3 16,-1-4 0-16,-1-3-5 16,0 3 5-16,1-2 0 15,0 0-9-15,-1 0 26 16,3 0-14-16,1 0-3 0,6 0 0 15,-3 2-9-15,5-4 9 16,-1 2 0-16,1 1-8 16,-1 3 26-16,1 1-19 15,0-2 1-15,-2 4 0 16,1-4-11-16,1-3 11 16,1 0-25-16,1-4 24 15,3 0 1-15,0 0-30 16,2 0 30-16,-1 1 0 15,0 1-14-15,0 3 14 16,3-2 0-16,0-1-10 16,2 2-8-16,2-2 2 15,2 0-11-15,2 2 14 16,-2 0-27-16,1 2 40 16,-1 1-11-16,-2 1 4 0,0 0 14 15,0-2-16-15,2-2 9 16,-2 0 0-16,2-2-15 15,0 0 15-15,1 2 0 16,-3-2-11-16,2 2 31 16,-2 2-23-16,0-2 3 15,0-1 0-15,2 1-40 16,0 0 40-16,0 2-16 16,3 0 7-16,-1 0 18 15,0 4-25-15,1 2 16 16,-3 0 0-16,2 2-11 15,3 2 11-15,0 1 0 16,2 2-1-16,0-2 13 0,7 1-18 16,1 2 6-1,3 0 0-15,4 0-23 0,1 0 23 16,0 0 0-16,-1 0-1 16,3 0 18-16,-1 1-17 15,3 0 0-15,-2 5 0 16,0-2-10-16,-2 4 10 15,-1 0 0-15,4 0-7 16,4 4 24-16,1-2-17 16,6 2 0-16,-2 0 0 15,1 1-10-15,0 2 10 16,-1-1 0-16,6-1-7 16,1 2 26-16,6 1-18 15,1-2-1-15,4 1 0 0,-1-1-13 16,2 3 13-16,-5-2 0 15,0 2 3 1,1-1 15-16,-1 0-5 0,2 0-13 16,-1-2 0-16,-1 1-6 15,2-1 6-15,1 1 0 16,4-2-1-16,0 2 17 16,1-1-17-16,2-3 1 15,-1 4 0-15,-2-4-8 16,-2 2 8-16,-2 1 0 15,-2-2-10-15,4 2 22 16,0 0-14-16,2 0 2 16,0-1 0-16,3 0-3 0,-3 1 3 15,-1-3 0-15,1 1-7 16,2 0 22-16,5 1 33 16,17-2-48-16,21 2 0 15,17-2 17-15,7 1-8 16,-28 2-9-16,-30 1 2 15,-32 0 11-15,-1-3 6 16,9 3-19-16,10-2 0 16,7 1 32-16,-2 0-32 15,-4 0 0-15,-4 0-1 16,-8 3 19-16,-13-4-23 16,-8 3 5-16,-17 2-7 15,-12 0-36-15,-23 0-24 0,0 0-190 16,-18 0-503-16</inkml:trace>
  <inkml:trace contextRef="#ctx0" brushRef="#br0" timeOffset="1676.55">26255 12971 78 0,'0'0'973'0,"0"0"-715"0,0 0-161 16,0 0 22-16,0 0-7 16,0 0-29-16,0 0 68 15,0-17-100-15,0 11 17 16,0-1 22-16,0 2-47 16,0-1 56-16,-3-1-80 15,1 2-17-15,-2-1 103 16,-1 2-104-16,-2-3 37 15,-4 3-2-15,-3 0-23 16,-3 1-7-16,-5 3-6 16,-3 0 0-16,0 0-18 15,-1 0 18-15,-3 1-9 16,0 12-10-16,0 1 38 0,2 4-32 16,1 0 13-16,3 2 0 15,6 3-9-15,3 2 9 16,5 1 0-16,5 1 6 15,4-1 7 1,0 3 35-16,0-5-48 0,9-2 0 16,11 0 83-16,7-3-75 15,6-6 35-15,5-1 4 16,4-3-45-16,3-6 37 16,-3-3-39-16,1 0 0 15,-3 0 6-15,-3-10-6 16,-1-4 0-16,-3-2-9 15,-6-4 28-15,-2-2-3 0,-5-2-16 16,-3 0 0 0,-1-4-4-16,-7 0 4 0,1 0 0 15,-8-3-5-15,-2 2 19 16,0 0-4-16,0 1-10 16,-2 5 0-16,-12-1-4 15,-7 6 4-15,-2 3-9 16,-9 5 0-16,-4 7-46 15,-2 3 1-15,-2 0-81 16,7 3-76-16,0 18 42 16,10-3-193-16,9-7-473 0</inkml:trace>
  <inkml:trace contextRef="#ctx0" brushRef="#br0" timeOffset="2002.38">26188 12693 1521 0,'0'0'260'0,"0"0"-225"16,0 0 70-16,0 0-97 15,0 0 3-15,0 0 52 16,0 0 24-16,4 106 35 15,-6-55-36-15,-4 4-57 16,2 4 160-16,2 6-162 16,2 0 11-16,0 0 5 0,0 2-31 15,10-2 11-15,3-7-23 16,1-3-57-16,3-9 50 16,-1-7-120-16,1-5-52 15,8-8-57-15,-7-9-253 16,0-12-854-16</inkml:trace>
  <inkml:trace contextRef="#ctx0" brushRef="#br0" timeOffset="2803.98">26785 12753 1440 0,'0'0'272'0,"0"0"-74"15,0 0-46-15,0 0-64 16,0 0 70-16,0 0-153 15,0 0 1-15,-32-15-12 16,11 42 26-16,-4 13 17 16,5 9 2-16,3 9-21 15,3 1 125-15,7 4-142 16,5-3 4-16,2-6 23 0,0-4-17 16,2-8-20-1,11-7 9-15,8-8-102 0,1-6 101 16,0-7-174-16,9-14-77 15,-6-3-98-15,-7-17-374 0</inkml:trace>
  <inkml:trace contextRef="#ctx0" brushRef="#br0" timeOffset="3199.2">26799 12980 1445 0,'0'0'306'0,"0"0"-191"15,0 0 23 1,0 0-83-16,0 0-3 0,0 0 11 15,0 0-42-15,66 72 72 16,-66-32-28-16,0 6-44 16,0 0 114-16,0-1-134 15,-6-6 23-15,4-7 21 16,0-6-44-16,2-6 31 16,0-8-32-16,0-3 1 15,0-9-15-15,6 0 14 16,11 0 0-16,8-21-18 15,4-13-46-15,0-10-17 16,-2-6-165-16,-9 0 29 16,-9 8 203-16,-7 12 14 15,-2 12 56-15,0 12 143 0,0 6-134 16,0 0-49-16,0 20-3 16,-2 9-11-16,2 2 119 15,0 1-115-15,0 1-6 16,4-6 22-16,10-5-21 15,1-4-2-15,3-5-21 16,2-8-110-16,4-5 24 16,-3-18-132-16,-4-12-408 0</inkml:trace>
  <inkml:trace contextRef="#ctx0" brushRef="#br0" timeOffset="3375.1">27416 12733 1859 0,'0'0'327'16,"0"0"-300"-16,22 102 106 0,-22-33-86 16,0 9 24-16,-6 6 33 15,-12-2-95-15,-3-1 37 16,2-12-46-16,3-7-21 16,3-9-16-16,1-9-33 15,12-10-108-15,0-12-68 16,12-13-431-16</inkml:trace>
  <inkml:trace contextRef="#ctx0" brushRef="#br0" timeOffset="3676.02">27721 13060 1207 0,'0'0'938'16,"0"0"-695"-16,0 0-19 16,0 0-108-16,0 0-13 15,0 0-15-15,0 0-80 16,38-17 22-16,-16 17-30 15,3 5-82-15,-5 9 73 0,-9 4-258 16,-11 10-194-16,-18-6 86 16,-8-2-1262-16</inkml:trace>
  <inkml:trace contextRef="#ctx0" brushRef="#br0" timeOffset="3792.95">27681 13254 1403 0,'0'0'802'0,"0"0"-603"15,0 0-170-15,0 0 73 16,0 0-102-16,148 21-27 15,-98-17-103-15,-9-3-776 0</inkml:trace>
  <inkml:trace contextRef="#ctx0" brushRef="#br0" timeOffset="5475.15">28243 12978 1681 0,'0'0'518'15,"0"0"-463"-15,0 0 3 16,0 0 56-16,0 0-34 15,0 0 107-15,0 0-167 16,29-37-20-16,-5 5-8 16,3-3-14-16,2-7-2 15,-2-3-23-15,-2-3-3 16,-6 2 21-16,-5 2 29 16,-5 4 0-16,-7 7 44 15,-2 12-1-15,0 9 28 16,0 6-71-16,0 6 46 15,0 0-70-15,0 11 24 0,-11 22-30 16,-3 11 15 0,1 11 23-16,-1 8-8 0,6 1 0 15,3 1-99-15,3-3 50 16,2 6-179-16,0-15-269 16,0-18-396-16</inkml:trace>
  <inkml:trace contextRef="#ctx0" brushRef="#br0" timeOffset="5620.1">28243 12978 1156 0</inkml:trace>
  <inkml:trace contextRef="#ctx0" brushRef="#br0" timeOffset="5704.04">28243 12978 1156 0,'-47'116'730'0,"47"-116"-419"0,0 0-144 0,0 0 37 15,0 0-24-15,5 0-132 16,17 0 92-16,14-2-140 15,13-1 6-15,6 3-6 16,7 0 0-16,1 0-16 16,-3 0-59-16,5 12-186 15,-14 3-101-15,-16-3-762 0</inkml:trace>
  <inkml:trace contextRef="#ctx0" brushRef="#br0" timeOffset="6262.16">28134 13593 910 0,'0'0'672'16,"0"0"-490"-16,0 0-81 16,0 0 104-16,0 0-41 0,0 0-157 15,0 0 36-15,0 0-21 16,0 47 3-16,0-12 67 15,6 4-58-15,3-6 5 16,1-1-39-16,-2-9 27 16,1-5 8-16,-1-6-35 15,-2-7 0-15,-2-5-8 16,3 0 25-16,-1-9-33 16,6-21 16-16,1-14-129 15,0-10 62-15,-2-6-191 0,0 0 99 16,-4 3 159-1,0 10 65-15,-3 6 169 0,3 10-23 16,-3 11-77 0,1 5 88-16,4 6-166 0,4 6-47 15,10-1 9-15,8 4-10 16,9 0-8-16,5 0 0 16,5 0-31-16,2 5-5 15,-3 8-39-15,8 5-136 16,-14-3-117-16,-11-4-434 0</inkml:trace>
  <inkml:trace contextRef="#ctx0" brushRef="#br0" timeOffset="6970.08">28435 13662 1362 0,'0'0'403'0,"0"0"-272"16,0 0 1-16,0 0 92 15,0 0-107-15,0 0-46 16,0 0-71-16,50-48 21 16,-29 43-29-16,-5 5 8 15,-3 0-23-15,-7 6 11 16,-6 15 13-16,0 5-1 15,-10 6 60-15,-11 0-14 0,2 0 92 16,3-4-110-16,7-6-26 16,5-2 31-16,4-6-27 15,0-5-12-15,2 0-15 16,15-5-2-16,6-4-24 16,6 0 18-16,2-16-92 15,2-12 57-15,1-4-190 16,-5-4 47-16,-9 5 120 15,-5 6 87-15,-5 6 146 16,-8 12 96-16,-2 5-76 16,0 2-47-16,0 0-119 15,0 0 0-15,0 18-12 16,0 4 29-16,-4 3 84 0,0 1-82 16,4-1-19-1,0-4 40-15,0-1-28 0,0-5-13 16,4-4 1-16,4-2-86 15,-1-5 86-15,1-4-69 16,4 0 25-16,1-16 44 16,1-12-166-16,1-4-81 15,-1 0-89-15,-3 2 198 16,-5 9 138-16,-4 10 150 16,-2 6 82-16,0 5-16 15,0 0-176-15,0 12-15 16,0 13 83-16,0 5-47 15,0 2 53-15,0-2-114 16,0 0 2-16,0-4 2 16,0-4-4-16,0-2-44 0,-2-4-56 15,-15-14-199-15,1-2 6 16,-5 0-301-16</inkml:trace>
  <inkml:trace contextRef="#ctx0" brushRef="#br0" timeOffset="7098.01">28713 13638 1345 0,'0'0'1045'0,"0"0"-761"16,0 0-153-16,0 0-130 16,156-77 22-16,-100 70-23 15,4 4-47-15,20 3-69 16,-17 0-383-16,-12 0-692 0</inkml:trace>
  <inkml:trace contextRef="#ctx0" brushRef="#br0" timeOffset="7548.1">29706 12376 1320 0,'0'0'275'0,"0"0"-143"15,0 0-101-15,0 0 35 16,0 0-5-16,0 0 14 15,-61 125 107-15,50-39-73 16,4 30 24-16,3 28-10 16,4 11-60-16,0-10 35 15,0-34-75-15,0-32-21 16,0-19 38-16,0-12-19 16,-2 4-17-16,-10 2 21 15,1 0-10-15,-2-9 15 0,-1-9-30 16,1-4-55-16,-1-6 12 15,-3-11-200-15,1-4-121 16,3-11-489-16</inkml:trace>
  <inkml:trace contextRef="#ctx0" brushRef="#br0" timeOffset="9104.65">29284 14212 1762 0,'0'0'278'15,"0"0"-110"-15,0 0-99 0,0 0 99 16,0 0-17 0,0 0-105-16,0 0 14 0,20-3-45 15,0-1 9-15,7-1-48 16,6 5 9-16,15-11-193 16,-7 2-271-16,-7 0-440 0</inkml:trace>
  <inkml:trace contextRef="#ctx0" brushRef="#br0" timeOffset="9832.7">29600 14069 811 0,'0'0'340'0,"0"0"-197"15,0 0-31-15,0 0-12 16,0 0-30-16,0 0 8 16,0 0-34-16,-4 32-43 15,4-28 74-15,0-2-75 16,0-1 1-16,0 1 5 16,0 1 9-16,0-3-15 15,0 2 0-15,0 2 0 16,0 2 24-16,0 0-18 15,0 4 5-15,0-4 52 16,0 1-41-16,0 4 28 0,0-3-34 16,0-1-7-16,0 4 92 15,0 1-58 1,0 2-3-16,0 2 59 0,0 0-36 16,0-2 22-16,0 2-38 15,0-8-26-15,0 2 38 16,0-6-59-16,4 0 0 15,5 2 18-15,1-1-10 16,5-5 7-16,1 3-15 16,3-3 7-16,6 0-60 15,0-10 42-15,1-8-102 16,4-6 5-16,-4-4-63 16,-1-2 27-16,-3 1 44 0,-2 3 100 15,-2 5 12 1,-5 3 17-16,0 6 24 0,-1 5 57 15,-6 4-53-15,3 1-18 16,3 2-39-16,-4 0 20 16,5 0 49-16,-1 5-68 15,-3 6-1-15,-3 1 48 16,-1 2-42-16,-5-2 14 16,0 2-20-16,0-7 26 15,-7 4 14-15,-15-3-5 16,-8 0-21-16,-7-1 36 15,-5-7-48-15,-3 0-4 16,5 0-13-16,2-11-120 16,7-5-44-16,6 4-136 15,12 0-272-15</inkml:trace>
  <inkml:trace contextRef="#ctx0" brushRef="#br0" timeOffset="12832.53">29783 12022 763 0,'0'0'589'16,"0"0"-476"-16,0 0-35 16,0 0 58-16,0 0-68 15,0 0-25-15,0 0-7 16,23-39-18-16,-19 35 87 16,-2 1-33-16,0 3 16 15,0 0 39-15,-2 0-73 16,0 0 17-16,0 0-68 15,3 3 37-15,1 14 2 0,-1 6-26 16,-3 4-8-16,0 0 72 16,0 0-43-16,0-4-3 15,0-3-13-15,0-5 9 16,0-5 9-16,0-5-39 16,0-1 0-16,0-4-8 15,0 0 25-15,0 0-17 16,0 0 0-16,0 0 27 15,4-11 8-15,16-17-35 16,5-14-131-16,4-8 90 16,-3-5-43-16,-5 5 77 15,-6 10-5-15,-9 11 24 16,-3 12 128-16,-3 9-43 0,0 8-78 16,0 0-7-1,0 10-12-15,0 16 0 0,0 9 0 16,0 4 21-16,0 1 27 15,0-3-48-15,16-2 0 16,2-3-20-16,6-2 20 16,0 2-49-16,10 9-105 15,-8-10-160-15,-1-10-223 0</inkml:trace>
  <inkml:trace contextRef="#ctx0" brushRef="#br0" timeOffset="14723.22">30281 13012 1445 0,'0'0'265'0,"0"0"-160"15,0 0-17-15,0 0 71 16,0 0 77-16,0 0-175 16,0 0-15-16,6 2 45 0,-1-2-56 15,5 0 29 1,6-6-64-16,6-6 30 0,3-2-11 16,2-6-19-1,0-1-38-15,-3-2 30 0,1-4-59 16,-8 1 61-16,-5-2 5 15,-6 2 1-15,-6 2-26 16,0 2 26-16,-2 4-5 16,-16 4-19-16,-7 7 24 15,-6 7 0-15,-4 0-6 16,-3 12 6-16,2 15 17 16,7 7-16-16,5 6-1 15,11 2 89-15,5 2-59 16,8-1 30-16,0-7-23 0,10-2-28 15,17-4 85-15,4-4-94 16,9-6 0-16,4-6 22 16,5-6-20-16,3-4-4 15,-1-4-11-15,-2 0-135 16,5-18 48-16,-12-6-214 16,-11-2-382-16</inkml:trace>
  <inkml:trace contextRef="#ctx0" brushRef="#br0" timeOffset="15310.95">30572 12443 1315 0,'0'0'335'16,"0"0"-101"-16,0 0 26 15,0 0-61-15,0 0 27 16,0 0-192-16,0 0-23 15,65-2 5-15,-36-3-16 16,0 1-27-16,2 1-19 16,10-2-181-16,-6-1-91 15,-8 0-424-15</inkml:trace>
  <inkml:trace contextRef="#ctx0" brushRef="#br0" timeOffset="15690.89">31123 11950 889 0,'0'0'378'16,"0"0"-267"-16,0 0-72 16,0 0 108-16,0 0-54 15,0 0-77-15,0 0 66 16,-44 9-35-16,30 23 48 0,-4 11 54 16,4 3-84-16,2 3 42 15,5 2-86-15,5-5-20 16,2-2 67-16,0-4-67 15,6-6-1-15,7-7 0 16,3-6 5-16,2-7-23 16,0-4-75-16,2-10-131 15,-2 0-46-15,-7-10-612 16</inkml:trace>
  <inkml:trace contextRef="#ctx0" brushRef="#br0" timeOffset="15880.8">30878 12105 1726 0,'0'0'364'0,"0"0"-181"15,0 0-115-15,0 0 63 16,0 0-61-16,134-4-63 16,-88 4-4-16,-3 0-3 15,-1 0-141-15,4 0-60 16,-9-4-369-16,-10-4-832 0</inkml:trace>
  <inkml:trace contextRef="#ctx0" brushRef="#br0" timeOffset="16233.14">31413 11857 606 0,'0'0'891'16,"0"0"-715"-16,0 0-124 16,0 0 165-16,0 0-103 15,0 0-46-15,0 0-7 16,83-63-60-16,-83 63 31 16,0 22-32-16,0 9 0 15,-3 5 94-15,-13 4-68 16,0-1 37-16,3-5 11 15,3-7-39-15,2-3 50 16,8-5-85-16,0-3 0 0,0-2 28 16,8 0-28-1,9-5-11-15,5 1 11 16,3-3-64-16,2-3 9 16,2-4-136-16,-7 0-186 0,-6 0-755 0</inkml:trace>
  <inkml:trace contextRef="#ctx0" brushRef="#br0" timeOffset="16825.36">30989 12530 314 0,'0'0'1323'16,"0"0"-1022"-16,0 0-71 15,0 0 78-15,0 0-122 0,0 0-64 16,0 0-122-1,83-36 24-15,-39 25-22 0,8 0-2 16,4 3-24-16,-4 4 8 16,-2 2-159-16,-8 2-45 15,-13 0-300-15,-11 0-475 0</inkml:trace>
  <inkml:trace contextRef="#ctx0" brushRef="#br0" timeOffset="17209.02">31076 12668 986 0,'0'0'611'0,"0"0"-470"16,0 0 42-16,0 0-58 16,0 0-9-16,0 0-94 15,0 0 9-15,71-37 4 16,-64 37-35-16,-5 0-2 16,-2 10 2-16,0 12 10 0,-2 4 39 15,-7 2 15-15,1-4-63 16,3-4 139-16,5-2-119 15,0-1-21-15,11-6 58 16,18 0-49-16,7-4 14 16,9-4-23-16,5-3-144 15,19 0 51 1,-13-7-295-16,-7-5-688 0</inkml:trace>
  <inkml:trace contextRef="#ctx0" brushRef="#br0" timeOffset="17579.66">31729 13017 1205 0,'0'0'372'15,"0"0"-200"-15,0 0-105 16,0 0 25-16,0 0 32 16,0 0-110-16,0 0 95 15,-133-46-80-15,104 63 12 16,2 7 70-16,4 0-47 16,8 4 7-16,3-3-44 15,8-1-5-15,4-4 36 16,0-5-58-16,0-4 0 0,16-2-15 15,4-9 15-15,6 0 0 16,3-9-23-16,3-17-105 16,-1-11 107-16,2-9-170 15,8-48-66-15,-10 12-76 16,-4-3-1091-16</inkml:trace>
  <inkml:trace contextRef="#ctx0" brushRef="#br0" timeOffset="17843.52">31825 12476 1219 0,'0'0'684'0,"0"0"-344"15,0 0-263-15,0 0-48 16,0 0-29-16,0 0 2 16,0 0 55-16,-63 145 13 15,40-71-27-15,4 4 67 16,7-4-60-16,8-3-13 16,4-7-31-16,0-6 27 15,19-6 4-15,7-8-37 0,6-8-16 16,3-5-5-16,5-12-38 15,1-4-11-15,-4-13 8 16,3-2-58-16,-3-10 102 16,-6-19-139-16,-5-9-59 15,-6-11 38-15,3-35-124 16,-6 9-93-16,-3 4-422 0</inkml:trace>
  <inkml:trace contextRef="#ctx0" brushRef="#br0" timeOffset="18044.4">32186 12649 1235 0,'0'0'626'0,"0"0"-355"15,0 0-45-15,0 0-116 0,0 0-98 16,0 0 1-16,0 0-7 16,10 48-6-16,-10 4 140 15,-8 6-107 1,4 2 2-16,0 0-5 0,1-3-13 16,1-3 9-16,0-3-26 15,0-7 0-15,0-5-40 16,2-6 15-16,-2-8-82 15,-1-4-5-15,0-9-87 16,-5-12-57-16,-1-14-252 16,-2-14-674-16</inkml:trace>
  <inkml:trace contextRef="#ctx0" brushRef="#br0" timeOffset="18162.32">32019 12984 1833 0,'0'0'495'0,"0"0"-287"0,0 0-164 16,0 0 47-16,148-72-45 15,-88 60-46-15,22-2-1 16,-13 2-243-16,-14 0-827 0</inkml:trace>
  <inkml:trace contextRef="#ctx0" brushRef="#br0" timeOffset="39562.48">24489 15195 1139 0,'0'0'323'0,"0"0"-256"15,0 0 32-15,0 0 18 16,0 0-3-16,0 0-10 16,0 5-50-16,0-5 12 15,0 0 28-15,0 0-33 16,0 0 60-16,0 0-45 15,0 0-44-15,0 0 59 16,0 0-40-16,0 0-8 0,0 0 25 16,0 0-56-16,0 0 33 15,0 0-6-15,0 0-21 16,2 0 97-16,3 0-93 16,6 0 4-16,5 0-2 15,8 0 0-15,8 0-24 16,5 0 0-16,3-6 0 15,5 3 4-15,-3-1-4 16,3 3-27-16,-5 1-25 16,6 0-174-16,-7 0-113 15,-14 0-498-15</inkml:trace>
  <inkml:trace contextRef="#ctx0" brushRef="#br0" timeOffset="39827.68">24511 15357 1840 0,'0'0'557'16,"0"0"-412"-16,0 0 59 15,0 0-72-15,0 0-35 0,0 0-36 16,0 0-55 0,105-13-12-16,-53 6 5 0,0 4-86 15,27-1-28-15,-17 2-556 16,-8-1-1207-16</inkml:trace>
  <inkml:trace contextRef="#ctx0" brushRef="#br0" timeOffset="41107.51">25557 15037 134 0,'0'0'1185'16,"0"0"-896"-16,0 0-142 16,0 0 32-16,0 0-34 15,0 0-48-15,0 0-67 16,-38-17-17-16,20 17 104 16,-2 0-95-16,-2 0 46 15,-5 11 12-15,-2 9-10 16,0 8 63-16,0 5-82 15,2 0-19-15,7-1 98 16,9 0-116-16,5-1 4 16,6-9 9-16,0-5-27 15,17 2 56-15,14-12-56 0,8-1 0 16,3-6-39-16,5 0 36 16,-1-13-46-1,-6-9-14-15,-4-6-21 0,-12-2 50 16,-8-1-38-16,-11 3 64 15,-5 1-4-15,0 2 24 16,0 5 13-16,-13 2 49 16,-1 4-47-16,3 6 9 15,-1 4-36-15,-3 4-119 16,2 18-90-16,1 0-610 0</inkml:trace>
  <inkml:trace contextRef="#ctx0" brushRef="#br0" timeOffset="41317.94">25748 15325 1607 0,'0'0'656'15,"0"0"-567"-15,0 0-21 0,0 0 16 16,0 0-32-16,0 0 51 15,0 0-94-15,-4 63 8 16,0-47-17-16,1 2-47 16,3-4-21-16,0-6-167 15,0-2-276-15,9-6-381 0</inkml:trace>
  <inkml:trace contextRef="#ctx0" brushRef="#br0" timeOffset="41670.41">26005 15101 1390 0,'0'0'545'16,"0"0"-485"-16,0 0 19 15,0 0 74-15,0 0-49 16,0 0 55-16,0 0-90 15,-33 90 52-15,33-51-17 0,0-2-41 16,13 4 34 0,0-3-97-16,1-1 12 0,-6-12-4 15,-3 3 4-15,-3-10-12 16,-2 1 0-16,0-8 6 16,-2 4-29-16,-14-7 23 15,-4-3-60-15,-5-1 26 16,-12-8-158-16,6-18-72 15,4-6-670-15</inkml:trace>
  <inkml:trace contextRef="#ctx0" brushRef="#br0" timeOffset="41778.34">25983 15159 1416 0,'0'0'253'0,"0"0"-229"16,116 0-24-16,-64 0 0 15,-4 0-297-15</inkml:trace>
  <inkml:trace contextRef="#ctx0" brushRef="#br0" timeOffset="42135.75">26431 15304 1741 0,'0'0'697'16,"0"0"-517"-16,0 0-150 15,0 0 92-15,0 0-116 16,0 0 1-16,133-14-1 16,-93 14 6-16,-1 0-12 15,-2 0 0-15,-3 0-68 16,-7 0-2-16,-7 0-240 16,-7 0-268-16,-9 0-847 0</inkml:trace>
  <inkml:trace contextRef="#ctx0" brushRef="#br0" timeOffset="42262.67">26651 15173 1572 0,'0'0'759'0,"0"0"-570"16,0 0-189-16,0 0 84 16,0 0 90-16,0 0-132 15,-31 147-39-15,25-101-3 16,-2 14-190-16,2-10-59 15,1-14-608-15</inkml:trace>
  <inkml:trace contextRef="#ctx0" brushRef="#br0" timeOffset="43494.61">27490 15003 1547 0,'0'0'596'16,"0"0"-467"-16,0 0 60 0,0 0-12 15,0 0-72-15,0 0 7 16,0 0-84-16,15-21 2 16,-4-2-30-16,3 0 0 15,1-9-17-15,-1 3 6 16,-1 0-34-16,1-5 36 16,-6 5-20-16,-1 4 23 15,-3 6 5-15,-4 6 1 16,2 5 63-16,-2 4-46 15,0 4-16-15,0 0 11 16,0 0-12-16,0 3-1 16,3 19-50-16,2 14 50 15,-3 14-38-15,0 4 12 0,0 8-135 16,-2 8-41 0,0-15-343-16,0-14-1086 0</inkml:trace>
  <inkml:trace contextRef="#ctx0" brushRef="#br0" timeOffset="43688.62">27245 15240 1230 0,'0'0'1257'0,"0"0"-968"15,0 0-219-15,0 0 96 16,0 0-119-16,0 0-38 15,160-14 3-15,-89 9 5 0,5-3-34 16,2 4 13-16,-4 3-95 16,3 1 7-16,-19 0-375 15,-18 0-380-15</inkml:trace>
  <inkml:trace contextRef="#ctx0" brushRef="#br0" timeOffset="44319.98">27239 15504 1265 0,'0'0'322'15,"0"0"-158"-15,0 0 33 0,0 0-15 16,0 0-26 0,0 0-71-16,0 0 37 0,6 80 3 15,0-45-38-15,1-7 6 16,1 2-35-16,-1-7-56 16,2-6 78-16,-2-7-80 15,-3-2 1-15,0-5 7 16,-1-3-1-16,1 0-14 15,3 0-10-15,2-11-26 16,4-16 42-16,1-10-95 16,1-7-13-16,-3-5-22 15,-1 3 40-15,-3 2 91 16,0 8 30-16,-2 7 34 16,1 4 143-16,1 9-77 15,6 4 2-15,6 1-44 0,6 4-72 16,13 0 22-1,7 7-38-15,10 0 0 0,4 0-11 16,3 0 11-16,-5 5-36 16,-4 3-76-16,-4 5-146 15,-13-2-284-15,-16-2-613 0</inkml:trace>
  <inkml:trace contextRef="#ctx0" brushRef="#br0" timeOffset="44666.65">27561 15601 1048 0,'0'0'826'0,"0"0"-704"16,0 0-11-16,0 0 87 16,0 0-119-16,0 0-48 15,0 0-31-15,85-49 0 16,-66 45 55-16,-7 4-49 16,-6 0 20-16,-6 13 4 0,0 10 13 15,-10 12 97 1,-13-3-49-16,-4 4-43 0,3-2 48 15,4-6-95-15,6-7 32 16,8-1-28-16</inkml:trace>
  <inkml:trace contextRef="#ctx0" brushRef="#br0" timeOffset="47451.88">27817 15816 1207 0,'0'0'486'15,"0"0"-422"-15,0 0 29 16,0 0-8-16,0 0-74 16,0 0 101-16,2 20-112 15,3-20 0-15,0 0-1 16,3 0-47-16,1-3-1 16,3-11-164-16,1-3-176 15,-3-4 205-15,2-2 142 16,-1 3 42-16,-7 5 303 15,1 1 15-15,-2 5 27 16,-3 4-86-16,0 1-101 16,0 4 78-16,0 0-163 15,0 0-31-15,0 0-4 0,0 0-30 16,0 0 16-16,0 0-24 16,0 18 0-16,0 4 34 15,-3 5-20-15,0-1-14 16,3 6 13-16,0-9 13 15,0-3-52-15,0-4 25 16,0-4-129-16,3-4 56 16,2-2-155-16,1-6-17 15,9 0-81-15,-1-14-168 16,-3-4-332-16</inkml:trace>
  <inkml:trace contextRef="#ctx0" brushRef="#br0" timeOffset="47638.48">28069 15687 1551 0,'0'0'543'0,"0"0"-375"0,0 0 2 16,0 0 58-16,0 0-181 16,0 0-27-16,0 0 68 15,3 58-31-15,-3-28 27 16,0 2-84-16,0-6 0 16,0 0-42-16,0-6 10 15,2-2-97-15,0-2-85 16,-2-16-126-16,0 0-154 15,0 0-782-15</inkml:trace>
  <inkml:trace contextRef="#ctx0" brushRef="#br0" timeOffset="47814.38">27910 15651 2248 0,'0'0'493'0,"0"0"-486"16,0 0 87-16,0 0-94 15,152-14 11-15,-76 10-38 16,-13 0-160-16,-10-2-453 0</inkml:trace>
  <inkml:trace contextRef="#ctx0" brushRef="#br0" timeOffset="48554.32">27636 15637 1069 0,'0'0'242'0,"0"0"-58"15,0 0 11-15,0 0 54 16,0 0 0-16,0 0-99 15,0 0-9-15,45-26-141 16,-43 26 25-16,1 9 48 16,-3 12-63-16,0 7 29 15,0 3 61-15,-19 4-35 0,0 0 70 16,-1-3-135 0,4-5 28-16,3-8-1 0,6-10-27 15,5-4 0-15,2-2 12 16,0-3 0-16,11 4-1 15,13-4-11-15,10 0 0 16,9 0-59-16,17-12-32 16,-10-4-207-16,-7 0-394 0</inkml:trace>
  <inkml:trace contextRef="#ctx0" brushRef="#br0" timeOffset="49805.49">28720 14841 1350 0,'0'0'349'0,"0"0"-172"16,0 0-85-16,0 0 31 16,0 0 72-16,0 0-145 0,0 0 35 15,-9-12 8 1,9 12-58-16,0 0 43 0,-2 0-78 15,-2 22 1-15,-4 15 27 16,4 20 2-16,0 6 13 16,4 8 38-16,0 0-42 15,0-3 77-15,6-10-116 16,6-2 20-16,-1-5 19 16,-3-12-39-16,0-3 0 15,-4-6-2-15,-2-2 20 16,-2-4-46-16,0 2 22 15,0 1-98-15,-16-5 70 16,-11 4-191-16,0-4-247 16,6-6-222-16</inkml:trace>
  <inkml:trace contextRef="#ctx0" brushRef="#br0" timeOffset="56086.89">28666 15994 916 0,'0'0'202'0,"0"0"-64"16,0 0 36-16,0 0 22 15,0 0-120-15,0 0-9 16,0-8 41-16,0 8-71 16,0-5 11-16,0 2-1 15,0 1-45-15,0-1 93 16,0 1-70-16,0-1 7 15,-2-2 35-15,0 5-18 16,-3-6 28-16,3 3-63 16,-2 3 1-16,0-4 82 0,-4-1-91 15,2 5-3-15,-3-4 31 16,-2 4-27-16,-5 0 22 16,-4 0-29-16,0 0 0 15,-2 13 64-15,4 1-58 16,3 4 39-16,6-1 13 15,4 6-29-15,5-5 59 16,0 4-64-16,7-4-15 16,15 0 85-16,7-7-88 15,12 0 7-15,0-11 16 0,7 0-20 16,-6-8-18 0,-5-10 4-16,-12-2-40 0,-11-2 3 15,-12 0 27-15,-2-4-26 16,-14 4 39-16,-13-1 2 15,-6 5-30-15,-5 9 6 16,1 5-144-16,-8 4 31 16,7 0-454-16,11 0-1008 0</inkml:trace>
  <inkml:trace contextRef="#ctx0" brushRef="#br0" timeOffset="58124.71">28787 14770 709 0,'0'0'513'0,"0"0"-261"15,0 0-116-15,0 0 14 0,0 0-45 16,0 0-95 0,0 0 31-16,7 0-41 0,-3-4 0 15,3-1 36-15,-1 1-36 16,-1-1 47-16,-1 5 27 15,1-3-34-15,-3 3 81 16,3 0-83-16,-1 0-38 16,0-5 65-16,3 5-51 15,0 0-14-15,0 0 0 16,-3 0 25-16,2 5 43 16,1 7-35-16,0 3-23 15,0 6 99-15,-3 1-87 0,-2 5 33 16,-2-3-1-1,0 1-41-15,0-4 72 0,0-1-85 16,0-6 0-16,0-5 1 16,0-6 5-16,0 2-6 15,0-5 0-15,0 0 14 16,0 0-58-16,2 0 44 16,7-8-56-16,3-15 36 15,1-12-141-15,1-8 25 16,-3-3-70-16,-3 6 14 15,-4 7 192-15,-1 12 64 16,-3 11 83-16,0 5 55 16,0 5-87-16,0 0-25 15,0 0-90-15,5 14 31 16,1 9 63-16,5 7-94 0,7 2 2 16,7 3-8-16,1-3-42 15,19-6-95-15,-9-5-118 16,-5-10-480-16</inkml:trace>
  <inkml:trace contextRef="#ctx0" brushRef="#br0" timeOffset="59220.13">29520 15312 1805 0,'0'0'604'0,"0"0"-577"16,0 0 111-16,0 0-9 16,0 0-81-16,0 0-17 15,132-21-20-15,-86 9-1 16,-3-5-10-16,-3-1-65 15,-7 0 42-15,-10 0-87 16,-10 1 24-16,-9 3 41 0,-4 0-65 16,-4 2 109-16,-20 2-51 15,-10 1 52-15,-2 4 25 16,1 5 17-16,-1 0 22 16,7 14 40-16,5 4-15 15,8 5 33-15,9 3-76 16,7-1-40-16,2 4 115 15,25-7-121-15,9-1 10 16,6-1-10-16,8-8-5 16,-2-3 4-16,2-5-143 15,6-4-130-15,-17 0-60 16,-5-8-599-16</inkml:trace>
  <inkml:trace contextRef="#ctx0" brushRef="#br0" timeOffset="59500.67">29924 14929 1096 0,'0'0'1220'15,"0"0"-990"-15,0 0-136 16,0 0-41-16,0 0-32 16,131-46-15-16,-84 42-6 15,20 0-168-15,-11 1-180 16,-12 0-646-16</inkml:trace>
  <inkml:trace contextRef="#ctx0" brushRef="#br0" timeOffset="59817.5">30684 14471 1557 0,'0'0'302'0,"0"0"-186"0,0 0-2 15,0 0 18-15,0 0-43 16,0 0 7-16,0 111 87 16,0-60-95-16,-2-4-31 15,2-1 11-15,0-2-66 16,0-3 35-16,0-9-37 15,0-5-39-15,6-5 10 16,1-5-116-16,-3-11-56 16,-2-5-139-16,-2-1-472 0</inkml:trace>
  <inkml:trace contextRef="#ctx0" brushRef="#br0" timeOffset="59968.42">30466 14633 2022 0,'0'0'509'16,"0"0"-387"-16,0 0 17 16,0 0-67-16,133 0-13 15,-79 0-59-15,2 5-89 16,15-5-17-16,-13 0-204 16,-10 0-371-16</inkml:trace>
  <inkml:trace contextRef="#ctx0" brushRef="#br0" timeOffset="60272.24">31054 14377 1347 0,'0'0'661'0,"0"0"-535"15,0 0 54-15,0 0-84 16,0 0-78-16,0 0 39 15,0 0-48-15,75-26-6 16,-70 54 17-16,-5 6 1 16,0 8 124-16,-13 3-60 15,-7-2-38-15,-2-4 56 0,6-7-97 16,5-8 9-16,4-6-15 16,7-2 24-16,0-6-81 15,0 2 56-15,11-2-102 16,5-2 7-1,6-6-91-15,-4-2-191 16,-5 0-581-16</inkml:trace>
  <inkml:trace contextRef="#ctx0" brushRef="#br0" timeOffset="60559.04">30343 15069 1642 0,'0'0'563'16,"0"0"-288"-16,0 0-7 15,0 0-47-15,0 0-67 16,0 0-130-16,125-3 38 15,-69-2-62-15,4-1 0 16,-1 2-62-16,-3 2 14 16,6 2-158-16,-16 0-322 0,-15 0-710 15</inkml:trace>
  <inkml:trace contextRef="#ctx0" brushRef="#br0" timeOffset="60941.02">30487 15266 1649 0,'0'0'265'16,"0"0"-156"-16,0 0-11 15,0 0-44-15,0 0 14 0,0 0-53 16,0 0 25 0,116-36 77-16,-104 36-67 0,-5 0 44 15,-7 6-94-15,0 16 7 16,-12 4 75-16,-10 6-27 16,-2-4 30-16,3-3-29 15,10-6-44-15,11-5 61 16,0-1-73-16,9-2 0 15,18-1-27-15,13-5 25 16,34-5-92-16,-10 0-150 16,1 0-468-16</inkml:trace>
  <inkml:trace contextRef="#ctx0" brushRef="#br0" timeOffset="61173.88">31477 15221 1570 0,'0'0'284'0,"0"0"-138"16,0 0 173-16,0 0-189 15,-129-13-89-15,94 26 51 16,6 11-36-16,6 1 19 16,9 3-30-16,10-1-33 15,4-4 56-15,0-2-68 16,12-7-10-16,7-2-2 0,6-7-40 15,2-5-32 1,2 0-56-16,2-43-195 0,-6 2-199 16,-6-5-947-16</inkml:trace>
  <inkml:trace contextRef="#ctx0" brushRef="#br0" timeOffset="61397.75">31527 14829 1485 0,'0'0'953'16,"0"0"-953"-16,0 0 86 15,0 0-86-15,-16 124 110 16,5-57-43-16,4 4 129 16,7-3-150-16,0-1 7 15,0-9 2-15,7-8-54 16,10-1 19-16,4-10-20 16,-1-11-76-16,2-5 61 0,2-14-111 15,1-9-57 1,15-20 1-16,-7-20-388 0,-4-4-411 0</inkml:trace>
  <inkml:trace contextRef="#ctx0" brushRef="#br0" timeOffset="61594.64">31934 14861 2119 0,'0'0'318'16,"0"0"-263"-16,0 0-28 15,0 0-27-15,0 112 85 16,-6-51-27-16,-4 10 86 15,2-8-78-15,1-1-38 16,3-6 52-16,2-5-80 16,0-10 0-16,-1-10-1 15,1-4-71-15,-5-9 37 0,-4-10-176 16,-24-8-99-16,1-21 3 16,-1-5-776-16</inkml:trace>
  <inkml:trace contextRef="#ctx0" brushRef="#br0" timeOffset="61706.58">31843 15087 2203 0,'0'0'372'0,"0"0"-323"15,118-21 46-15,-33 16-95 16,-14 1-182-16,-6-2-561 0</inkml:trace>
  <inkml:trace contextRef="#ctx0" brushRef="#br0" timeOffset="63731.94">18947 17177 1122 0,'0'0'341'0,"0"0"-197"16,0 0-35-16,0 0-5 15,0 0 16-15,0 0-22 16,0 0-64-16,9-16 94 15,-9 16-82-15,0 0 8 16,0 0 23-16,-9 0-57 16,-6 0 26-16,-7 0-46 15,-8 0 0-15,-5 12 44 16,-3 10-38-16,0 2 34 16,2 1 41-16,3 8-35 15,6-3 36-15,7 6-20 0,9 4-54 16,9 0 123-16,2 1-131 15,6-6 8-15,25-3 41 16,12-5-48-16,15-10 60 16,11-12-61-16,6-5 0 15,8-10 1-15,-2-20-1 16,-8-2-1-16,-11-5-13 16,-12-2 26-16,-17 4-38 15,-15 0 26-15,-16 2 0 16,-2-3-21-16,-20 1 21 15,-18 4 0-15,-9-1-11 16,-7 10 29-16,-4 3-19 0,1 16 1 16,-1 3 0-16,5 3-54 15,3 20 40-15,12 5-123 16,18 8-102-16,11-10-246 16,9-8-166-16</inkml:trace>
  <inkml:trace contextRef="#ctx0" brushRef="#br0" timeOffset="63944.85">19039 16910 1582 0,'0'0'873'0,"0"0"-740"16,0 0-41-16,0 0-67 0,-5 102 60 15,1-30 68 1,4 13-95-16,0 4-1 0,0 8-57 15,0-3 42-15,0-3-44 16,0-7 2-16,0-8-91 16,9-7 19-16,13-9-210 15,-2-19-218-15,0-19-800 0</inkml:trace>
  <inkml:trace contextRef="#ctx0" brushRef="#br0" timeOffset="64260.47">19659 16906 954 0,'0'0'1175'15,"0"0"-943"-15,0 0-231 16,0 0 35-16,0 0 84 16,0 0-34-16,-118 151 59 15,89-71-35-15,4 2-55 16,9-2 71-16,11-5-117 16,5-12-3-16,5-1-12 15,19-13-12-15,8-10 5 16,21-7-128-16,-9-13-202 0,-1-7-199 15</inkml:trace>
  <inkml:trace contextRef="#ctx0" brushRef="#br0" timeOffset="65011.14">19875 17165 1825 0,'0'0'539'15,"0"0"-404"-15,0 0-123 16,0 0 82-16,0 0-61 16,0 0-32-16,-118 26 69 15,91 14-19-15,2-1 28 16,8 7-1-16,7 3-59 0,8-5 102 16,2-8-119-16,4-3-2 15,19-8 36-15,8-11-28 16,5-9-7-16,4-5-1 15,5-5-52-15,-4-18 21 16,-2-16-32-16,-8-7-36 16,-9-6 11-16,-10 2-54 15,-8 6 68-15,-4 8 74 16,0 6 1-16,0 16 233 16,-4 4-132-16,-8 6-65 15,1 4-37-15,-2 4-39 16,-5 32-158-16,5-1-307 0,3-2-425 15</inkml:trace>
  <inkml:trace contextRef="#ctx0" brushRef="#br0" timeOffset="65219.28">20131 17464 1627 0,'0'0'540'16,"0"0"-470"-16,0 0 106 15,-17 116 117-15,3-77-148 16,3-2-65-16,4-2-32 16,2-3-33-16,5-6-30 15,0-3-34-15,0-7-108 0,16-14-47 16,1-2-402-16,2 0-695 16</inkml:trace>
  <inkml:trace contextRef="#ctx0" brushRef="#br0" timeOffset="65647.17">20351 17231 1785 0,'0'0'384'16,"0"0"-260"-16,0 0-32 15,0 0 89-15,0 0-99 16,0 0-30-16,0 0 81 15,-31 143-63-15,43-94-10 16,5 1 1-16,4-1-44 0,-5-5 51 16,-1-4-68-16,-5-4 0 15,-2-8 18-15,-6-2-12 16,-2-4-6-16,0 4 0 16,-4-4 17-16,-17 0-50 15,-3-2 33-15,-3-8-75 16,0-2 44-16,8-10-79 15,2-3 16-15,13-26-28 16,4-11-140-16,7-14 40 16,17 0-49-16,7-9 56 15,1 5 162-15,1 2 53 16,-4 3 96-16,-4 7 124 0,-7 11 61 16,-9 7 53-16,-5 12-130 15,-4 11-132-15,0 5-72 16,-11 0-74-16,-9 3-235 15,-1 6-341-15,11 5-903 0</inkml:trace>
  <inkml:trace contextRef="#ctx0" brushRef="#br0" timeOffset="65852.11">20724 17133 1759 0,'0'0'674'0,"0"0"-613"0,0 0 116 16,22 152-85-16,-22-63 38 16,-15 4-27-1,-12 6-68-15,-4 5-6 0,0-20-29 16,-3 10-97-16,-3 13 57 16,7-27-275-16,8-22-364 0</inkml:trace>
  <inkml:trace contextRef="#ctx0" brushRef="#br0" timeOffset="66190.23">21183 17357 2354 0,'0'0'569'0,"0"0"-385"16,0 0-123-16,0 0-11 15,0 0 40-15,0 0-84 16,158-18-6-16,-100 18 0 16,0 0-118-16,-9 16 52 0,-15 3-277 15,-21-2-626-15</inkml:trace>
  <inkml:trace contextRef="#ctx0" brushRef="#br0" timeOffset="66312.53">21146 17628 1698 0,'0'0'761'0,"0"0"-554"16,0 0-103-16,0 0-68 16,153 0-36-16,-90 0-228 15,-3-4-1077-15</inkml:trace>
  <inkml:trace contextRef="#ctx0" brushRef="#br0" timeOffset="68509.53">21796 17263 876 0,'0'0'525'16,"0"0"-449"-16,0 0-56 0,0 0-20 15,0 0 99-15,0 0-89 16,0 0 8-16,-2 0 21 15,2 0-36-15,9-5 17 16,0 5-20-16,0-5 1 16,0 1-32-16,-1-4 31 15,0-2-3-15,0-2 3 16,1-2 0-16,3 0 69 16,-4 0 21-16,-1-2-11 15,-3 6 193-15,-4 1-108 16,0 4-19-16,0 5 10 15,0 0-72-15,0 0 7 16,-13 0-90-16,-7 14 1 16,-5 12 44-16,1 16-33 0,0 2 52 15,7 9 25-15,11-4-59 16,6-1 53-16,0-7-83 16,27-9 6-16,13-10 47 15,9-8-53-15,7-14 0 16,2 0-9-16,-3-27 9 15,-3-4-27-15,-11-13 9 16,-12-2-33-16,-10-7 12 16,-13 2 27-16,-6 8 2 15,0 7-4-15,-15 6 28 16,-5 7 30-16,-1 13-44 16,2 6-4-16,-1 4-39 15,1 9-73-15,4 31-203 0,7-8-264 16,5 4-405-16</inkml:trace>
  <inkml:trace contextRef="#ctx0" brushRef="#br0" timeOffset="68704.23">22353 17503 1925 0,'0'0'382'16,"0"0"-331"-16,0 0 156 15,0 0-22-15,-42 113-76 16,22-73-6-16,2 0-102 16,5 0 9-16,2-7-10 0,6-4-106 15,5 0 5-15,0-14-252 16,3-9-392-16</inkml:trace>
  <inkml:trace contextRef="#ctx0" brushRef="#br0" timeOffset="69071.22">22601 17177 1371 0,'0'0'589'0,"0"0"-243"16,0 0-108-16,0 0-31 15,0 0-18-15,0 0-117 16,0 0-11-16,0-8-61 16,0 30 21-16,0 10 45 15,0 8-46-15,5 4-8 16,5 6 45-16,-1-1-56 16,1-6 35-16,-4-2-36 15,-2-5 23-15,-1-10-14 16,-3-6-9-16,0-5-8 15,0-4-8-15,0 3-7 16,-13-2 17-16,-10-3-42 16,-4-4-64-16,-8-5 88 15,-21-28-203-15,9-16-246 0,7-5-232 16</inkml:trace>
  <inkml:trace contextRef="#ctx0" brushRef="#br0" timeOffset="69186.16">22423 17191 1521 0,'0'0'835'0,"0"0"-538"15,0 0-178-15,162-58 18 16,-99 45-137-16,1 8 38 16,25 5-77-16,-18 0-152 15,-7 0-399-15</inkml:trace>
  <inkml:trace contextRef="#ctx0" brushRef="#br0" timeOffset="69629.65">23272 17427 768 0,'0'0'1406'15,"0"0"-1145"-15,0 0-215 16,0 0 114-16,0 0-81 16,0 0-15-16,0 0-4 15,136 0-59-15,-91 0 99 16,-3 0-100-16,-2-4-12 16,-5 4-6-16,-8-3-99 15,-9 3-75-15,-13-14-117 0,-5 5-384 16,0-5-706-16</inkml:trace>
  <inkml:trace contextRef="#ctx0" brushRef="#br0" timeOffset="69802.55">23495 17281 576 0,'0'0'1578'16,"0"0"-1236"-16,0 0-186 16,0 0-37-16,0 0 5 15,0 0-1-15,-40 134-110 16,26-76 68-16,3 5-81 15,-3 3-69-15,-1 18 0 16,1-16-235-16,4-15-390 0</inkml:trace>
  <inkml:trace contextRef="#ctx0" brushRef="#br0" timeOffset="76480.39">24208 17195 527 0,'0'0'1130'0,"0"0"-953"15,0 0-110-15,0 0 110 16,0 0 39-16,0 0-56 15,22-18-130-15,-17 2-15 16,4-7 26-16,0 4-26 16,4-7-17-16,1-5 2 15,3 3-10-15,-1-7-10 16,-1 4 16-16,-1-1-5 16,-3 2-3-16,-2 2 24 15,-2 6-6-15,-3 3 0 0,-2 7 16 16,-2 7 70-16,2 1-57 15,-2 4-10-15,0 0-6 16,0 0-18-16,0 4-2 16,0 13-16-16,3 15 17 15,-1 5 3-15,-2 11-3 16,0 2-13-16,0 3-35 16,0 10-109-16,0-10-95 15,0-17-251-15</inkml:trace>
  <inkml:trace contextRef="#ctx0" brushRef="#br0" timeOffset="76850.92">24039 17329 1428 0,'0'0'986'0,"0"0"-778"0,0 0-128 15,0 0 23-15,0 0 9 16,131-4-59-16,-53-5-52 16,10 0 90-16,1 1-83 15,-3 2-8-15,-8 3-5 16,-13-2-87-16,-11 5-174 16,-21 0-377-16,-17 0-1286 0</inkml:trace>
  <inkml:trace contextRef="#ctx0" brushRef="#br0" timeOffset="82216.16">23787 17798 1169 0,'0'0'326'16,"0"0"-169"-16,0 0-59 16,0 0 100-16,0 0 1 15,0 0-90-15,0 0 35 16,0-3-27-16,0 3-35 15,0 0 51-15,0-5-94 16,0 5 2-16,0 0-20 16,0 0-15-16,0 0 38 15,0 0-44-15,0 0 0 16,0 0 17-16,0 0-2 16,0 0-15-16,0 0 0 15,0 0 14-15,0 0 4 16,7 0-18-16,3 5 0 0,9 8-5 15,0 9 14-15,6 4-9 16,2 1 0-16,0 1 8 16,-3 2-4-16,3-4-4 15,0-2-31-15,-1-7-27 16,3 2-217-16,-7-11-218 16,-5-3-300-16</inkml:trace>
  <inkml:trace contextRef="#ctx0" brushRef="#br0" timeOffset="82622.77">24180 17522 1337 0,'0'0'343'15,"0"0"-253"-15,0 0 45 16,0 0 74-16,0 0-129 15,0 0 31-15,0 0 52 0,-25 138-80 16,9-84 75-16,-1 1-130 16,0-4 35-16,0-1-20 15,3-9-41-15,1-5 7 16,4-6-9-16,2-8-106 16,5-1 42-16,0-6-167 15,2-10-87-15,0-2-165 16,0-3-678-16</inkml:trace>
  <inkml:trace contextRef="#ctx0" brushRef="#br0" timeOffset="83030.82">24195 17490 1370 0,'0'0'353'16,"0"0"-145"-16,0 0 22 15,0 0-34-15,0 0 11 0,0 0-181 16,0 0 65-16,104 13-6 16,-61-8-24-16,5-1 39 15,8-4-52-15,5 0-47 16,3 0 66-16,2-9-60 16,-4-4-7-16,-7 4 0 15,-4-1-23-15,-5 3-1 16,-13 7-118-16,-4 0-93 15,-12 0-112-15,-9 9-398 0</inkml:trace>
  <inkml:trace contextRef="#ctx0" brushRef="#br0" timeOffset="85095.14">24357 17834 856 0,'0'0'319'16,"0"0"-243"-16,0 0-40 15,0 0 176-15,0 0-90 16,0 0-41-16,0 0 29 16,81-50 16-16,-77 47 42 15,-2 3-64-15,-2 0-67 16,0 0 23-16,0 0-59 15,0 0-1-15,0 0 0 16,0 0-17-16,0 0 4 16,0 0-18-16,0 0 22 15,0 0-26-15,0 0 20 0,0 0 9 16,0 0 6-16,0 0 11 16,-2 0 47-16,2 0-3 15,0 0 4-15,0-5 92 16,0 5-111-16,0 0 32 15,0-4-60-15,0 1 3 16,6 0-30-16,2-5 0 16,-2 4 15-16,-1 4-25 15,-1 0 31-15,0 0-6 16,1 0 0-16,0 0 7 16,-1 4-10-16,-2 10 3 15,-2 4 0-15,0 8-25 16,0 0 25-16,-16 2-6 0,-5-1 4 15,-2-1 2-15,-1-8 21 16,-1-4-21-16,8-7 0 16,0 0-6-16,7-7 18 15,3 0-12-15,4 0 0 16,1 0 2-16,2 0 4 16,0 0-6-16,0 0 0 15,0-2-17-15,0-15-27 16,2 3 27-16,6-7 7 15,0 3-1-15,1-1-5 16,0 2 16-16,4 2 0 16,0-2 4-16,6-4-4 15,-1 3 0-15,1 0-11 16,-1 4-4-16,-5 5 1 16,-1 9-5-16,-8-5 18 15,-4 5-20-15,0 0 34 16,0 14-13-16,0 9 31 0,0 4-14 15,-4 4 33-15,-10 0-41 16,-3 3 9-16,-3-2 64 16,-5-1-75-16,-2-4 16 15,0-1-17-15,3-3 6 16,0-5 7-16,3-8-19 16,6 2 0-16,6-10-27 15,4 2 33-15,5-4-6 0,0 4 0 16,0-4 0-16,0 0-3 15,7 0 3-15,13 0 0 16,7 0 18-16,8 0-12 16,7 0-12-1,6-4 4-15,1-2-39 0,11-12-31 16,-13 2-205-16,-10 2-292 0</inkml:trace>
  <inkml:trace contextRef="#ctx0" brushRef="#br0" timeOffset="85401.07">24745 17784 1493 0,'0'0'507'15,"0"0"-446"-15,0 0-35 16,0 0-2-16,0 0 19 16,0 0 140-16,0 0-60 15,-25 131 40-15,15-91-88 16,1-4-17-16,2 0 17 16,2-6-75-16,3-8 10 15,2-3-10-15,0-7-85 16,0 2 27-16,0-9-137 15,21-5-70-15,-3-5 7 0,-1-16-347 16</inkml:trace>
  <inkml:trace contextRef="#ctx0" brushRef="#br0" timeOffset="85625.23">24897 17772 1475 0,'0'0'331'0,"0"0"-244"15,0 0-53-15,0 0 113 16,0 0 13-16,0 0-40 16,-21 129-49-16,15-89 57 15,2-4-89-15,-1 0-23 0,3-6 3 16,2-7-19 0,0 0-17-16,0-5-73 15,0-3-94-15,0-13-30 0,0-2-287 16,0 0-590-16</inkml:trace>
  <inkml:trace contextRef="#ctx0" brushRef="#br0" timeOffset="85798.03">24656 17842 1798 0,'0'0'771'0,"0"0"-589"16,0 0-39-16,0 0-33 15,0 0-70-15,170-66-22 16,-108 52-18-16,23 1-111 0,-16 0-111 16,-11 3-497-16</inkml:trace>
  <inkml:trace contextRef="#ctx0" brushRef="#br0" timeOffset="87053.12">25378 16910 1452 0,'0'0'228'0,"0"0"-113"15,0 0-77-15,0 0 68 16,0 0-2-16,0 0-84 15,0 0 58-15,-64 44 11 16,53-11-18-16,6 14 111 16,3 12-91-16,2 9 10 15,0 6 29-15,2 2-72 0,12 0 2 16,-1-4-47-16,-2-5 14 16,0-13 14-16,-4-6-41 15,-3-11 0-15,1-11 1 16,-5-6 0-16,0-8-2 15,0-5-14-15,0-1-93 16,-18 2 72-16,-4-3-211 16,-1-5-361-16</inkml:trace>
  <inkml:trace contextRef="#ctx0" brushRef="#br0" timeOffset="87712.25">25468 17839 1099 0,'0'0'287'15,"0"0"-116"-15,0 0-19 0,0 0 19 16,0 0-7-16,0 0 15 16,0 0 8-16,-100 72-16 15,79-36-51 1,8-2 42-16,4 2-89 0,7-1-22 16,2-4-3-16,0-7-42 15,20-7 49-15,9-4-55 16,6-9 0-16,3-4 30 15,-2-4-24-15,-2-14-12 16,-10-12 3-16,-8-2-9 16,-10-8 11-16,-6 0-84 15,0-1-44-15,-20 6 41 16,-16 8-191-16,3 14-268 0,4 5-861 0</inkml:trace>
  <inkml:trace contextRef="#ctx0" brushRef="#br0" timeOffset="98421.2">25470 16495 636 0,'0'0'517'15,"0"0"-312"-15,0 0-135 16,0 0 45-16,0 0 1 15,0 0-52-15,-7-10 44 16,7 10-26-16,0-4-7 16,0 4 20-16,-2 0-48 15,2-4 14-15,0 4-27 16,-2 0 1-16,2 0 54 0,0 0-62 16,-4 0 7-1,-2 0 31-15,-2 0-53 0,-3 0 10 16,-5 0-22-16,1 0 1 15,-3 10 45-15,0 6-45 16,4 1 23-16,1 6 31 16,4 0-32-16,2 0 36 15,7 0-9-15,0-2-50 16,0-3 74-16,0-4-74 16,7 3 0-16,7-8 16 15,1-1-7-15,1 2-9 16,-1-5 0-16,1-5 0 15,-1 0-13-15,3 0 13 16,1 0-26-16,-2-10 13 16,1-7-59-16,-3 0 5 0,-3-8-18 15,-5-1-46-15,-3 0 111 16,-4 4-19 0,0 0 39-16,0 4 40 0,-2 4 6 15,-5 5 28-15,-2-4-41 16,0 7-15-16,0 2-31 15,0 4 13-15,-2 0-88 16,-2 0-53-16,-1 10-254 16,3 3-236-16</inkml:trace>
  <inkml:trace contextRef="#ctx0" brushRef="#br0" timeOffset="98679.92">25617 16758 1311 0,'0'0'559'16,"0"0"-494"-16,0 0-28 15,0 0 103-15,0 0-60 16,0 0 66-16,0 0-110 15,0 94-21-15,-2-68-15 16,0 2-6-16,0-5-55 16,-1-6-222-16,3-5-565 0</inkml:trace>
  <inkml:trace contextRef="#ctx0" brushRef="#br0" timeOffset="99510.93">25802 16503 872 0,'0'0'543'0,"0"0"-407"16,0 0-35-16,0 0 33 15,0 0 17-15,0 0-136 16,0 0 45-16,0-12 5 15,0 12 8-15,0 0 27 16,0 0-53-16,0 0-10 16,0 0 18-16,0 0-40 15,0 0-9-15,0 0-5 0,0 0 0 16,0 0 18 0,0 0-19-16,0 0 0 0,0 0 34 15,0 0-28 1,0 0-7-16,0 0 1 0,0 0 0 15,0 0 14-15,0 0-14 16,0 0 0-16,0 0 0 16,0 12 12-16,0 5 17 15,0 6-9-15,0 5 17 16,4-1 69-16,5-1-66 16,5-3-12-16,-1 3 42 15,1-8-69-15,1 5 38 0,1-9-22 16,1 2-16-16,-1-2 39 15,-3-5-40-15,-1 0 0 16,-6-6 5-16,-1 2 4 16,-3 1-17-16,-2 2 8 15,0-4-7-15,0 5-22 16,-7 2 28-16,-6 1-1 16,2-4-15-16,0-2-1 15,3-2-2-15,6-4-5 16,2 0-2-16,0-22 27 15,6-10-194-15,13-13 75 16,8 1 47-16,4-6-130 16,-2-4 65-16,-4 10 67 15,-8 3 70-15,-5 10 148 16,-10 9 1-16,-2 10-72 0,0 2-31 16,-20 6-46-16,-29 4-54 15,4 18-178-15,1 0-288 0</inkml:trace>
  <inkml:trace contextRef="#ctx0" brushRef="#br0" timeOffset="101049.26">26176 17454 1536 0,'0'0'624'15,"0"0"-565"-15,0 0-24 16,0 0 154-16,0 0-53 16,0 0-37-16,0 0-34 15,0 0-30-15,2-5 60 16,14 1-81-16,9-4-3 15,11-2 12-15,8-4-11 16,3-5-24-16,2-1 12 16,-4 1-52-16,-6-3 37 0,-7 5-63 15,-8-4-3-15,-6 7 35 16,-7 3 2-16,-6-1 44 16,-5 7-8-16,0-7 8 15,-11 6-28-15,-12-2 28 16,-4 0 0-16,-8 6 9 15,-5 2-3-15,-1 0 44 16,-1 14-33-16,7 8-16 16,4 10 80-16,6 4-62 15,7 8 27-15,11-3 4 16,7 2-43-16,0 2 44 16,29-10-51-16,12-6 13 15,10-7 16-15,9-10-29 0,2-10-11 16,3-2-22-1,-3 0-95-15,8-24-90 0,-20-2-331 16,-9 8-1171-16</inkml:trace>
  <inkml:trace contextRef="#ctx0" brushRef="#br0" timeOffset="102505.22">25912 16834 922 0,'0'0'252'0,"0"0"-38"0,0 0-22 15,0 0-68-15,0 0-9 16,0 0-36-16,0 0-32 16,-21 0 42-16,17 0-36 15,-3 0 40-15,0 0 21 16,1 0-61-16,-1 0 24 15,1 3-22-15,-2 12-46 16,4-1 79-16,2 3-60 16,-1 0 6-16,3 1 14 15,0 0-38-15,0 0 34 16,3-8-44-16,13 2 13 16,3-6 33-16,4-1-46 15,6-5 0-15,2 0 0 0,0 0-21 16,0-14 2-16,-4-1-50 15,-4-2-31-15,-8 5 88 16,-6-7-38-16,-4 1 36 16,-5 4 14-16,0-4 6 15,0 6 34-15,-14 1-40 16,-6 4-13-16,-6 2 12 16,-6 2-162-16,-15 3-112 15,9 0-199-15,5 0-1110 0</inkml:trace>
  <inkml:trace contextRef="#ctx0" brushRef="#br0" timeOffset="106501.7">26674 16936 1038 0,'0'0'558'0,"0"0"-420"16,0 0 24-16,0 0-15 15,0 0 19-15,0 0-70 16,0 0-34-16,-4 0 72 16,4 0-57-16,-4 0-10 15,4 0 69-15,0 0-97 16,0 0 21-16,0 0-28 0,0 0-12 15,0 0 30 1,0 0-50-16,4 0 0 0,13 0 16 16,10 0 1-16,6 0-17 15,3 0 0-15,-1 0 0 16,2 0-12-16,-8 0 6 16,-6 0-58-16,-5 0-59 15,-9 10-164-15,-9-6-316 16,0 4-975-16</inkml:trace>
  <inkml:trace contextRef="#ctx0" brushRef="#br0" timeOffset="107579.12">27156 16816 606 0,'0'0'575'16,"0"0"-393"-16,0 0-137 16,0 0 118-16,0 0-9 15,0 0-50-15,0 0 10 16,39-30 28-16,-30 28-16 16,0-3-41-16,0 2-39 15,2 3 39-15,1 0-79 16,1 0 28-16,-3 0-3 15,2 10-1-15,-3 8 58 16,-3 3-50-16,-4 6-21 16,-2-5 60-16,0-1-59 15,0-1 27-15,0-3-29 16,-4-8-15-16,0 0 20 16,0-1-21-16,-1-5-27 15,3-3 17-15,2 0-48 0,0 0 7 16,0 0-9-16,0 0-1 15,0-15 27-15,7-11-534 16,10-6 91-16,3 0 160 16,-2 1-127-16,-2 14 444 15,-8 3 314-15,-5 10 94 16,-3 0-93-16,0 4-153 16,0 0-74-16,-5 8-7 15,-4 14 40-15,3-1 34 16,4 8-54-16,2 0-44 0,0 0 21 15,4-7-78 1,16-4 0-16,2-2-10 0,3-6-26 16,8-10-121-16,-6 0-324 15,-4 0-696-15</inkml:trace>
  <inkml:trace contextRef="#ctx0" brushRef="#br0" timeOffset="108002.98">27550 16566 1515 0,'0'0'335'16,"0"0"-283"-16,0 0 12 16,0 0 70-16,0 0-68 15,0 0 30-15,0 0-68 16,15-5-1-16,-8 5 30 16,-3 0-14-16,1 0 11 15,0 5-54-15,-1 8 7 16,-4 6 54-16,0 7-61 15,0 6 43-15,-4-1 39 16,-8 3-24-16,5-10 15 16,3-2-54-16,4-5-7 15,0-7 40-15,0 0-51 0,2-3-1 16,9 2 0-16,7-4-20 16,0-5 11-16,6 0-76 15,10 0-104-15,-8 0-105 16,-3-3-519-16</inkml:trace>
  <inkml:trace contextRef="#ctx0" brushRef="#br0" timeOffset="108314.95">27204 17124 1512 0,'0'0'740'16,"0"0"-517"-16,0 0-2 15,0 0 0-15,0 0-116 16,0 0-53-16,0 0-31 15,81-4-15-15,-39-1 3 16,5-4-9-16,-3 1-48 16,-1 3 7-16,-3 5-197 0,-9 0-91 15,-13 0-417-15</inkml:trace>
  <inkml:trace contextRef="#ctx0" brushRef="#br0" timeOffset="108677.57">27268 17209 825 0,'0'0'844'15,"0"0"-692"-15,0 0 2 16,0 0 135-16,0 0-87 15,0 0-125-15,0 0-71 0,48-14-4 16,-33 10 39-16,-1-1-35 16,-6 5 36-16,-5 0-12 15,-3 0-18-15,0 11 47 16,-5 11-23-16,-13 3 22 16,-1-2 35-16,0 3-66 15,9-12-3-15,5 0-24 16,5-6 7-16,2-1-19 15,23 0 2-15,8-2-8 16,7-5-15-16,23 0-149 16,-10 0-110-16,-4 0-578 0</inkml:trace>
  <inkml:trace contextRef="#ctx0" brushRef="#br0" timeOffset="109015.54">28101 17339 1272 0,'0'0'710'16,"0"0"-489"-16,0 0-144 0,0 0 40 15,0 0-64 1,0 0-47-16,-143 44 18 0,101-12 5 16,7 2-20-16,12 3 94 15,9-6-94-15,11-4-8 16,3-10 7-16,7-3-8 16,16-5-21-16,6-9-36 15,4 0-103-15,8-44-77 16,-8 3-142-16,-7-3-1327 0</inkml:trace>
  <inkml:trace contextRef="#ctx0" brushRef="#br0" timeOffset="109214.42">28174 16915 1633 0,'0'0'577'15,"0"0"-577"-15,0 0 1 16,0 0 67-1,-7 101 94-15,-1-43-39 0,0 5 6 16,2 5-52-16,4-3-39 16,-1 8 19-16,3-3-57 15,0-5-34-15,0-3-77 16,0-4-96-16,0-14-175 16,3-18-691-16</inkml:trace>
  <inkml:trace contextRef="#ctx0" brushRef="#br0" timeOffset="109495.43">28319 17249 935 0,'0'0'929'0,"0"0"-879"16,0 0-41-16,0 0 193 15,0 0-56-15,0 0-18 16,0 0 59-16,75 102-46 15,-75-56 38-15,0 6-102 16,-4 2-37-16,-9 1 18 16,-1-11-50-16,1-4-1 15,7-12-7-15,1-12 8 16,5-11-26-16,0-5-27 0,0 0-25 16,9-14 43-16,26-53-118 15,-3-3-211-15,-1 1-398 16</inkml:trace>
  <inkml:trace contextRef="#ctx0" brushRef="#br0" timeOffset="109620.36">28488 17307 1476 0,'0'0'895'16,"0"0"-702"-16,0 0-87 15,0 0 4-15,-11 108 18 16,11-64-95-16,2 0-32 16,27-3-1-16,11-1-30 15,34-8-95-15,-7-10-173 16,-7-8-535-16</inkml:trace>
  <inkml:trace contextRef="#ctx0" brushRef="#br0" timeOffset="110196.65">29253 17307 1679 0,'0'0'1032'16,"0"0"-882"-16,0 0-104 15,0 0 210-15,0 0-148 16,0 0-62-16,0 0-31 15,73-5-8-15,-31 2-14 16,1-3-20-16,-3 3-76 16,-9 3 7-16,-10 0-190 15,-11 0-294-15,-10 3-391 0</inkml:trace>
  <inkml:trace contextRef="#ctx0" brushRef="#br0" timeOffset="110335.57">29253 17445 1058 0,'0'0'1271'0,"0"0"-1058"15,0 0-108-15,0 0 121 16,0 0-101-16,0 0-31 16,0 0-94-16,144 4-56 15,-61-4-125-15,-14 0-359 16,-11-8-754-16</inkml:trace>
  <inkml:trace contextRef="#ctx0" brushRef="#br0" timeOffset="111628.23">30102 16980 1508 0,'0'0'339'16,"0"0"-115"-16,0 0-40 15,0 0 11-15,0 0-62 16,0 0-100-16,0 0-4 15,103-92-29-15,-68 87 0 16,1 5-1-16,-3 0 11 16,-4 19-1-16,-9 11 2 15,-11 11 23-15,-9 8 26 0,-2 8-47 16,-27 6-7-16,-7 0 15 16,-6 2-21-16,-14 16-66 15,11-17-130-15,8-15-403 0</inkml:trace>
  <inkml:trace contextRef="#ctx0" brushRef="#br0" timeOffset="111753.9">30033 17682 1470 0,'0'0'1232'0,"0"0"-1181"16,0 0 6-16,0 0-57 15,0 0 0-15,0 0-27 16,0 0-98-16,18-26-473 0</inkml:trace>
  <inkml:trace contextRef="#ctx0" brushRef="#br0" timeOffset="112098.14">30755 16994 1292 0,'0'0'978'0,"0"0"-823"15,0 0-147-15,0 0 94 16,0 0 49-16,31-111-102 16,-8 94 3-16,1 3-36 0,1 10-16 15,-3 4 61-15,-2 0-61 16,-2 12 0-16,-5 20 37 15,-8 12-31-15,-5 10 29 16,-5 14-35-16,-26 11 16 16,-11 7-32-16,-9 2 14 15,-20 28-158-15,13-26-143 16,12-13-462-16</inkml:trace>
  <inkml:trace contextRef="#ctx0" brushRef="#br0" timeOffset="112187.09">30543 17848 1765 0,'0'0'400'0,"0"0"-298"0,0 0-102 16,0 0-333-16</inkml:trace>
  <inkml:trace contextRef="#ctx0" brushRef="#br1" timeOffset="167918.53">18698 15749 644 0,'0'0'543'0,"0"0"-421"15,0 0-5-15,0 0 71 16,0 0-88-16,0 0-14 15,-9-49-1-15,9 44-22 16,-2-3 2-16,2 1-22 16,0 4 13-16,-2-1 39 15,2 0-45-15,-3-2 42 16,0 2-3-16,-1-1-28 16,0-2 23-16,2 2-26 0,-3 4-19 15,3-3 48-15,0 4-55 16,-2 0 4-16,1-4 15 15,-2 4-33-15,1 0 27 16,-5 0-42-16,-7 0 10 16,-7 9-22-16,-9 18 9 15,-2 7 0-15,1 12-9 16,4 2 21-16,7 3-9 16,10-8-3-16,8-2 0 15,4-10 17-15,2-8-16 16,23-6-1-16,6-8 3 15,9-9 5-15,7 0 2 16,3-14-10-16,-6-13-30 16,-9-8 7-16,-8-6 2 15,-14-6-15-15,-8 1 7 0,-5 2-3 16,0 3 32-16,-14 10 2 16,1 8 5-16,-1 11 65 15,4 8-72-15,-3 4-17 16,-3 12-132-16,3 32-190 15,1-2-26-15,8-6-414 0</inkml:trace>
  <inkml:trace contextRef="#ctx0" brushRef="#br1" timeOffset="168107.42">18883 15895 1657 0,'0'0'796'15,"0"0"-791"-15,0 0-5 0,0 0 0 16,0 0 113-16,-11 113-15 16,3-69-10-16,4 6-48 15,4-2-23-15,0-7-17 16,0-2-33-16,12-7-125 16,12-13-38-16,-2-16-185 15,-1-3-812-15</inkml:trace>
  <inkml:trace contextRef="#ctx0" brushRef="#br1" timeOffset="168644.27">19065 15615 910 0,'0'0'1054'16,"0"0"-738"-16,0 0-105 15,0 0 42-15,0 0-113 16,0 0-79-16,0 0 2 16,-8-28-39-16,8 28 17 15,0 0-40-15,0 0 0 0,0 0 11 16,17 0-12-1,10 0 0-15,12 0-2 0,7 0 4 16,8 0-2-16,-4 0 0 16,-3 0-5-16,-5 0-7 15,-10 0-7-15,-8-4-30 16,-8 1 29-16,-11 2-7 16,-5 1 18-16,0 0-12 15,0 0 9-15,-7 8-6 16,-11 16 18-16,-2 10 0 15,0 12 39-15,2 1-28 16,5 8 20-16,1 3-14 16,6-3-11-16,4-4 16 15,-1 0-22-15,3-7-6 16,0-4-13-16,0-8-90 0,0-6-57 16,-15-4-133-16,-7-8-268 15,-7-14-216-15</inkml:trace>
  <inkml:trace contextRef="#ctx0" brushRef="#br1" timeOffset="168764.2">19001 15998 2378 0,'0'0'543'0,"0"0"-499"16,0 0-32-16,158-53-20 16,-86 40 8-16,8 1-42 15,29 1 12-15,-20 8-237 16,-15-6-371-16</inkml:trace>
  <inkml:trace contextRef="#ctx0" brushRef="#br1" timeOffset="170226">19919 15673 1096 0,'0'0'382'16,"0"0"-219"-16,0 0-2 15,0 0-35-15,0 0-40 16,0 0 31-16,0 0-28 16,-6-22-71-16,-1 18 44 15,3-1-28-15,-4 1 0 16,-2 3-4-16,-1 1-30 0,-5 0 16 15,-5 0-16 1,0 0 0-16,-2 8-8 16,3 8 8-16,3 3 0 0,3 6 2 15,7 5 20-15,7 2 39 16,0 5-13-16,2 0-14 16,17 3 51-16,2-3-47 15,2-1 4-15,-1-9-6 16,-1 0-11-16,-6-1-2 15,-5-8-23-15,-2 0 0 16,-8-4 0-16,0 0 0 16,-10 8 0-16,-19-4-1 15,-8 4-9-15,-3-3-10 16,0-7-63-16,9-12-1 16,8 0 67-16,17-17-34 0,6-15 18 15,13-18-11-15,20-2 44 16,14-7 47-16,2 5-32 15,2 1-3-15,-3 4 16 16,-11 7-11-16,-10 12 29 16,-14 8 34-16,-6 8-5 15,-7 6 4-15,0 8-79 16,-5 0-84-16,-10 10-109 16,-1 8-420-16,7-2 7 0</inkml:trace>
  <inkml:trace contextRef="#ctx0" brushRef="#br1" timeOffset="170832.6">20276 15677 1430 0,'0'0'308'0,"0"0"-97"16,0 0 46-16,0 0-64 16,0 0-5-16,0 0-63 15,0 0-75-15,-14-32-6 16,12 32-44-16,2 0-7 15,-4 0-1-15,-1 18 10 0,3 6-2 16,0 6 1-16,2 6-1 16,0 4 70-16,4 0-58 15,14 2 7-15,2 1 8 16,0-4-25-16,-4-1 7 16,-5-4-9-16,-4-1 0 15,-7-8-5-15,0 1 5 16,-7 3 0-16,-20-3-1 15,-6-3-24-15,-7-10-11 16,2-3-24-16,6-10-14 16,9 0 73-16,13-28-72 0,10-16-32 15,14-14 67-15,24-9 38 16,8 0 14-16,8 0 57 16,-3 3-13-1,-7 12 39-15,-7 6-61 0,-14 12 12 16,-11 10 10-16,-12 8-24 15,0 6-34-15,-20 0-4 16,-13 8-137-16,-9 2-54 16,-19 12-69-16,12 5-296 15,11 6-1124-15</inkml:trace>
  <inkml:trace contextRef="#ctx0" brushRef="#br1" timeOffset="172296.17">20517 16016 1575 0,'0'0'289'15,"0"0"-195"-15,0 0-65 16,0 0 118-16,0 0 17 16,0 0-60-16,0 0-11 15,42-40-75-15,-20 14-17 16,1-11 8-16,2 1-9 15,-2-4-21-15,-2 2 10 16,-3 0 22-16,-7 4 25 16,-3 2 86-16,-3 10 24 15,-3 8-5-15,1 2-75 16,-3 7-48-16,0 5-3 0,0 0-15 16,0 0-6-1,0 23-32-15,0 12 38 16,0 14-3-16,-3 6 3 0,-2 10-7 15,3-2 1-15,0 0-63 16,2 12-70-16,0-21-196 16,0-18-411-16</inkml:trace>
  <inkml:trace contextRef="#ctx0" brushRef="#br1" timeOffset="175585.58">21038 15749 728 0,'0'0'702'15,"0"0"-589"-15,0 0-84 16,0 0 67-16,0 0-47 15,0 0-14-15,0 0 101 16,0-28-88-16,0 26 31 16,0 0-4-16,0-3 16 15,0 2 36-15,0 3-76 16,0 0-41-16,0 0 71 16,0 0-72-16,0 0-9 0,0 0 0 15,0 0 9 1,0 0-12-16,0 0 3 0,0 3-3 15,-8 20 3-15,-6 12 15 16,-6 11 58-16,0 3-27 16,-1 1-10-16,2-2 29 15,3-11-65-15,1-3 0 16,3-12 20-16,1-3-14 16,5-10-6-16,2-6 3 15,0 2 3-15,4-5 18 16,0 0-24-16,0 0 0 15,0 0-5-15,0 0 5 16,0 0 0-16,0 0-1 16,0-8-17-16,4-1-28 15,0 4-5-15,2 1 51 0,5-4 32 16,7 4-31-16,7-2-1 16,8 2 0-16,9-2 9 15,6 2-1-15,-2-1-8 16,-1 2-5-16,-5-1-20 15,-5-5-7-15,-8 4-17 16,-6 0-35-16,-8-4-65 16,-9 1 1-16,-4-5-63 15,0-1-184-15,-2-4 99 16,-13 0 208-16,1 1 88 16,3 2 245-16,2 5 49 15,5 6 94-15,-1 2-150 16,2 2-140-16,-1 0-40 0,-2 20-36 15,-8 12 33 1,1 9 37-16,0 3-81 0,-1 6 55 16,7 4-66-16,3 2-62 15,2 4-79-15,2-8-243 16,0-20-382-16</inkml:trace>
  <inkml:trace contextRef="#ctx0" brushRef="#br1" timeOffset="177066.9">21545 15717 863 0,'0'0'542'0,"0"0"-442"16,0 0-98-16,0 0 85 15,0 0-48-15,0 0 88 16,0 0 37-16,0 82-23 15,-7-48 8-15,-3-2-12 16,-2 2-67-16,-2 3 78 0,1-5-109 16,-3-5-24-16,3 0 3 15,2-9-12-15,1-6 9 16,4-2-15-16,4-10 10 16,2 0-35-16,0 0 25 15,0 0-12-15,0 0-7 16,0 0 19-16,0 0-6 15,0 0-18-15,0 0 7 16,6 0-18-16,4 0 35 16,5-4 0-16,5 2-8 15,9-2 16-15,5 0 10 16,5 0-18-16,3 0 8 16,1-2-22-16,-3 1 14 0,-2 2-90 15,-7-7-24-15,-6 2-45 16,-7-6 32-16,-9 0-9 15,-7-3-41-15,-2-1-30 16,-2 0-2-16,-14 0 173 16,2 6 36-16,4 2 193 15,1 4 105-15,2 6-34 16,0 0-91-16,-1 2-35 16,-4 21-119-16,1 3 58 15,0 10 4-15,2 4-11 16,2 4 31-16,3-2-101 15,4 9 6-15,-2-2-33 16,2 9-101-16,0-12-210 16,0-15-255-16</inkml:trace>
  <inkml:trace contextRef="#ctx0" brushRef="#br1" timeOffset="181331.15">22099 15753 868 0,'0'0'222'15,"0"0"-175"-15,0 0-28 0,0 0-1 16,0 0 0 0,0 0 70-16,9-4-52 0,-9 0 59 15,2 4 21-15,-2-1-38 16,2 1 4-16,-2 0-44 15,0-3-37-15,0 0 76 16,0 2-77-16,3-1 0 16,-3 2 36-16,0 0 2 15,0 0 28-15,0 0-19 16,0 0-22-16,0 0 33 16,0 0-57-16,0 0-1 15,0 0 2-15,0 0 6 16,0 0 18-16,0 0-21 15,0 0 2-15,0 0 61 16,0 0-68-16,0 0 30 0,0 0-29 16,0 0 13-16,0 0-11 15,0 0-3-15,0 0 0 16,0 0-8-16,0 0 8 16,0 0 0-16,0 0-1 15,-7 0 1-15,-2 0-16 16,-4 2 16-16,-1 10 0 15,2-3-3-15,-5 8 24 16,0 1 1-16,1 0 18 16,1 4-3-16,-1-4 47 15,5 5-61-15,-1-2-6 16,4 4 80-16,3 0-87 16,1 1 40-16,0-2-6 0,4 3-29 15,0-1 55-15,0-4-70 16,0 0 0-16,0-4 32 15,8 0-31-15,5-1 15 16,3-6-3-16,2 1-12 16,2-8 13-16,1 1-14 15,0-5 0-15,-3 0-23 16,3 0 25-16,-8-5-4 16,-2-7-8-16,-4-6-5 15,-7 0 5-15,0 0-22 16,0-4 32-16,-14 4 20 15,-5-4 2-15,-4 7 30 16,3 2-44-16,-2 9 11 0,-1 0-38 16,3 4-53-16,3 0-151 15,5 18-109-15,3-4-289 16,7-2-727-16</inkml:trace>
  <inkml:trace contextRef="#ctx0" brushRef="#br1" timeOffset="184040.14">22403 15816 626 0,'0'0'302'0,"0"0"-143"15,0 0-138-15,0 0 5 16,0 0 61-16,0 0 22 16,0 0 16-16,0-5-47 15,0 1-47-15,0 4 49 16,0-3-80-16,0 3 19 15,0 0-19-15,0 0-27 16,0 0 16-16,0-2-11 16,0 2 22-16,0 0-10 15,0-3 21-15,-3 3-2 16,3-2 16-16,0 2-18 0,-2-4 78 16,0 4-62-16,0-3-7 15,2 3 47-15,0-6-44 16,-2 6 19-16,2 0-8 15,0 0-29-15,-2 0 95 16,-2 0-85-16,2 0-2 16,-4 0 13-16,-1 0-3 15,-3 0-19-15,-4 6 0 16,-1 8 2-16,-2 7 89 16,0 5-60-16,1 0 30 15,1 6 35-15,3-4-41 16,6 3 18-16,1-5-18 15,3-3-55-15,2 4 113 16,0-9-100-16,0 4 1 16,7-8 20-16,6 1-33 0,1 0 30 15,1-7-31-15,5 1 11 16,1-4 12-16,0-1-23 16,2-4-6-16,1 0 5 15,-1 0-5-15,-2-9-2 16,0-8-4-16,-3-1-28 15,-5-5 10-15,-2-2-15 16,-4-1 19-16,-7 2 25 16,0-7-17-16,0 4 18 15,-9-4 0-15,-6 3 12 16,-1 2 96-16,3 5-52 0,-1 2-25 16,5 6-31-1,3 8-70-15,-1 1-29 16,5 4-119-16,0 0-367 0,2 0-830 0</inkml:trace>
  <inkml:trace contextRef="#ctx0" brushRef="#br1" timeOffset="184591.97">22666 16138 1270 0,'0'0'257'0,"0"0"-139"16,0 0-14-16,0 0 11 0,0 0-91 15,0 0-17-15,0 0 3 16,102-130-10-16,-84 93-7 15,0 2-9-15,-5-4 16 16,-4 7 23-16,-2 0 68 16,-5 6 87-16,-2 12 79 15,0 4-162-15,0 6-55 16,0 4-40-16,0 0-4 16,0 0-15-16,0 14-1 15,0 9 20-15,-9 16 45 16,-2 3-29-16,2 6 21 15,0 1-37-15,3-5 17 16,1-2-22-16,5-2 5 16,0-10-98-16,0-6-61 15,0-16-154-15,11-4-17 0,2-4-853 0</inkml:trace>
  <inkml:trace contextRef="#ctx0" brushRef="#br1" timeOffset="184902.8">23115 15770 25 0,'0'0'1520'15,"0"0"-1422"-15,0 0-60 16,0 0-38-16,0 0 258 16,0 0-58-16,-75 139-35 0,44-98 46 15,2 3-106 1,0-9-2-16,4-2-51 15,4-8-51-15,4-6 44 0,9-5-45 16,4-10 0-16,4 0-12 16,0-4-21-16,0 0-3 15,10 0-29-15,13 0 20 16,8 0 26-16,9 0 19 16,4 0-19-16,3 0 18 15,3 0-38-15,-6-4 0 16,-1-4-75-16,-1-6-145 15,-13 4-18-15,-12-7-459 0</inkml:trace>
  <inkml:trace contextRef="#ctx0" brushRef="#br1" timeOffset="185082.69">23183 15941 1803 0,'0'0'233'0,"0"0"-164"0,-20 107 195 15,9-59-94-15,-1 1-20 16,1 6-69-16,5-6-61 16,2-3-20-16,0-2-10 15,4-5-127-15,4-8-54 16,13-11-298-16,3-13-633 0</inkml:trace>
  <inkml:trace contextRef="#ctx0" brushRef="#br1" timeOffset="186765.69">24135 14775 734 0,'0'0'174'16,"0"0"-70"-16,0 0 73 15,0 0-25-15,0 0-17 16,0 0-44-16,0 0-38 0,-79 71 72 15,66-48-90-15,0 3-14 16,1 6 46-16,-3 8-13 16,-1 1 51-16,1 8 28 15,-1-1-70-15,3-2 62 16,-1 3-100-16,3-9 22 16,5-1 13-16,4-2-47 15,0-5 17-15,2 3-30 16,0-9 10-16,0 6 23 15,0-7-33-15,10 3 0 16,6-6 0-16,4 5-36 16,0-4 27-16,3 4-14 0,-2-5 18 15,2 1-23 1,0 0 28-16,-2-4-19 0,2 1 18 16,1-1-7-16,1-1 1 15,0 3-8-15,1-9 0 16,3 8-19-16,0-8 34 15,4 2-19-15,4-5 19 16,-2-1-41-16,-2-2 33 16,-6 3-11-16,-4-6 19 15,-10 3-7-15,-5 2 23 16,-3 1-16-16,0 0 13 16,-5 5-11-16,2 2-1 15,-2 3-1-15,2 3 0 16,-2-5-10-16,0 6 10 15,0-5 0-15,0-1-2 0,0 2 4 16,0-1-2 0,0 0 0-16,0 0 0 0,0 0-2 15,-6 4 2-15,-2-4-11 16,0 4 5-16,-3-4-8 16,-3 5 0-16,3-9 14 15,3-1 0-15,0-1-15 16,6-2 15-16,0 2-18 15,2-3-29-15,0 0 28 16,0 1-2-16,0-2 20 16,0 2 1-16,0-1 19 15,0-2-18-15,0 0 34 16,-4 1-14-16,-1 1-21 0,1-1 12 16,0 2-12-1,-2-1-4-15,4-2-20 0,2 4-13 16,-2-7 31-16,2 0 5 15,-2 0 1-15,0-2 15 16,-1 2-9 0,-1-1-5-16,0 6 44 0,-3-5-38 15,0 6-7-15,0-7 0 16,5 2 2-16,2-5-9 16,0 0-36-16,0 0-32 15,0 0 56-15,5 0 10 16,6 0 9-16,2 0 14 15,0 0 4-15,1 0 59 16,3 0-55-16,4-5-16 16,4 2 23-16,1-1-28 0,8-6-1 15,-1 6 0-15,-2-6 2 16,0 6 1-16,-4 0-3 16,-4 0-3-16,-6 4-18 15,-3 0-31-15,1 0-58 16,-3 0-171-16,-3 0-550 0</inkml:trace>
  <inkml:trace contextRef="#ctx0" brushRef="#br1" timeOffset="187553.42">24195 14636 1352 0,'0'0'359'16,"0"0"-213"-16,0 0 3 15,0 0 115-15,0 0-170 16,0 0-40-16,0 0-50 15,0-3 7-15,-5 3-22 16,-13 17-7-16,-13 50-124 16,2-5-54-16,2-2-319 0</inkml:trace>
  <inkml:trace contextRef="#ctx0" brushRef="#br1" timeOffset="189400">18851 16455 1272 0,'0'0'267'0,"0"0"-142"16,0 0-80-16,0 0-7 15,0 0 92-15,0 0 2 16,0 0-16-16,-6-14 52 16,6 9-100-16,0 5 17 0,0 0-27 15,0-3-40-15,4-1-11 16,7 2-7-16,5-6-3 16,7 4-25-16,0-7 37 15,11 4-10-15,2 0 1 16,8 4 0-16,8-6 2 15,4 6-2-15,6 3 0 16,1 0-25-16,3 0 25 16,1 0 0-16,0 0 0 15,-3 0 0-15,2 0 3 16,-4 0-3-16,-2-5 0 16,0 5 12-16,-2 0 1 15,3 0-14-15,1 0 1 0,0 0 0 16,-1 0-5-16,-1 0 5 15,-5 0 0-15,1 0-7 16,-3-1 22-16,5 1-15 16,0 0 0-16,7-4 1 15,-1 4-4-15,1 0 3 16,-3 0 0-16,1 0-22 16,-7 0 22-16,-3 4 0 15,-3 2 0-15,-4 2 0 16,-1-4-3-16,-1 1 3 15,1 4 0-15,2-6-6 16,2 8 14-16,-3-7-8 16,2 4 0-16,-4-2 0 0,1 2-6 15,-3-2 6-15,1 2 0 16,3-1-8-16,3 4 17 16,4-7-9-16,5 0 0 15,2 0 0-15,5-2-9 16,0 0 9-16,0 0 0 15,-1 2-3-15,-1 0 9 16,-3-4-6-16,-2 4 0 16,-2 1 0-16,-3 0-3 15,5 2 3-15,0-2 0 16,0-1-2-16,0-2 19 16,-2 2-17-16,-2-4 0 0,-4 0 6 15,0 0 4-15,-4 0-10 16,-3 0-48-16,-1-4-104 15,-11-7-339-15,-11-1-477 0</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1-10-07T08:19:02.465"/>
    </inkml:context>
    <inkml:brush xml:id="br0">
      <inkml:brushProperty name="width" value="0.05292" units="cm"/>
      <inkml:brushProperty name="height" value="0.05292" units="cm"/>
      <inkml:brushProperty name="color" value="#FFFFFF"/>
    </inkml:brush>
  </inkml:definitions>
  <inkml:trace contextRef="#ctx0" brushRef="#br0">2305 6345 848 0,'0'0'235'0,"0"0"-115"0,0 0-11 15,0 0 3-15,0 0 4 16,0 0-13-16,0-4-26 15,0-1-30-15,0-1 26 16,0 2-4-16,0-1 21 16,0-4 27-16,0 4-27 15,0-4 7-15,0 3-6 16,0 1 10-16,0 0-15 16,-3-2-37-16,-1 2-9 15,0-1 2-15,-4 0-42 16,0 2 14-16,-1 0 4 15,-5 0-8-15,-5 4-8 16,-8 0-2-16,-9 0 0 16,-9 15-6-16,-3 6 1 0,-6 6 5 15,-2 2 7-15,5 3-1 16,2 1-12-16,8-4 6 16,8 1 0-16,8-2 2 15,8-1-2 1,7-3-9-16,6 1 9 0,4-2 0 15,0 1 0-15,23-4 0 16,8-3 0-16,11 0-6 16,9-7-4-16,3-3-74 15,4-7-63-15,-2 0-86 16,6 0-27-16,-15-7-69 16,-12-3-418-16</inkml:trace>
  <inkml:trace contextRef="#ctx0" brushRef="#br0" timeOffset="465.89">2026 6513 983 0,'0'0'898'16,"0"0"-736"-16,0 0-22 15,0 0 24-15,0 0-14 16,0 0 18-16,0 0-40 15,-16-39-71-15,16 39-46 16,0 0 24-16,0 0-35 16,14 0-11-16,10 0 5 15,10 0 0-15,6 0 4 16,9 0 2-16,0-2 0 0,0 2-1 16,-3-1 1-16,-1-3-23 15,-5 2 10-15,-6-2-37 16,-5 0 15-16,-9 0 5 15,-7 0 13-15,-3 2 10 16,-8 0 8-16,-2 2-1 16,0 0 14-16,0 0 4 15,0 0 4-15,0 0-22 16,0 0-4-16,0 12 3 16,0 5 2-16,-6 12-1 15,0 2 16-15,2 6-15 16,-3-1 2-16,3-4-3 15,2-1-12-15,2-6-18 16,0-5-137-16,0-6-57 0,19-14-101 16,4 0-19-16,-1-4-911 0</inkml:trace>
  <inkml:trace contextRef="#ctx0" brushRef="#br0" timeOffset="834.79">2708 6507 1416 0,'0'0'309'0,"0"0"-229"16,0 0 17-16,0 0 78 15,0 0-32-15,-67 104 5 0,58-76-54 16,7 0-63-16,2-4-6 16,0-4-24-16,9-3 17 15,13-7 1-15,10-5-19 16,5-5 0-16,3 0-1 15,1-1-19-15,-3-16 11 16,-9-3-19-16,-5 0 6 16,-13 0 21-16,-7-2-4 15,-4 3-26-15,-4-1 30 16,-19 1-30-16,-3 5 31 16,-6 4-5-16,-1 6 5 15,2 4 19-15,4 0-19 16,5 0-6-16,9 0 4 0,4 2-5 15,5 4-24 1,4 2-150-16,0 4-10 0,13-2-22 16,3-1-308-16</inkml:trace>
  <inkml:trace contextRef="#ctx0" brushRef="#br0" timeOffset="1102.32">3071 6513 1482 0,'0'0'224'16,"0"0"-157"-16,0 0-67 15,0 0 49-15,0 0 44 16,0 0 38-16,0 130-31 15,4-98-68-15,1-2-16 16,2-4-10-16,0-5-6 16,-1-6-62-16,3-8-68 15,-4-6-80-15,-3-1-375 0</inkml:trace>
  <inkml:trace contextRef="#ctx0" brushRef="#br0" timeOffset="1264.42">3112 6206 841 0,'0'0'1352'0,"0"0"-999"0,0 0-142 15,0 0-91-15,0 0-97 16,0 0-23-16,0 0-22 16,2 28-312-16,-7 6-502 0</inkml:trace>
  <inkml:trace contextRef="#ctx0" brushRef="#br0" timeOffset="1387.91">2955 7025 1011 0,'0'0'804'16,"0"0"-725"-16,0 0-79 0,0 0-19 16,0 0-216-16,0 0-376 15</inkml:trace>
  <inkml:trace contextRef="#ctx0" brushRef="#br0" timeOffset="2154.57">4529 6254 1452 0,'0'0'503'0,"0"0"-325"15,0 0-8-15,0 0-56 16,0 0-44-16,0 0-27 15,0 0-27-15,-142 55 33 16,88-11 6-16,0 10-32 16,1 0-8-16,4 0 5 15,6-6-20-15,8-7 1 16,6-9-1-16,4-5-1 16,8-5-39-16,3-8-84 15,-1-8-91-15,3-3-130 0,3-3-206 16</inkml:trace>
  <inkml:trace contextRef="#ctx0" brushRef="#br0" timeOffset="2345.32">3981 6295 1629 0,'0'0'598'16,"0"0"-517"-16,0 0-44 15,0 0 43-15,138 41-25 16,-89-7 55-16,7 7-52 15,-1 2-23-15,6 3-35 16,-3-1-14-16,-2-3-111 16,2 2-114-16,-14-10-158 0,-11-8-809 0</inkml:trace>
  <inkml:trace contextRef="#ctx0" brushRef="#br0" timeOffset="3399.11">5336 6017 1549 0,'0'0'312'0,"0"0"-107"15,0 0-45-15,0 0-52 0,0 0-2 16,0 0-28-16,0 0-21 15,0 7-57 1,-4 29 1-16,-8 14 52 0,1 11 3 16,3 12-18-16,0 2 32 15,6-3-34-15,0-6 11 16,2-6-3-16,0-6-43 16,2-8 21-16,12-8-22 15,1-4 0-15,3-6 9 16,3-7-9-16,0-10-12 15,6-4-5-15,2-7-8 16,5 0 23-16,1-18-30 16,-2-12-21-16,0-7 22 15,-7-5-72-15,-6 2 41 0,-7 0 18 16,-4 8 23 0,-6 5 21-16,-3 9 1 0,0 11 84 15,0 7 4-15,-9 0-59 16,-11 20-18-16,-9 12-6 15,0 10-4-15,0 3 7 16,6 1-8-16,10-2-1 16,4-13 6-16,6-9-5 15,3-8-2-15,0-5-4 16,8-9-33-16,7 0 9 16,5 0-5-16,3-16-48 15,-2-10-16-15,2-7-46 16,-3 0-19-16,-2 7 62 0,-5 7 101 15,-4 13-1 1,0 6 2-16,-2 8 22 0,0 16 34 16,-1 6-18-16,1 0 15 15,-1 0-30-15,2-6-15 16,0-2 3-16,-1-5-12 16,1-10-76-16,-2-7-101 15,-4 0-104-15,-2-5-103 0</inkml:trace>
  <inkml:trace contextRef="#ctx0" brushRef="#br0" timeOffset="3552.86">5557 6254 1330 0,'0'0'956'16,"0"0"-834"-16,0 0-113 15,0 0-9-15,153-20-15 16,-82 20-18-16,-10 0-55 15,-5 8-386-15</inkml:trace>
  <inkml:trace contextRef="#ctx0" brushRef="#br0" timeOffset="4812.69">6232 6812 1318 0,'0'0'537'15,"0"0"-389"-15,0 0-11 0,0 0-10 16,0 0-16 0,0 0-47-16,0 0-23 0,54-84-17 15,-23 45-12-15,6-1-11 16,4-5-1-16,1-6 0 16,0 1 0-16,-3 0 0 15,-8 1-1-15,-6 10 8 16,-10 4-5-16,-7 9-2 15,-5 9 11-15,-3 5 12 16,0 3 19-16,0 4-5 16,-7 5 1-16,-1 0-37 15,-3 0 13-15,-1 0-14 16,1 19 0-16,3 8 0 16,2 7-12-16,6 9 12 0,0 5 13 15,0 1-5-15,8-3-8 16,2-4 10-16,-3-4-9 15,-3-6 26-15,-4-1-27 16,0-4 11-16,0 0 20 16,-4-8-30-16,-3-3 9 15,1-5-9-15,2-6-1 16,2-2 10-16,2-3-10 16,0 0 0-16,2-7 0 15,13-10 0-15,10-9-105 16,4-3 28-16,-3 1 61 15,1 7 16-15,-9 10-18 16,-7 5 9-16,-6 6 0 16,-5 0-6-16,0 8 6 15,0 13 9-15,0 1 23 0,0 3 10 16,6-3-27-16,7-1-6 16,5-7 35-16,7-5-21 15,4-5 13-15,2-4-26 16,0 0 0-16,-4-4 9 15,-7-10-10-15,-6-4 0 16,-10-1-1-16,-4-3-10 16,0-3-9-16,-16 1 1 15,-13 4-2-15,-7 4 19 16,-1 3-12-16,-1 8 13 16,5 3-8-16,6 2-24 0,6 0-65 15,11 0-95 1,3-5-40-16,7-4 63 15,0-5-217-15,0-6 102 16,0-4 217-16,9-1 68 0,-3 1 186 16,1 1 59-16,2 0-41 15,0 4 8-15,4 3 15 16,5 2-69-16,7 5-65 16,0 4-47-16,3 3-5 15,1 2-40-15,0 0-1 16,-3 0-1-16,3 0-64 15,5-2-79-15,-7-15-119 16,-5-3-391-16</inkml:trace>
  <inkml:trace contextRef="#ctx0" brushRef="#br0" timeOffset="4943.96">7182 6011 1401 0,'0'0'703'0,"0"0"-645"16,0 0-57-16,-22 134 14 15,-14-35-15-15,3-13-127 16,6-12-258-16</inkml:trace>
  <inkml:trace contextRef="#ctx0" brushRef="#br0" timeOffset="6448.73">7641 6052 1267 0,'0'0'395'0,"0"0"-256"15,0 0-29-15,0 0 9 16,0 0-39-16,0 0 42 16,0 0-36-16,0-13-36 15,-2 24-30-15,-7 18-10 16,-4 20 0-16,-3 14 54 16,0 14 19-16,6 5 22 15,2-2-26-15,6-5-35 16,2-11-2-16,0-9-33 0,6-9 2 15,15-11 5 1,4-7-10-16,6-7 0 0,4-9-6 16,7-8-1-16,6-4-8 15,5-9-21-15,1-19-13 16,-3-8-35-16,-2-6-48 16,-11-2 23-16,-11 6 8 15,-9 8 64-15,-12 10 31 16,-6 8 60-16,0 9 21 15,-16 3-1-15,-13 7-40 16,-4 15-10-16,-3 6-3 16,1 6 14-16,4 3 6 15,8-6-41-15,8-3 0 16,3-8 2-16,8-6-8 16,4-8-11-16,0-3-55 0,0-3-16 15,18 0 45-15,7-10 31 16,3-13-9-16,3-9-31 15,-4 0-30-15,-5 2 17 16,-5 8 59-16,-11 11 16 16,-6 11 58-16,0 0-62 15,0 11-12-15,0 15 16 16,0 2 41-16,0 0 7 16,0-4-33-16,4-4-20 15,11-7 13-15,6-6-24 16,1-4 9-16,7-3-9 15,0 0-9-15,3-17-24 16,-1-5-23-16,-2-4-14 16,0 0 47-16,-4 4-20 0,-8 6 33 15,-5 11 10-15,-8 5 15 16,-2 0-5-16,-2 15 2 16,0 9-11-16,0 0 56 15,0-2-43-15,0-8 7 16,2-4-12-16,0-6-9 15,5-4 6-15,4 0-6 16,9-2-16-16,9-14 10 16,9-8-45-16,2-2-13 15,2 2 12-15,-2 3 16 16,-6 9 35-16,-5 9-4 0,-5 3 5 16,-5 0 13-16,-9 15-12 15,-1 8-1 1,-6 0 1-16,-3 4-1 15,0-5 0-15,-3-1-31 0,-16-6-101 16,0-5-166-16,2-6-431 16</inkml:trace>
  <inkml:trace contextRef="#ctx0" brushRef="#br0" timeOffset="6729.98">7868 6382 1388 0,'0'0'777'15,"0"0"-536"-15,0 0-184 16,0 0-29-16,0 0-26 15,118-37 12-15,-86 37-6 16,-8 0-8-16,-3 9-27 16,-8 5-102-16,-13 0-107 15,0-4-15-15,0-3-313 0</inkml:trace>
  <inkml:trace contextRef="#ctx0" brushRef="#br0" timeOffset="6822.6">8194 6238 1360 0,'0'0'486'15,"0"0"-391"-15,162-24-95 16,-88 18-106-16,-9 1-588 0</inkml:trace>
  <inkml:trace contextRef="#ctx0" brushRef="#br0" timeOffset="7362.15">9988 6284 1568 0,'0'0'530'0,"0"0"-398"16,0 0-40-16,0 0-45 16,0 0-32-16,0 0 34 15,-114 66-6-15,64-17-4 16,-6 5-12-16,-2 1 2 15,2 0-10-15,2-5-19 16,8-10-13-16,3-8 5 16,10-8-47-16,6-9-80 15,0-15-125-15,7 0-30 0,4-7-428 16</inkml:trace>
  <inkml:trace contextRef="#ctx0" brushRef="#br0" timeOffset="8431.29">9407 6384 1403 0,'0'0'354'0,"0"0"-266"16,0 0-18-16,0 0 8 15,151 83 17-15,-104-39 37 16,2 2-18-16,0 1-37 16,2-2-20-16,-2-3-39 15,-1-9-9-15,-4-8-8 0,-2-7-1 16,-4-10 0-16,-4-5-2 15,-3-3-14-15,-2-8 8 16,-4-17-18-16,-4-5 8 16,-5-3-24-16,-3-4-24 15,-6 7 51-15,-2 5 15 16,-3 13 64-16,-2 7 33 16,0 5-88-16,0 2-9 15,0 20 0-15,0 6 4 16,2 4 24-16,7 0-17 15,4-4-5-15,1-5 9 16,1-7-14-16,1-8-1 16,-1-6 5-16,3-2-5 15,1 0-1-15,-4-19-28 16,3-8-49-16,-1-11-51 0,-1-11-38 16,1 1 11-16,-3 2 27 15,-3 7 129-15,-4 15 84 16,-5 15 188-16,-2 9-133 15,0 0-76-15,0 16-54 16,0 14 45-16,-2 8 26 16,-5 3 26-16,5 3-17 15,2-1-80-15,0-7-8 16,0-6 3-16,2-8-2 16,16-5-4-16,9-10-11 15,11-5-1-15,8-2-13 16,8-9-75-16,2-18-17 15,-2-6 53-15,-4-7-2 16,-5 1 43-16,-14 3 19 16,-8 5 6-16,-12 14 130 0,-11 7 21 15,0 8-26-15,-17 2-43 16,-20 4-60-16,-7 18-11 16,-5 4-5-16,7 2 7 15,6-2 10-15,9-6-23 16,13-4 0-16,8-8-1 15,6-5-16-15,0-3-16 16,2 0-32-16,16 0 9 16,9-15 46-16,0 1-54 15,-3 0 6-15,-2 4 41 0,-8 6 17 16,-3 4 5-16,0 0-4 16,0 17 17-16,0 3 32 15,7 3-18-15,2 0-13 16,9-6 8-16,4-5 15 15,10-8 10-15,3-4-37 16,2-2-6-16,-4-17-9 16,-9-10-48-16,-3 0 11 15,-8-8-2-15,-3-1-39 16,-6-6-42-16,-1-2-33 16,-4-2 26-16,0 2 93 15,-1 7 34-15,-5 11 59 16,0 13 93-16,-2 8-25 0,1 7-69 15,-1 0-58-15,0 22 0 16,3 14 3-16,-3 14 52 16,1 8 18-16,-1 7 0 15,2-5-51-15,3-1 7 16,-1-8-17-16,4-4-11 16,-2-9 14-16,1-9-15 15,-3-4-12-15,0-11-43 16,-6-4-76-16,0-10-51 15,-3-8-27-15,-15-12-66 0</inkml:trace>
  <inkml:trace contextRef="#ctx0" brushRef="#br0" timeOffset="8588.08">11214 6559 1778 0,'0'0'515'0,"0"0"-421"15,0 0-10-15,128-16-63 16,-86 16 0-16,-2 0-21 15,-2 0 6-15,-4 0-15 16,-11 2-40-16,-11 4-169 16,-10-2-115-16,-2-4-425 0</inkml:trace>
  <inkml:trace contextRef="#ctx0" brushRef="#br0" timeOffset="8798.81">10800 6368 819 0,'0'0'1220'0,"0"0"-852"15,0 0-170-15,0 0-100 16,0 0-53-16,0 0-38 16,0 0-7-16,13-47 0 15,5 30-131-15,5-3-39 16,10-15-120-16,-6 2-67 15,-3 1-724-15</inkml:trace>
  <inkml:trace contextRef="#ctx0" brushRef="#br0" timeOffset="8913.01">11099 6002 1322 0,'0'0'577'0,"0"0"-490"0,0 0-50 16,-25 111 24-16,0-46-36 15,-14 32-25-15,5-16-22 16,7-10-220-16</inkml:trace>
  <inkml:trace contextRef="#ctx0" brushRef="#br0" timeOffset="10728.84">11930 6695 631 0,'0'0'936'16,"0"0"-650"-16,0 0-94 0,0 0 11 15,0 0-15 1,0 0-53-16,0 0-20 0,25-24-42 16,17 0-67-16,9-6-6 15,5-9-9-15,-3-2-27 16,-4-6 5-16,-7-1-23 16,-5 1-10-16,-10-2 5 15,-10 5-2-15,-9 0-22 16,-2 6 34-16,-6 2 30 15,0 8 18-15,0 10 2 16,-6 5 7-16,-4 13-8 16,-5 0-6-16,-4 27 5 15,-1 17 1-15,3 16 4 0,1 12 57 16,7 9 16 0,5-2-15-16,4-2-14 0,0-11-26 15,0-13 4-15,10-13-20 16,4-12 1-16,-1-10-6 15,0-10 9-15,5-8-10 16,3 0-17-16,6-19 17 16,4-16-15-16,2-10-66 15,3-7-40-15,-1-2 23 16,-6 8-19-16,-4 9 117 16,-10 16 15-16,-1 11 85 15,-8 10-21-15,1 0-51 0,3 22 17 16,-2 4 17-16,3 6-34 15,-2 0 20-15,2-4-47 16,0-6 12-16,1-4 2 16,1-8-15-16,0-6 0 15,5-4 2-15,2 0-2 16,2-12-11-16,1-12-35 16,-1-8-3-16,1-7-40 15,-6 4-24-15,-3 7 113 16,-8 10 3-16,-4 12 116 15,-2 6-58-15,0 3-61 16,0 21 6-16,0 10 29 16,-2 1 20-16,-2-1-4 15,4-4-35-15,0-4-8 16,0-9-8-16,15-6-2 0,5-7 2 16,10-4-13-16,5 0 5 15,3-10-39-15,2-12 11 16,-4-8 0-16,-7-4-2 15,-7-4-2-15,-9 0-29 16,-10 4 49-16,-3 5 20 16,-5 15 20-16,-17 14 34 15,-9 0-53-15,-5 26 26 16,3 10 12-16,6 6 16 16,6 4 24-16,11 0-40 15,10-7-14-15,0 0-12 16,10-10-5-16,22-4-1 15,8-11-6-15,11-6-1 16,5-8 15-16,2 0-15 16,0-22-18-16,-2-6-20 0,-4-6-40 15,-11-1 35-15,-7 5-36 16,-12 10 66-16,-9 8 13 16,-11 10 36-16,-2 2-14 15,0 0-22-15,0 18 1 16,-6 2 45-16,2 0-9 15,-1-3-21-15,5-5 12 16,0-9-28-16,0-3 0 16,0 0 0-16,20 0-8 15,11-15 1-15,12-6-57 0,5-3-7 16,2 0 32 0,-1 1 17-16,-3 8 22 0,-5 7 14 15,-5 8-5-15,-7 0 12 16,-8 6-18-1,-5 11 5-15,-7 2-2 0,-5 3-6 16,-4 0 0-16,0-1-29 16,-15-6-23-16,-34-1-74 15,3-6-171-15,-6-5-259 0</inkml:trace>
  <inkml:trace contextRef="#ctx0" brushRef="#br0" timeOffset="10902.03">12858 6214 1721 0,'0'0'590'0,"0"0"-425"15,0 0-12-15,120-76-110 16,-69 66-35-16,2 10-8 16,-1 12-62-16,-12 62-147 15,-13-1-359-15,-19 3-782 0</inkml:trace>
  <inkml:trace contextRef="#ctx0" brushRef="#br0" timeOffset="10998.39">13047 7149 1542 0,'0'0'264'16,"0"0"-264"-16,0 0-11 16,0 0-870-16</inkml:trace>
  <inkml:trace contextRef="#ctx0" brushRef="#br0" timeOffset="12366.19">14438 6447 1294 0,'0'0'584'16,"0"0"-476"-16,0 0-77 0,0 0-31 16,0 0 2-16,0 0 62 15,-12 106 29-15,8-64-5 16,2-4 16-16,0-4-66 16,2-7-18-16,0-10-13 15,0-7 4-15,0-6-11 16,0-4 0-16,0 0 8 15,0 0 18-15,4-12-10 16,12-17-16-16,8-14-68 16,10-9-24-16,6-5 9 15,4 6-69-15,1 11 76 16,-5 12 75-16,-5 15 1 16,-5 13 30-16,-10 0 36 15,-7 25-10-15,-6 9 27 0,-5 7 40 16,-2 5-34-16,0 0 3 15,-5-5-44-15,-3-7-5 16,-1-10-17-16,5-7-25 16,-1-8 6-16,3-6-6 15,2-3 0-15,0 0 38 16,0 0-38-16,2-17-2 16,16-15-4-16,6-14-150 15,10-8 22-15,3-2-30 16,2 6 11-16,-6 13 112 15,-8 20 18-15,-10 15 20 16,-9 2 2-16,-1 19 0 16,-5 15 71-16,0 3 32 15,0 3 2-15,0-4-4 0,0-2-60 16,14-7-5-16,10-6-15 16,12-5 11-16,10-7-2 15,14-9-22-15,5 0-8 16,5-15-27-16,-4-11-29 15,-3-4-24-15,-12-3-26 16,-15-2-44-16,-16 5 23 16,-20 7 124-16,0 14 3 15,-34 9 48-15,-12 0 25 16,-10 26 70-16,0 6-26 16,2 2-40-16,12 0 39 0,13-5-87 15,12-8-14 1,9-5-15-16,8-7-27 15,3-6-25-15,21-3 14 16,12 0 10-16,7-8-55 0,3-12-130 16,-3-4 12-16,-5 2 54 15,-9 1 84-15,-9 9 63 16,-9 12 26-16,-5 0 28 16,1 3 11-16,0 15 61 15,2 4-13-15,6-2-8 16,8-4-32-16,8-3-9 15,6-10-41-15,8-3-6 16,4-3-17-16,-2-20-21 16,-3-5-76-16,-5-8-51 15,-10-2-88-15,4-22-25 0,-10 7-239 16,-6 5-232-16</inkml:trace>
  <inkml:trace contextRef="#ctx0" brushRef="#br0" timeOffset="12537.91">15976 6280 905 0,'0'0'685'0,"0"0"-418"16,0 0-173-16,0 0-92 15,0 0 65-15,0 0 44 16,2 157 31-16,-2-95 0 16,0 0-15-16,0-2-51 15,0-6-39-15,0-5-37 16,0-12 7-16,0-5-14 16,2-10-22-16,-2-8-84 15,0-6-72-15,0-8-93 0,-9-13 11 16,-4-9-595-16</inkml:trace>
  <inkml:trace contextRef="#ctx0" brushRef="#br0" timeOffset="12697.93">15880 6449 1669 0,'0'0'517'16,"0"0"-396"-16,139-12-72 15,-73 7-37-15,3 1 25 16,-4 3 13-16,-10-3-48 15,-9 2-2-15,-21-3-99 16,-11 5-156-16,-14-2-350 0</inkml:trace>
  <inkml:trace contextRef="#ctx0" brushRef="#br0" timeOffset="12966.89">15587 6125 1445 0,'0'0'265'16,"0"0"-194"-16,-115 0 21 16,68 13 42-16,7 5 60 15,11 6 20-15,11 6-62 16,12 6-88-16,6 6-24 15,18 4-9-15,22-1-14 16,11-6-17-16,9-4-20 16,20-3-66-16,-15-12-112 0,-14-8-375 0</inkml:trace>
  <inkml:trace contextRef="#ctx0" brushRef="#br0" timeOffset="13080.52">15414 6940 1870 0,'0'0'59'0,"0"0"-59"16,0 0-253-16</inkml:trace>
  <inkml:trace contextRef="#ctx0" brushRef="#br0" timeOffset="13979.83">16789 5927 1092 0,'0'0'264'0,"0"0"-171"15,0 0 125-15,-24 177-38 16,19-61 73-16,3-6-20 15,2-10-1-15,0-15-97 16,0-22-48-16,-2-2-48 16,0 2-27-16,2-18 10 15,0-13-22-15,0-13 2 16,0-10 9-16,0-9-10 16,0 0 5-16,0-4 6 15,15-21-12-15,14-18-13 16,10-10-89-16,0-4-23 15,-1 7 21-15,-5 14 93 16,-8 17 11-16,-9 12 0 16,-5 7 0-16,-4 7 2 15,-5 22-1-15,0 5 38 0,-2 4 53 16,5 3-31-16,2-4-29 16,6-5-19-16,5-9-12 15,1-7 14-15,6-8-15 16,2-8 0-16,4 0-6 15,4-14-10-15,-1-17-95 16,2-7-12-16,-5-8-55 16,-2-4-72-16,-7 6 75 15,-6 12 175-15,-7 12 40 16,-7 16 176-16,-2 4-102 0,0 14-83 16,0 16 19-16,-4 8 67 15,-3 5 43-15,-2-4-63 16,4 0-30-16,1-8-61 15,0-7 0-15,1-6-6 16,3-7-23-16,-2-6-59 16,2-5-99-16,-6-2-32 15,-2-17-33-15,2-11-445 0</inkml:trace>
  <inkml:trace contextRef="#ctx0" brushRef="#br0" timeOffset="14630.93">17456 6319 1528 0,'0'0'485'0,"0"0"-438"16,0 0-47 0,0 0-20-16,33 108 11 0,-26-54 8 15,5 6 2-15,0 0 67 16,5-4 9-16,-4-8-21 16,-5-8 18-16,2-11-46 15,-6-14-19-15,-2-4 9 16,0-9-17-16,3-2 24 15,1 0 19-15,8-20 39 16,9-10-83-16,3-5-71 16,5 2 41-16,0 6 30 15,-4 11 0-15,-7 11 17 16,-4 5-1-16,-5 0 5 16,-2 17 10-16,-1 3 3 15,4 2 0-15,5-2 1 0,6-2-7 16,8-9 20-16,10-8-16 15,3-1-21-15,5-14-11 16,-5-16-78-16,-2-7-42 16,-5-10-36-16,-8-7-83 15,-7-10-37-15,-2-5-276 16,-2-1-63-16,-3 8 615 16,-1 15 729-16,-5 15-200 15,-5 18-178-15,-4 14-228 16,0 3-111-16,0 27 0 15,-16 14 39-15,1 14 81 16,-3 7-35-16,3 3-40 16,1-5-4-16,5-7-39 15,3-10 7-15,1-11-21 16,3-12 0-16,2-9-1 0,0-9-18 16,0-3-15-16,15-2-32 15,12 0 33-15,9-6 32 16,4-6-109-16,2 2 54 15,-2 7 54-15,-4 3-4 16,-4 0 6-16,-6 15 15 16,-4 7-14-16,-4 4 6 15,-7 1-7-15,-2-3-25 16,-9-5-16-16,0-2-96 16,-7-7-138-16,-10-10-298 0</inkml:trace>
  <inkml:trace contextRef="#ctx0" brushRef="#br0" timeOffset="14813.84">17431 6110 2165 0,'0'0'365'15,"0"0"-359"-15,0 0-6 16,139 0-20-16,-66 10 11 15,47 10-78-15,-16-3-224 16,-11-3-810-16</inkml:trace>
  <inkml:trace contextRef="#ctx0" brushRef="#br0" timeOffset="16530">19471 6142 1124 0,'0'0'792'0,"0"0"-542"16,0 0-151-16,0 0-12 15,0 0-41 1,0 0 4-16,0 0-34 0,3 8-16 15,-3 38 0-15,0 19 40 16,-8 10 55-16,2 10-26 16,0-3-34-16,3-7-8 15,1-12-21-15,2-9-5 16,0-7-1-16,0-11-12 16,0-9-93-16,0-4-67 15,0-15-156-15,0-4-150 16,0-4-487-16</inkml:trace>
  <inkml:trace contextRef="#ctx0" brushRef="#br0" timeOffset="17627.54">18983 6485 1275 0,'0'0'872'15,"0"0"-691"-15,0 0-161 16,0 0-20-16,163-2 33 15,-92 9-32-15,7 3 23 16,4 1-15-16,-1-2-2 16,-3-6-8-16,-11-3 1 15,-11 0 0-15,-14 0 3 16,-15 0-1-16,-12-3-2 16,-8 0 12-16,-5 1-11 15,-2 2 48-15,0 0 0 0,0 0-40 16,0 0-9-16,0 17-7 15,0 14 7-15,0 7 17 16,0 6 7-16,5 2 9 16,-1-8-33-16,-2-6 2 15,2-7 15-15,-1-11-17 16,-3-9 0-16,0-3 0 16,0-2-10-16,0 0 10 15,0 0-2-15,0-19 2 16,-3-13-58-16,3-9-24 15,5-7 23-15,28-4-43 16,14 2 22-16,7 5 43 16,4 11-21-16,-3 13 27 15,-3 6 30-15,-5 10 2 0,-5 5 43 16,-4 0-23-16,-9 0-19 16,-7 4 6-16,-9 1-8 15,-3 2 0-15,-8-3-2 16,-2 0-2-16,0-2 4 15,-2 3 22-15,-12 4 49 16,-4 5-10-16,0 4-27 16,3 8 39-16,3 4-7 15,4 6-39-15,3-2 31 16,5 0-31-16,0-8-14 16,0-5-1-16,3-10-12 0,1-3-15 15,0-6 14-15,-4-2-49 16,2 0 50-16,-2-5 0 15,0-18-18-15,3-9-67 16,4-8 27-16,4-4 17 16,4 0-11-16,5 7-10 15,3 7 41-15,-1 14 10 16,-2 11 11-16,0 5 26 16,3 2-3-16,-2 15 14 15,6 10 26-15,4-1-32 16,5 2 67-16,9-5-34 15,7-2-26-15,6-9 12 16,-1-8-38-16,-1-4-11 0,-7 0-1 16,-9-14 0-16,-13-4-24 15,-11-4-22-15,-10-4-10 16,-6 0 38-16,0 2 3 16,-6 4 15-16,-13 8 28 15,1 12-27-15,-3 0-1 16,-2 23-14-16,-2 19 14 15,1 16 27-15,4 15-9 16,0 6 12-16,5 4 13 16,1 1-5-16,3-3 11 15,-1-7-21-15,-3-7 5 16,-1-13 30-16,-3-10-48 16,-4-10 8-16,-4-12-6 15,-4-5-11-15,2-12 15 16,2-5-15-16,10 0 13 0,7-12 35 15,10-13-26-15,0-12-7 16,23-7-13-16,15-9-8 16,11-1-1-16,11 3-38 15,5 2-25-15,4 5-35 16,24 1-138-16,-17 8-119 16,-13 7-378-16</inkml:trace>
  <inkml:trace contextRef="#ctx0" brushRef="#br0" timeOffset="19201.7">21950 6441 863 0,'0'0'963'0,"0"0"-492"16,0 0-308-16,0 0 95 15,0 0-36-15,0 0-56 16,0 0-107-16,6-87-47 16,8 47-12-16,8-2-23 15,5 4-41-15,2 7 10 16,-5 8 24-16,-3 14-1 16,-10 9 16-16,-9 9-66 15,-2 31 15-15,-17 15 66 16,-26 16 8-16,-15 6 16 15,-11 0-14-15,-2-6 1 0,1-15-10 16,10-12-1-16,7-16 1 16,8-10 13-16,9-10-14 15,7-8 1-15,9 0-1 16,11-5 0-16,9-16 13 16,5-3-13-16,28-2-15 15,16 1 14-15,12 5-4 16,10 6 4-16,5 7-38 15,1 5-79-15,4-1-86 16,19-4-141-16,-19-3-143 16,-17-2 1-16</inkml:trace>
  <inkml:trace contextRef="#ctx0" brushRef="#br0" timeOffset="19449.9">22427 6324 1288 0,'0'0'723'16,"0"0"-582"-16,0 0-119 15,0 0 3-15,-112 103 36 16,66-59 63-16,1-2 8 16,5-6-99-16,7-7 3 15,8-8-24-15,9-9-12 16,10-6 7-16,6-6-7 16,0 0-15-16,22 0 3 15,16 0 12-15,13 0-9 16,10 0-4-16,1-2-9 15,0-2 22-15,1 0-58 16,10-6-68-16,-15 2-149 16,-13-3-127-16</inkml:trace>
  <inkml:trace contextRef="#ctx0" brushRef="#br0" timeOffset="19663.18">22494 6392 980 0,'0'0'609'16,"0"0"-417"-16,-33 108-1 16,16-53 13-16,2 3-5 15,1-1-75-15,4-2-7 16,-1-1-78-16,1-4-27 16,6-5-12-16,0-7-26 0,4-10-59 15,0-15-113-15,18-8-124 16,1-5-70-16</inkml:trace>
  <inkml:trace contextRef="#ctx0" brushRef="#br0" timeOffset="20225.88">22806 6428 1463 0,'0'0'316'0,"0"0"-247"15,0 0 41-15,0 0 84 16,-92 138-22-16,79-97-2 0,11-1-56 16,2-3-59-16,9-8-3 15,18-2-32-15,6-10-2 16,3-7 11-16,4-10-18 16,-4 0-1-16,-5-8-10 15,-12-18-19-15,-11-8-56 16,-8-6-62-16,0-4 14 15,-21 2 40-15,3 3 46 16,7 8 37-16,7 4 15 16,4 8 0-16,9 4 13 15,22 8-28-15,7 2-9 16,5 5 3-16,1 0-1 16,-1 19 7-16,-6 3 0 15,-6 4 0-15,-6 4 48 16,-8 0 13-16,-7 3 16 0,-8 4 24 15,-2-1-26-15,0-2-7 16,0-3-32-16,0-5-27 16,7-6 15-16,8-6-6 15,9-4 12-15,10-8-6 16,9-2-14-16,1-4 4 16,1-22-14-16,-5-11 0 15,-5-7-1-15,-10-4-17 16,-7-3 0-16,-13 6-18 15,-5 5 36-15,-5 9-6 16,-22 11 6-16,-11 11-39 16,-6 9-58-16,-19 2-162 15,14 13-299-15,9 4-1190 0</inkml:trace>
  <inkml:trace contextRef="#ctx0" brushRef="#br0" timeOffset="22327.05">24090 6055 1355 0,'0'0'397'15,"0"0"-191"-15,0 0-18 0,0 0-65 16,0 0-17-16,0 0 6 16,0 0-50-16,9-62-28 15,-9 73-34-15,-4 21 9 16,-15 18 2-16,2 14 62 16,-3 10 3-16,2 4 3 15,7-1-22-15,2-6-25 16,7-6 18-16,2-7-41 15,0-12 0-15,0-6 3 16,11-10-6-16,4-6-12 16,5-6-9-16,5-6-9 15,4-8 4-15,9-4-20 16,1 0-5-16,7-18-37 16,0-12-39-16,-3-6 13 15,-6-3-22-15,-5 0 47 0,-14 9 83 16,-9 7 5-16,-9 11 99 15,0 5 41-15,-13 7-67 16,-22 0-41-16,-5 10-36 16,-4 12 40-16,1 6 26 15,8 0-34-15,8-2-26 16,12-6 0-16,7-4-7 16,8-4-19-16,0-5-47 15,17-2 24-15,9-5 36 16,8 0-29-16,6-8-16 15,-2-12-37-15,-2-3 33 16,-5 0 37-16,-10 5 18 16,-7 6 33-16,-9 7 52 15,-5 5-41-15,0 0-26 16,0 0-11-16,0 14-6 0,-2 7 57 16,2 2-28-16,0 0-18 15,0-5 15-15,8-4-27 16,13-3-1-16,3-8-8 15,5-3 8-15,2 0-41 16,1-2-22-16,-3-14-16 16,0 0 14-16,-6-2-14 15,-2 4 22-15,-7 4 58 16,-8 8 18-16,-4 2 18 16,-2 0-22-16,0 6 0 15,0 10 66-15,0 2-28 0,0 0-13 16,0-4-14-1,0-5-13-15,0-6 2 0,0-3-14 16,15 0-30 0,10 0 18-16,11-2-28 0,7-12-94 15,5-2-41-15,1 0 69 16,1 2 42-16,-4 6 64 16,-3 3 3-16,-5 5 93 15,-7 0-11-15,-6 11-34 16,-8 7-46-16,-5 4-5 15,-8 0-18-15,-4-2-46 16,-6 3-57-16,-15-5-71 0,-1-9-341 16</inkml:trace>
  <inkml:trace contextRef="#ctx0" brushRef="#br0" timeOffset="22595.7">24362 6450 599 0,'0'0'1587'15,"0"0"-1206"-15,0 0-201 16,0 0-51-16,0 0-89 16,0 0-1-16,0 0-38 15,51-18-1-15,-22 18-9 16,-2 5-18-16,-5 5 1 0,-6-3-32 15,-7 0-60-15,-5-3-7 16,-1-4-87-16,-3 0-16 16,0-15 46-16,0-5-581 15</inkml:trace>
  <inkml:trace contextRef="#ctx0" brushRef="#br0" timeOffset="22700.92">24585 6296 1476 0,'0'0'513'0,"0"0"-326"16,0 0 5-16,143-14-99 15,-86 14-73-15,9 0-20 16,34 13-98-16,-18 1-202 16,-6-4-1318-16</inkml:trace>
  <inkml:trace contextRef="#ctx0" brushRef="#br0" timeOffset="22826.02">25661 6687 2508 0,'0'0'234'0,"0"0"-234"16,0 0-552-16,0 0-380 0</inkml:trace>
  <inkml:trace contextRef="#ctx0" brushRef="#br0" timeOffset="29158.52">3896 7439 831 0,'0'0'783'16,"0"0"-584"-16,0 0-51 15,0 0 74-15,0 0-40 16,0 0-50-16,-27 13 9 15,1 9-27-15,-11 7-23 16,-4 7-51-16,-9 4-6 0,0 6 16 16,-4-1-40-1,2 0 0-15,6-2-10 0,5-3-10 16,6-6 10-16,8-3-72 16,7-9-62-16,6-4-104 15,8-10-124-15,2-5-136 16,4-3-327-16</inkml:trace>
  <inkml:trace contextRef="#ctx0" brushRef="#br0" timeOffset="29363.18">3316 7461 1614 0,'0'0'623'16,"0"0"-574"-16,0 0-49 0,0 0 81 15,0 0-12-15,127 147 33 16,-75-99 2-16,6-1-75 16,2-4-29-16,2-5-14 15,11 0-105-15,-15-10-95 16,-10-10-455-16</inkml:trace>
  <inkml:trace contextRef="#ctx0" brushRef="#br0" timeOffset="30625.07">4387 7804 449 0,'0'0'1282'0,"0"0"-1083"15,0 0-101-15,0 0 12 16,0 0-34-16,53-133 27 0,-24 102-14 15,6 2-40 1,4 4 16-16,-1 6-47 0,-3 12 55 16,-2 7-27-16,-6 0-22 15,-2 23-8-15,-3 12 1 16,-4 3 5-16,2 2 26 16,1-4-26-16,2-7 8 15,6-6-6-15,5-11-10 16,6-8 6-16,0-4-20 15,0-4 1-15,-1-20 10 16,-8-4-11-16,-10-4-9 16,-7 0-4-16,-7-3-66 15,-3 4-40-15,-4 4-29 16,0 5-76-16,0 10-166 0,0 9-750 0</inkml:trace>
  <inkml:trace contextRef="#ctx0" brushRef="#br0" timeOffset="31759.02">5690 7449 1026 0,'0'0'568'0,"0"0"-326"16,0 0-1-16,0 0-59 16,0 0-73-16,0 0-18 15,0 0-77-15,5 26-13 16,-5 15 133-16,-7 10-33 15,0 4-16-15,-1 1 4 0,1-8-51 16,3-6-11 0,-1-10-27-16,3-8 0 0,-1-8 4 15,3-7 5 1,0-5-16-16,0-4 7 0,0 0 0 16,0 0-6-16,0 0 3 15,0 0-9-15,0 0 11 16,0-11-8-16,0-7-10 15,0-4-83-15,0-5 34 16,0 1 23-16,5 3-9 16,2 0 28-16,0 2-13 15,-1-4-43-15,1 1 42 16,2-3 7-16,2-1 16 16,0-4 17-16,5-3-48 0,1 2 1 15,4-4 35-15,-1 7 12 16,1 2 1-16,0 8 11 15,-5 4 39-15,-1 8 11 16,-1 4-49-16,-5 4-4 16,-1 4 12-16,-3 22 9 15,-5 12 39-15,0 11 22 16,-9 5 5-16,-14 0-13 16,2-4-27-16,-4-6-27 15,5-8 18-15,1-8-46 16,9-10 20-16,1-5-21 15,7-8 0-15,2-3-9 16,0-2 9-16,0 0-13 0,0 0 1 16,17-7-3-1,12-13-3-15,10 1-66 0,3 5 32 16,0 7 21-16,1 7 8 16,-8 2 17-16,-6 25 0 15,-8 4 8-15,-13 6-2 16,-8 1 0-16,-2 1 26 15,-29-3 32-15,-10 0-3 16,-7-4-6-16,-4-5-16 16,3-1-31-16,7-11-2 15,11-5-21-15,10-6-43 16,12-4-39-16,14-12-90 16,20-17-319-16,10-2-809 0</inkml:trace>
  <inkml:trace contextRef="#ctx0" brushRef="#br0" timeOffset="31983.55">6426 7479 1515 0,'0'0'335'15,"0"0"-125"-15,-101 117-11 16,70-61-26-16,12 2-9 15,9 2-87-15,10-2-22 0,0-4-40 16,18-1-15 0,14-9-28-16,3-6-106 0,21-8-68 15,-9-12-133 1,-9-8-392-16</inkml:trace>
  <inkml:trace contextRef="#ctx0" brushRef="#br0" timeOffset="33498.21">6937 7638 1425 0,'0'0'649'0,"0"0"-416"16,0 0-76-16,0 0 26 15,0 0-97-15,0 0 4 16,0 0 13-16,-25-95-85 16,25 69 0-16,0-3-18 15,20-1-1-15,7 5-5 16,4 7-23-16,-4 9 26 15,-3 9-7-15,-5 0-20 0,-13 23-12 16,-6 19 17-16,-18 15 25 16,-26 7 19-16,-12 4-7 15,-6-8-11-15,-1-8 5 16,5-16-6-16,9-14 15 16,9-12-15-16,9-8 1 15,8-2 19-15,10-2-20 16,11-14 0-16,2-6-2 15,13 1-26-15,20 1 28 16,15 5-22-16,4 9 10 16,6 6 3-16,3 0-82 15,-1 12-82-15,0 4-14 16,18-9-100-16,-13-4-36 16,-11-3-447-16</inkml:trace>
  <inkml:trace contextRef="#ctx0" brushRef="#br0" timeOffset="33760.34">7459 7586 1273 0,'0'0'665'0,"0"0"-537"15,0 0-75-15,0 0 56 16,-143 97 3-16,89-58 13 16,8-5-37-16,3-6-33 15,11-5-55-15,11-10 0 16,9-6 3-16,12-4-3 15,0-1-12-15,21-2-24 16,20 0 31-16,15 0-5 16,11 0 7-16,5 0-9 0,-1 0-1 15,-6 0 1 1,-7 0-13-16,-11 0-70 0,-10-2-126 16,-12-6-75-16,-12 0-504 15</inkml:trace>
  <inkml:trace contextRef="#ctx0" brushRef="#br0" timeOffset="33965.01">7598 7611 785 0,'0'0'889'16,"0"0"-710"-16,0 0 70 0,-29 138-34 15,12-87-60-15,1 2-63 16,3-6-32-16,1 0-54 15,8-8-6-15,2-5-28 16,2-7-82-16,6-10-119 16,15-10-118-16,-1-7-640 0</inkml:trace>
  <inkml:trace contextRef="#ctx0" brushRef="#br0" timeOffset="34760.49">7969 7572 1107 0,'0'0'740'15,"0"0"-614"-15,0 0-79 16,0 0 16-16,0 0 43 0,0 0 57 15,0 0-6-15,-126 124-41 16,114-80-25-16,5-2-14 16,7-2-23-16,0-6-25 15,0-5-28-15,11-7 38 16,9-8-38-16,0-8 11 16,2-5-8-16,1-1 4 15,-1-3-14-15,-2-18 6 16,-6-6-36-16,-6-8 3 15,-8-3-58-15,0-2-9 16,0 0 18-16,-4 5 33 16,-2 2 49-16,6 8-14 15,0 2 11-15,12 5-9 0,17 6-17 16,7 6-29 0,2 6 44-16,2 0-23 0,-4 11 28 15,-7 14 3-15,-7 3 6 16,-6 4 39-16,-8 3 23 15,-2-2 44-15,-6 1 9 16,0-2-35-16,0-2 5 16,0-6-51-16,0-6-33 15,0-4 28-15,8-3-23 16,9-3 4-16,12-4-2 16,8-4 4-16,7 0-11 15,3-19-1-15,-3-6-25 0,-4-12 24 16,-9 0-24-16,-12-7-18 15,-13 3 3-15,-6 3 1 16,-4 4 29-16,-23 8-2 16,-4 6 6-16,-3 9-8 15,1 7 7-15,4 4-65 16,4 0-96-16,15 8-177 16,7 8-128-16,3-4-335 0</inkml:trace>
  <inkml:trace contextRef="#ctx0" brushRef="#br0" timeOffset="35498.1">9090 7666 1570 0,'0'0'1044'16,"0"0"-780"-16,0 0-134 0,0 0-28 16,0 0-101-16,0 0-1 15,0 0-28-15,0-18-169 16,-7 36-743-16,-2-1-538 0</inkml:trace>
  <inkml:trace contextRef="#ctx0" brushRef="#br0" timeOffset="35625.4">8998 8053 1840 0,'0'0'707'0,"0"0"-605"16,0 0-75-16,0 0-21 15,-77 106-6-15,46-76-6 16,-23 10-34-16,8-6-136 16,5-8-401-16</inkml:trace>
  <inkml:trace contextRef="#ctx0" brushRef="#br0" timeOffset="36405.78">9899 7579 1468 0,'0'0'383'16,"0"0"-101"-16,0 0-53 16,0 0-152-16,0 0 8 0,0 0-9 15,0 0-41 1,-131-5 21-16,106 45-19 0,9 10 39 16,7 1 18-16,9-2-72 15,0-6-5-15,21-11 14 16,8-8-23-16,11-13-7 15,5-11-1-15,1 0-6 16,1-21 0-16,-7-13-45 16,-11-7-28-16,-8-5-6 15,-15 0-59-15,-6 5 77 16,0 2 50-16,-2 11 17 16,-10 10 37-16,-1 10-37 0,-3 8-95 15,7 8-263-15,5 6-391 16</inkml:trace>
  <inkml:trace contextRef="#ctx0" brushRef="#br0" timeOffset="36594.28">10196 7804 765 0,'0'0'1072'16,"0"0"-924"-16,0 0 43 15,0 0 24-15,-29 132-92 16,11-91-22-16,0-3-35 15,4-4-35-15,4-2-31 16,5-6-9-16,5-4-130 0,0-10-74 16,15-6-147-16,6-6-166 15</inkml:trace>
  <inkml:trace contextRef="#ctx0" brushRef="#br0" timeOffset="37080.08">10605 7622 1741 0,'0'0'216'15,"0"0"-169"-15,0 0 71 16,-135 139 38-16,83-90 28 16,6-6-29-16,7-10-91 15,10-5-47-15,12-11-2 16,9-8-15-16,5-4-1 0,3-5 0 15,5 0-15-15,18 0 16 16,14-10-9-16,9-4-21 16,6-3 14-16,1 3-4 15,0 5 20-15,-1-2-2 16,-5 6 2-16,-3-2 0 16,-4 3-2-16,-9-1 1 15,-4-2-45-15,-9-2-55 16,-9-2 6-16,-5-4-81 15,-4-6-115-15,0-1-37 16,-2 0-13-16,-7 2 290 16,1 4 51-16,4 8 245 15,-2 8-27-15,-2 0-68 16,-1 5-56-16,-5 21 58 16,-1 11 0-16,-1 9-18 0,-1 5-24 15,1 2-49-15,3 2-45 16,-1-6 8-16,5-3-24 15,7-8-7-15,2-6-63 16,0-11-87-16,18-7-158 16,2-12-333-16</inkml:trace>
  <inkml:trace contextRef="#ctx0" brushRef="#br0" timeOffset="37325.44">11276 7485 2034 0,'0'0'236'16,"0"0"-141"-16,77 135-80 16,-67-66 6-16,-10 3-7 15,-13 3 78-15,-24 0 48 16,-15-1-89-16,-6-4-45 15,-2-6-6-15,-2-8-185 16,14-17-341-16,22-22-661 0</inkml:trace>
  <inkml:trace contextRef="#ctx0" brushRef="#br0" timeOffset="37475.71">11736 7886 2093 0,'0'0'0'0</inkml:trace>
  <inkml:trace contextRef="#ctx0" brushRef="#br0" timeOffset="86392.92">2630 8524 958 0,'0'0'99'0,"0"0"-99"15,0 0-77-15,0 0 77 16,0 0 324-16,13 0-54 16,-9-2-128-16,-1-2-106 15,-1 4 39-15,0-2 33 16,1 0-12-16,-3-1 71 16,2 3-166-16,-2 0-1 15,0 0 65-15,0 0-50 16,0 0 28-16,0 13-43 15,0 15 15-15,0 14 121 16,0 13-94-16,-2 8 7 16,-3 4 34-16,0-1-69 15,3-5 36-15,2-8-50 16,0-6 0-16,0-5-49 0,0-5-71 16,12-7-144-16,-1-7-210 15,-2-11-1162-15</inkml:trace>
  <inkml:trace contextRef="#ctx0" brushRef="#br0" timeOffset="86670.95">2868 8427 1565 0,'0'0'286'0,"0"0"-182"16,0 0 50-16,132 29-69 16,-92 12 71-16,-9 10-44 15,-11 11-37-15,-9 4 99 16,-11 5-140-16,-6-2 26 16,-30 1-2-16,-11-3-50 15,-13-1-13-15,-3-2 5 16,-14 9-172-16,17-17-9 15,13-16-452-15</inkml:trace>
  <inkml:trace contextRef="#ctx0" brushRef="#br0" timeOffset="87050.01">3221 8909 1463 0,'0'0'648'16,"0"0"-591"-16,0 0 101 15,0 0-58-15,0 0-74 0,0 0 151 16,0 0-124-16,-23 84 0 15,43-60 1-15,16-3-42 16,11-9 82-16,7-9-94 16,1-3 0-16,-4-2-7 15,-9-17 7-15,-13-7 0 16,-15-4-9-16,-14-5 26 16,-2 3-64-16,-29 0 47 15,-12 6-87-15,-5 12 36 16,-22 14-127-16,15 0-116 15,8 10-400-15</inkml:trace>
  <inkml:trace contextRef="#ctx0" brushRef="#br0" timeOffset="88824.68">3923 8676 550 0,'0'0'685'0,"0"0"-509"16,0 0 21-16,0 0-71 16,0 0 15-16,0 0-44 15,0 0-62-15,0-5 19 16,0 5-38-16,0 0-5 0,0 0 76 15,0 0-53-15,0 0 14 16,0 0 17-16,0 0-14 16,0 0 29-16,0 0-41 15,0 0-14-15,0 0 48 16,0 0-64-16,0 0 6 16,0 0-5-16,0 0-9 15,0 4-2-15,0 19 13 16,0 18-9-16,0 5 82 15,0 6-44-15,0 0 11 16,0-6-31-16,0-5-5 16,0-7 20-16,0-8-36 15,0-9 0-15,0-5 10 16,0-6 1-16,0-4-19 16,0-2 9-16,0 0-1 0,0 0 33 15,0-16-33-15,0-12-1 16,9-18 1-16,13-10-58 15,7-8 37-15,6 2-15 16,8 4 36-16,1 10-26 16,1 14 23-16,-3 11 2 15,-4 13-12-15,-7 10 26 16,-4 3-6-16,-9 25-5 16,-7 11 11-16,-9 7 53 15,-2 7-51-15,0-3-15 16,0-4 4-16,-6-2-4 15,2-8-49-15,4-2-142 16,6-12-112-16,17-5-217 0,1-13-1116 16</inkml:trace>
  <inkml:trace contextRef="#ctx0" brushRef="#br0" timeOffset="89074.33">4583 8909 1709 0,'0'0'514'16,"0"0"-425"-16,0 0 39 0,0 0 50 16,0 0-135-16,0 0 18 15,0 0-23-15,149 0-38 16,-116 0-1-16,-4 2-110 15,-6 6-84-15,-21 8-90 16,-2-2-363-16,-4-2-584 0</inkml:trace>
  <inkml:trace contextRef="#ctx0" brushRef="#br0" timeOffset="89171.56">4726 9039 937 0,'0'0'865'0,"0"0"-667"15,0 0-90-15,122 0-73 16,-42-10-35-16,-13 3-44 15,-9-4-230-15</inkml:trace>
  <inkml:trace contextRef="#ctx0" brushRef="#br0" timeOffset="90072.23">5771 8770 1088 0,'0'0'695'15,"0"0"-516"-15,0 0-11 16,0 0 30-16,0 0-128 0,0 0-5 15,0 0-11-15,-25-26-35 16,23 25 21-16,2-3-32 16,0-4 16-16,0-2 49 15,9-6-73-15,15-4-11 16,7 1-35-16,6 5 46 16,-4 9-16-16,-4 5 10 15,-9 0-12-15,-11 24 18 16,-9 13 0-16,-14 11 58 15,-28 7-19-15,-18 3-2 16,-10-2 11-16,-1-10-48 16,11-10 0-16,12-9 7 15,11-13 2-15,20-5 1 0,13-6-2 16,4-2-2-16,8-1 42 16,28 0-47-16,15 0 1 15,10 0 2-15,5 0-4 16,1-4-24-16,-3 0-94 15,-6 1-44-15,9-8-52 16,-15 1-176-16,-13-2-358 0</inkml:trace>
  <inkml:trace contextRef="#ctx0" brushRef="#br0" timeOffset="90351.24">6315 8719 1857 0,'0'0'336'0,"0"0"-277"15,0 0-9-15,0 0 4 16,-125 112 98-16,71-66 5 16,3 0-93-16,9-8-30 15,8-7-31-15,12-13 9 16,13-6 10-16,9-9-22 16,0 1 0-16,27-4 0 15,15 0-8-15,10 0-4 16,8 0 8-16,2 0-12 15,-4 0 2-15,-4 0-16 16,-12-2-32-16,-7 2-78 16,-6-2-84-16,-8-4-78 15,-10-2-91-15,-5-1-297 0</inkml:trace>
  <inkml:trace contextRef="#ctx0" brushRef="#br0" timeOffset="90524.13">6439 8825 973 0,'0'0'829'16,"0"0"-721"-16,0 0 102 16,-35 122-8-16,22-72-72 15,1-1-97-15,6-5 3 16,4-3-36-16,2-10-27 16,0-4-102-16,8-10-140 15,8-9-12-15,-1-8-635 0</inkml:trace>
  <inkml:trace contextRef="#ctx0" brushRef="#br0" timeOffset="91026.38">6660 8809 637 0,'0'0'1354'16,"0"0"-1236"-16,0 0-57 15,0 0 113-15,-55 109-46 16,45-76 43-16,10-1-88 15,0-4-17-15,10-3-56 16,14-8 4-16,5-2 20 16,2-8-34-16,2-7 0 15,-6 0-18-15,-7-6 6 16,-11-15 3-16,-9-10-77 0,0-5-2 16,-4-4 28-16,-11 2 5 15,3 7 55-15,10 4 3 16,2 10 6-16,2 3 0 15,20 7-9-15,7 7 0 16,3 0 6-16,-3 8-6 16,-5 14 0-16,-4 8 80 15,-6 4-12-15,-4 4 44 16,-5 1-46-16,2-2-15 16,-2-1 18-16,3-5-68 15,5-7 0-15,10-6 29 16,4-9-29-16,8-6 6 0,8-3-7 15,-1-18 0-15,0-18 0 16,-8-10-19-16,-12-11-23 16,-13-1-14-16,-9 0-21 15,0 9 42-15,-16 8 11 16,-11 12 24-16,-4 18-11 16,-2 11-97-16,-13 14-128 15,7 16-242-15,10-2-262 0</inkml:trace>
  <inkml:trace contextRef="#ctx0" brushRef="#br0" timeOffset="92184.88">7559 9174 1283 0,'0'0'652'16,"0"0"-453"-16,0 0-125 15,0 0 153-15,0 0-1 16,0 0-122-16,0 0-54 16,166-128-50-16,-102 75-61 15,0-8 60-15,-4-2-47 16,-4-5 5-16,-10 0 1 16,-8 3 29-16,-13 10 13 15,-11 12 0-15,-8 13 40 16,-6 14 41-16,0 16-39 15,-2 0-42-15,-20 26-8 0,-3 22 8 16,-2 15 69 0,8 9-26-16,7 2-21 0,10-4 11 15,2-8-33-15,6-8 26 16,17-11-26-16,4-10 0 16,4-8 2-16,2-11-2 15,3-11-10-15,-1-3-2 16,1-3-17-16,-4-22 1 15,-1-7-60-15,-6-4-42 16,-8 6 84-16,-6 6 15 16,-6 10 31-16,-5 8 59 15,0 6-42-15,0 3-16 16,-14 14 20-16,3 5 22 16,-1 1 33-16,6-4-55 15,2-5-14-15,4-3-1 0,0-5-6 16,0-5-21-16,0-1-17 15,10 0 21-15,11-18 7 16,10-6-95-16,2-6-52 16,1 2 54-16,-3 3 10 15,-4 11 72-15,-7 9 21 16,-5 5 35-16,-7 6 36 16,-4 16-19-16,-4 4 39 15,0 2 23-15,0-6-42 16,0-3-12-16,-2-9-60 15,0-5 12-15,2-5 4 16,0 0-16-16,2 0 0 16,17-3-19-16,12-13-53 15,8-5-23-15,3 2-18 16,0 0 40-16,-3 7 67 0,-8 10-15 16,-10 2 15-16,-7 5-16 15,-12 16-2-15,-2 7 18 16,0 0-50-16,-31 4-149 15,0-6-45-15,2-11-571 0</inkml:trace>
  <inkml:trace contextRef="#ctx0" brushRef="#br0" timeOffset="92372.32">8501 8610 1627 0,'0'0'168'16,"0"0"-108"-16,0 0-38 15,-20 129-21-15,-6-71-2 16,4-10-21-16,1-12-382 0</inkml:trace>
  <inkml:trace contextRef="#ctx0" brushRef="#br0" timeOffset="92661.46">8628 8506 1547 0,'0'0'195'16,"0"0"-131"-16,0 0-42 16,0 0-21-16,0 0 78 15,125-48-39-15,-94 38-40 16,-8 2-128-16,-7 0-659 0</inkml:trace>
  <inkml:trace contextRef="#ctx0" brushRef="#br0" timeOffset="93142.65">7623 9075 1756 0,'0'0'772'0,"0"0"-646"16,0 0-87 0,0 0-9-16,0 0-30 0,0 0-23 15,0 0 3-15,-54 105 3 16,25-53 11-16,-6 4-86 16,-11 10-85-16,7-14-293 15,3-12-731-15</inkml:trace>
  <inkml:trace contextRef="#ctx0" brushRef="#br0" timeOffset="94171.75">9629 8719 1618 0,'0'0'542'16,"0"0"-328"-16,0 0-38 16,0 0-59-16,0 0-62 15,0 0-28-15,0 0-27 16,0 37 0-16,0 23 59 15,0 7 31-15,2-1-60 16,8-8 31-16,-1-9-60 0,-3-13 5 16,3-13 1-16,-4-7 1 15,-1-11-13-15,1-5 5 16,3 0-24-16,3 0 17 16,7-25 1-16,7-11-30 15,6-14-51-15,5-8-128 16,3 0 37-16,4 9 43 15,-3 17 108-15,0 19 27 16,-3 13 8-16,-6 0 30 16,-10 24 29-16,-2 6 31 15,-11 4-3-15,-6 0 2 16,-2 2-45-16,0-3 23 16,-4-7-39-16,-7-5-23 0,-1-5-13 15,6-5-15 1,2-9-18-16,4-2-4 0,0 0 37 15,0-21-34-15,18-6-172 16,7-8-25-16,0 7 99 16,0 8 132-16,-7 13 90 15,-5 7-25-15,-3 3-56 16,-6 21 55-16,-2 4-6 16,-2 2-5-16,0-2-32 15,0-3-21-15,0-6-35 16,-6-12-141-16,-8-5-305 15,-1-2-393-15</inkml:trace>
  <inkml:trace contextRef="#ctx0" brushRef="#br0" timeOffset="94293.84">10138 8647 1644 0,'0'0'482'0,"0"0"-432"15,172-11-50-15,-64 24-137 16,-18 11-92-16,-14-1-1068 0</inkml:trace>
  <inkml:trace contextRef="#ctx0" brushRef="#br0" timeOffset="94733.74">11152 8840 1235 0,'0'0'528'0,"0"0"-454"16,-29 153 68-16,5-75 37 16,3 5-29-16,5-5 20 15,8-3 16-15,3-10-98 16,5-5-21-16,0-7-46 16,0-13-15-16,0-10 3 15,0-10-9-15,0-12-31 16,3-8 19-16,-1-2 12 15,2-30-11-15,4-34 11 16,-2-45-192-16,13-41-72 16,13-12-112-16,6 23 50 15,-2 42 259-15,-9 53 67 16,-3 12 359-16,2 13-60 0,5 6-120 16,8 11-84-16,-4 4-56 15,-3 35 22-15,-8 11 16 16,-11 12-34-16,-13 4 44 15,0 5-60-15,-15-2-21 16,-16-2 13-16,-5-10-19 16,0-4-40-16,7-13-81 15,10-17-147-15,7-10-257 16,12-9-719-16</inkml:trace>
  <inkml:trace contextRef="#ctx0" brushRef="#br0" timeOffset="94938.92">11714 8860 1815 0,'0'0'695'16,"0"0"-564"-16,0 0-52 16,0 0-4-16,149 14-17 15,-95-7-28-15,-6 3-30 16,-8 0-1-16,-15 4-112 15,-25 3-215-15,-25 0-251 16,-15-2-342-16</inkml:trace>
  <inkml:trace contextRef="#ctx0" brushRef="#br0" timeOffset="95050.9">11638 9013 1654 0,'0'0'592'0,"0"0"-463"0,0 0-59 15,0 0-24-15,156 43-46 16,-64-30-45-16,-15 0-260 15,-10-5-1445-15</inkml:trace>
  <inkml:trace contextRef="#ctx0" brushRef="#br0" timeOffset="95755.84">12623 8787 1340 0,'0'0'497'16,"0"0"-205"-16,0 0-41 15,0 0-83-15,0 0-89 0,0 0-67 16,0 0 36-16,-103 6-25 16,77 40 36-16,8 6 41 15,12 1-62-15,6 0 19 16,2-7-31-16,27-7-25 16,8-10 41-16,9-9-33 15,6-15-9-15,2-5 0 16,-5-10-20-16,-4-20 8 15,-14-10-33-15,-9-9-52 16,-13-5 46-16,-9-2-61 16,0 6 51-16,-7 4 51 15,-11 15 13-15,1 12-9 16,-3 12-36-16,2 14-189 0,4 17-160 16,8 2-380-16</inkml:trace>
  <inkml:trace contextRef="#ctx0" brushRef="#br0" timeOffset="95945.99">12910 9075 1664 0,'0'0'268'16,"0"0"-73"-16,0 0 48 16,0 0-66-16,-26 128-47 15,15-96-74-15,0 1-54 16,7-3-2-16,1-4-9 15,3-6-104-15,9-10-36 0,14-6-165 16,-2-4-194-16</inkml:trace>
  <inkml:trace contextRef="#ctx0" brushRef="#br0" timeOffset="96386.11">13338 8698 1482 0,'0'0'190'16,"0"0"-42"-16,0 0 129 15,-93 153-43-15,57-98-85 16,5-8 2-16,2-3-88 16,4-9-20-16,8-10-37 15,1-7-4-15,5-6 33 0,5-5-35 16,4-5 0-16,0-2 5 15,2 0-5-15,0 0 30 16,8-6-30-16,17-13-1 16,8-1-25-16,11 1 1 15,6 2 9-15,6 4 16 16,2-1-9-16,-3 2-9 16,-2-5-42-16,-5-3-20 15,-9-6-41-15,-7-4-157 16,-8-4 11-16,-6 1 4 15,-9 6 263-15,-7 8 83 16,-2 7 251-16,0 12-79 16,-22 7-74-16,-7 25-83 15,-5 14 3-15,1 10-26 0,4 10-35 16,0 7-40-16,4 25-43 16,10-16-240-16,6-16-348 0</inkml:trace>
  <inkml:trace contextRef="#ctx0" brushRef="#br0" timeOffset="98006.72">14613 8478 1704 0,'0'0'538'0,"0"0"-427"16,0 0 18-16,0 0-53 15,0 0 0-15,0 0-8 16,0 0-68-16,-2 12 14 15,-6 44-14-15,-3 20 76 16,-1 9 17-16,-1 2-49 16,5-7-24-16,-2-15 14 15,6-11-22-15,1-15-10 16,3-14 11-16,0-9-5 0,9-11-16 16,16-5 1-16,6-3 5 15,10-26-17-15,3-15-2 16,0-19-60-16,-3-9-40 15,-10-2-58-15,-8 10 84 16,-13 17 95-16,-10 26 28 16,0 19 36-16,-4 4-40 15,-14 32-24-15,5 7 107 16,6 5-41-16,7 0 6 16,7-7-26-16,26-11-36 15,13-8 38-15,12-12-40 16,12-8 4-16,3-10-12 15,1-24-30-15,-5-17-11 0,-2-26-81 16,-9-34-81-16,-14-25 4 16,-15 13-124-1,-17 28 1-15,-12 42 322 16,0 35 108-16,-7 11 267 0,-13 7-173 16,-9 3-139-16,-4 33 63 15,-1 17 2-15,5 15-1 16,7 10-27-16,6 2-46 15,11 2 1-15,5-8-50 16,0-9-4-16,0-13 16 16,17-14-11-16,-2-10-12 15,7-10-6-15,7-10-18 0,9-8 18 16,7 0-34-16,3-17-41 16,2-14-55-16,-6-3-52 15,-11 4 93-15,-10 12 61 16,-11 13 40-16,-10 5-1 15,-2 17 9-15,0 17 12 16,0 2 89-16,-5 0-21 16,-2-6-26-16,3-7-45 15,4-11-2-15,0-3-8 16,0-5-6-16,0-4-1 16,0 0 28-16,2-13-28 15,16-12-47-15,9-8-62 16,4 0 66-16,9 1 23 0,0 5-54 15,1 10 19-15,1 7 55 16,-5 8 0-16,4 2 12 16,-1 0-11-16,0 0-1 15,-3 0 22-15,0-9-22 16,-10-4-10-16,-8-4-3 16,-5-2-57-16,-10 1-89 15,-4 2 20-15,0 7 72 16,0 9 66-16,-4 11-20 15,-8 31 21-15,-1 18 172 16,-1 18-5-16,1 11 2 16,5 5-34-16,-2-1-29 15,4-2 18-15,-3-6-75 16,0-10-10-16,-5-11-22 16,2-11-17-16,-9-13 24 0,-4-13-24 15,-4-8 0-15,-8-15 23 16,-1-4-22-16,-3-11-1 15,10-18 20-15,14-12-14 16,13-7-12-16,4-8-11 16,17-2 2-16,20-2 0 15,6 4 15-15,-1 2-63 16,-6 2-80-16,-20-16-149 16,-10 11-225-16,-6 5-405 0</inkml:trace>
  <inkml:trace contextRef="#ctx0" brushRef="#br0" timeOffset="98142.55">15740 8460 1892 0,'0'0'561'16,"0"0"-382"-16,0 0-64 15,117-44-48-15,-61 42-48 16,0 2-19-16,-4 10 0 16,-2 42-106-16,-13-4-237 15,-16-2-502-15</inkml:trace>
  <inkml:trace contextRef="#ctx0" brushRef="#br0" timeOffset="98877.42">17142 8520 1618 0,'0'0'718'15,"0"0"-644"-15,0 0-74 16,0 0 0-16,-147 70 29 16,91-24 67-16,4 4 8 0,17-1-40 15,12-5-40-15,15-12-23 16,8-8 25-16,6-10-20 15,23-8-6-15,10-6 6 16,7-2-6-16,3-23-15 16,0-12-91-16,-2-5-7 15,-9 4 87-15,-11 5-6 16,-7 19 32-16,-9 14 19 16,-9 14-10-16,-2 37-9 15,0 19 83-15,0 14-1 16,-9 4 51-16,1-2-90 15,2-7-5-15,6-9-9 16,0-12-23-16,0-12-12 0,8-12-3 16,7-11-58-1,1-13 9-15,1-10-75 0,2-3 31 16,10-64-22-16,-5 0-436 16,0-9-209-16</inkml:trace>
  <inkml:trace contextRef="#ctx0" brushRef="#br0" timeOffset="99330.14">17529 8576 1564 0,'0'0'530'16,"0"0"-517"-16,0 0 4 15,0 105 50-15,-6-47 55 0,-3 2 18 16,3-6-25 0,3-10-12-16,1-9-74 0,2-10-29 15,0-11 19-15,0-7-11 16,0-7-16-16,17 0 16 15,15-23-17-15,13-14-3 16,11-14-125-16,6-5-65 16,0 1-120-16,-9 11 110 15,-12 18 212-15,-16 22 41 16,-21 4 72-16,-4 30 17 16,-12 14 64-16,-17 7-24 15,-6 2 0-15,-1-6-72 16,5-7-19-16,6-9-68 15,10-10-2-15,8-10-9 16,7-8-57-16,0-3-28 0,24 0 24 16,17-10-26-16,10-12-98 15,3-4-182-15,1-2 119 16,-6 7 123-16,-10 8 125 16,-10 9 163-16,-10 4 7 15,-7 4-97-15,-6 14 5 16,-4 3-35-16,1-4-19 15,-3-2-11-15,0-6-13 16,0-9-115-16,0-4-149 16,0-14-307-16</inkml:trace>
  <inkml:trace contextRef="#ctx0" brushRef="#br0" timeOffset="99481.51">18129 8008 2020 0,'0'0'492'16,"0"0"-491"-16,0 0-1 16,-173 157 30-16,63-11-30 15,15-13-51-15,12-13-275 0</inkml:trace>
  <inkml:trace contextRef="#ctx0" brushRef="#br0" timeOffset="101038.88">19204 8673 1573 0,'0'0'318'0,"0"0"-112"15,0 0 21-15,0 0-85 16,0 0-38-16,0 0-62 0,0 0-36 15,-81-19 9-15,30 46-9 16,-7 9-3-16,-2 12 9 16,7 2-3-16,8-5 26 15,16-6-24-15,11-11-4 16,13-11 13-16,5-8-20 16,14-9 0-16,22 0-15 15,13-9 10-15,7-22-41 16,4-10-88-16,-5-10-51 15,-3-5 23-15,-13 3 27 16,-10 12 66-16,-10 12 69 16,-13 22 67-16,-6 7-49 15,0 29 6-15,0 28 49 16,-11 15 161-16,0 12-124 16,2 6 3-16,3-1-15 0,-1-9-22 15,0-6-7-15,-4-12-44 16,0-10-24-16,-3-11 35 15,-3-12-36-15,-1-10 7 16,-3-11-5-16,4-8-1 16,1 0 27-16,12-31-28 15,4-19-9-15,31-34-55 16,49-34-100-16,39-27-83 16,1 15-139-16,-18 32 30 15,-26 38 84-15,-29 30 272 0,0 4 272 16,-5 4 22-16,-9 5-23 15,-14 17-87-15,-17 0-105 16,-2 25-51-16,-25 16 114 16,-19 12-18-16,-8 5-44 15,-4-2-4-15,3-8-75 16,11-12 7-16,11-10-8 16,12-12-1-16,15-8 0 15,4-6-52-15,6 0-8 16,26-16 31-16,11-14-149 15,5-6 18-15,-1-2-93 16,-9 6 189-16,-16 13 65 16,-11 14 44-16,-11 5-43 0,0 17 21 15,-4 9 92 1,-7 8 8-16,5-2-37 0,3-6-16 16,3-5-5-16,0-5-56 15,20-6-7-15,7-8 26 16,6-2-26-16,5-3 4 15,3-20-5-15,-2 0-52 16,1-6 34-16,-6 7-9 16,-8 4 27-16,-10 10-1 15,-9 8-5-15,-7 0-17 16,0 17-7-16,0 6 30 16,-9 1 59-16,5-4-36 15,2-6 0-15,2-3-17 16,0-8 1-16,19-3-8 15,12 0 1-15,10 0 0 0,3-3-19 16,4-8 16-16,-4 5 3 16,-7 3 0-16,-5 3-19 15,-10 0 11-15,-9 15-30 16,-3 2-17-16,-10 0 53 16,0 0-53-16,-2-5-4 15,-21-5-76-15,-24-7-66 16,3 0-309-16,-4-12-1070 0</inkml:trace>
  <inkml:trace contextRef="#ctx0" brushRef="#br0" timeOffset="101287.64">19520 8395 1940 0,'0'0'384'0,"0"0"-254"16,0 0-67-16,143 15-13 15,-112-1 16-15,-8 1-66 16,-12-1-36-16,-11-5-56 16,0-3-102-16,-3-4 58 15,-13-2 47-15,3 0-16 16,13-17 77-16,0-6 28 16,27-3 9-16,20-2 38 15,15 3 13-15,48 7-44 16,-17 8-16-16,-4 7-242 0</inkml:trace>
  <inkml:trace contextRef="#ctx0" brushRef="#br0" timeOffset="101761.55">21076 8482 757 0,'0'0'1082'0,"0"0"-952"16,-118 126-96-16,67-44 108 15,12 5 96-15,18-4-48 16,19-6-32-16,4-15-70 16,35-10-49-16,19-16 30 15,11-15-62-15,4-19 17 16,1-2-24-16,-7-28-13 15,-12-16-1-15,-11-13-10 16,-15-11-67-16,-16-8 81 0,-11-5-32 16,0 3 27-1,-17 8 8-15,-4 17-18 0,-1 16 24 16,-3 21-80-16,-11 16-138 16,7 22-94-16,3 4-341 0</inkml:trace>
  <inkml:trace contextRef="#ctx0" brushRef="#br0" timeOffset="102091.67">21522 9169 1639 0,'0'0'1069'0,"0"0"-995"15,0 0-74-15,0 0-55 16,0 0 55-16,0 0 0 15,0 0 37-15,-60 127 11 0,20-72-48 16,-9 3-10 0,-14 4-171-16,14-15-324 15,11-13-672-15</inkml:trace>
  <inkml:trace contextRef="#ctx0" brushRef="#br0" timeOffset="103549.64">22490 8789 922 0,'0'0'580'0,"0"0"-353"16,0 0 33-16,0 0 49 0,0 0-62 15,0 0-136-15,0 0-79 16,-94-53-9-16,34 84-8 16,-5 9 40-16,7 4-17 15,9 0 1-15,18-9 9 16,13-10-47-16,13-7-1 16,5-8 0-16,12-3-12 15,23-7 11-15,12 0-10 16,6-21-34-16,3-11-30 15,-4-8-34-15,-6-4 30 16,-7 5 20-16,-13 4-11 16,-8 12 70-16,-9 20 59 15,-5 3-59-15,-4 36 12 16,0 20-2-16,0 18 90 16,0 10-2-16,-4 5-5 0,-5-5-13 15,-2-6-57-15,-3-10-10 16,-3-12 7-16,1-11-19 15,-1-13-1-15,-4-13 15 16,3-8-13-16,-1-11 10 16,-2 0-11-16,7-23 1 15,10-18-2-15,8-32-30 16,56-33-81-16,50-26-47 16,23-5-77-16,-3 29-70 15,-27 34-175-15,-35 34 111 16,-10 13 369-16,3 3 224 0,-5 5 249 15,-9 4-114 1,-20 12-100-16,-21 3-124 0,-6 10-92 16,-20 24-42-16,-24 10 147 15,-10 6-82-15,-4 0-15 16,2-6-27-16,10-9-18 16,15-14-6-16,10-7 0 15,15-8-46-15,6-6 46 16,0 0-54-16,23 0 4 15,14-20-33-15,3-4-77 16,-3 3 38-16,-8 1 97 16,-13 15 25-16,-11 5 46 0,-5 0-46 15,0 22 0-15,0 7 55 16,-5 4-15-16,5-3 20 16,0-3-36-16,0-8-17 15,22-4 34-15,7-10-40 16,8-5 11-16,2-4-12 15,3-17-25-15,-1-8-28 16,-3-2-44-16,-3-1 30 16,-6 7 61-16,-8 7 6 15,-11 8 18-15,-5 10 31 16,-5 0-43-16,0 6 3 16,0 10-6-16,0 3 6 15,0-7 29-15,2 1-32 16,12-6 8-16,5-6-13 15,10-1 12-15,10 0-13 0,5-8-15 16,5-8 5-16,0 2-10 16,-2 2 23-16,-5 8-4 15,-6 4 1-15,-7 0 0 16,-9 16 10-16,-11 8-10 16,-7 1-20-16,-2 1 19 15,0-4-63-15,-22-5-25 16,-32-10-57-16,5-5-116 15,-5-2-302-15</inkml:trace>
  <inkml:trace contextRef="#ctx0" brushRef="#br0" timeOffset="103728.55">22911 8472 1866 0,'0'0'579'16,"0"0"-454"-16,0 0-24 15,147-4-62-15,-100 14-20 16,-4 11-10-16,-8 0-9 16,-6 4-68-16,-10-6-138 15,-7-5-172-15,-10-10-402 0</inkml:trace>
  <inkml:trace contextRef="#ctx0" brushRef="#br0" timeOffset="103834.04">23468 8368 1622 0,'0'0'283'0,"127"-3"-201"16,3 3-82-16,-13 0-162 16,-12 3-717-16</inkml:trace>
  <inkml:trace contextRef="#ctx0" brushRef="#br0" timeOffset="104184.98">24478 8831 811 0,'0'0'816'16,"0"0"-816"-16,0 0-211 16,93-123 39-16,-68 79 172 0,-5 0 59 15,-5 2 69-15,-1 4 0 16,-7 6 55-16,-1 9 147 15,-4 6 3-15,-2 11-120 16,2 6-133-16,-2 0-80 16,0 18-22-16,0 16 10 15,0 16 24-15,-6 13-3 16,-5 5 7-16,-3 2-7 16,1 0 5-16,-3-6-14 15,-1-4-8-15,-3-9-17 16,-5-8-99-16,-1-11-38 15,-17-16-133-15,5-9-184 16,5-7-450-16</inkml:trace>
  <inkml:trace contextRef="#ctx0" brushRef="#br0" timeOffset="104291.85">24409 9048 1842 0,'0'0'557'0,"0"0"-430"16,114-5-42-16,-56 5-66 15,6 0-19-15,32 0-34 16,-18 8-171-16,-7-3-412 0</inkml:trace>
  <inkml:trace contextRef="#ctx0" brushRef="#br0" timeOffset="104375.64">25216 9046 1759 0,'0'0'147'16,"0"0"-147"-16</inkml:trace>
  <inkml:trace contextRef="#ctx0" brushRef="#br0" timeOffset="106148.95">2984 9968 1460 0,'0'0'237'15,"0"0"-176"-15,0 0-43 16,0 0-17-16,0 0 21 15,0 0 176-15,-11 159-3 16,3-79-11-16,-2 4-70 16,4-6-37-16,-1-8-14 15,5-10-62-15,0-11 15 16,0-14-16-16,2-7-73 16,0-10-2-16,0-16-176 15,-5-2-56-15,-4-2-238 0</inkml:trace>
  <inkml:trace contextRef="#ctx0" brushRef="#br0" timeOffset="106530.86">2683 9951 641 0,'0'0'1348'16,"0"0"-1222"-16,163-35-96 15,-54 25 20-15,-4 6-9 16,9 2 76-16,-5 2-50 0,-22 0-38 15,-4 0 3 1,-21 0-31-16,-22 6-1 0,-22 2 0 16,-18 5-19-16,-12 13 19 15,-30 15 122-15,-16 8 12 16,-6 12 7-16,1-1-59 16,8-3-3-16,15-13-43 15,15-12-29-15,11-13-7 16,14-10-1-16,2-8-51 15,30-1 1-15,15-1 7 16,11-23-24-16,2-10-114 16,-6-4 51-16,-8 2 59 15,-13 5-12-15,-8 16 57 0,-11 15 21 16,-5 2-81 0,-3 31 40-16,-2 18 11 0,10 23-58 15,-1-12-235-15,5-13-1259 0</inkml:trace>
  <inkml:trace contextRef="#ctx0" brushRef="#br0" timeOffset="107080.33">5100 9779 658 0,'0'0'1547'15,"0"0"-1389"-15,0 0-151 16,-110 111 1-16,48-39 59 16,-3 9 86-16,1 4-51 15,4-5-49-15,10-9-40 16,10-13-13-16,9-14-9 15,9-12-85-15,2-13-83 0,-5-19-22 16,3 0-59 0,5-5-401-16</inkml:trace>
  <inkml:trace contextRef="#ctx0" brushRef="#br0" timeOffset="107747.72">4614 9974 1746 0,'0'0'584'16,"0"0"-494"-16,0 0-89 15,0 0 32-15,116 100 47 16,-64-54 35-16,10 5 0 16,11-3-62-16,10-6-32 15,8-9 2-15,3-11-23 16,-3-13-26-16,-2-9 7 16,-11 0-54-16,-12-18-11 15,-12-8-19-15,-15-6 14 0,-20 0 33 16,-14 0-48-16,-5 7 104 15,-27 12 21-15,-17 13 4 16,-12 0 42-16,0 24-2 16,3 10 11-16,10 1 24 15,16 0-82-15,14-5-11 16,13-9-7-16,2-2-16 16,30-7 10-16,10-9-36 15,7-3-44-15,0-5 16 16,-2-15-33-16,-10-4 49 15,-8 4 33-15,-10 2 21 16,-9 8 19-16,-5 5 80 16,-5 5-48-16,2 0-45 0,3 0-6 15,4 3-5-15,9 6 5 16,6 0 14-16,5-7 20 16,2-2-34-16,0-4-25 15,-4-15 14-15,-7-4-58 16,-2-4-29-16,-7 5-13 15,-2 2 30-15,-5 6 81 16,1 9 25-16,2 5 50 16,0 5-13-16,1 29-32 15,4 20 44-15,-1 15-3 16,-3 13 20-16,-1 3 7 16,-2 4 0-16,0-4-35 15,-3-7 21-15,0-13-84 16,-2-10 1-16,0-15-1 0,0-16 11 15,0-10-24-15,0-12-8 16,0-2 6-16,0-11-12 16,-9-21-25-16,6-19-137 15,3-13 0-15,41-61-139 16,7 17-218-16,8 3-747 0</inkml:trace>
  <inkml:trace contextRef="#ctx0" brushRef="#br0" timeOffset="107873.63">6328 10138 1565 0,'0'0'488'0,"0"0"-345"15,0 0-13-15,0 0-62 16,0 0-53-16,0 0 15 0,0 0-29 16,22 88-2-1,-64-51-15-15,-12-7-97 16,-39-9-85-16,8-7-171 16,5-11-797-16</inkml:trace>
  <inkml:trace contextRef="#ctx0" brushRef="#br0" timeOffset="108038.21">5354 9912 2107 0,'0'0'346'0,"0"0"-231"16,0 0-115-16,122-12 7 16,-79 12-8-16,3 0 1 15,-1 0-63-15,18 0-153 16,-15-7-140-16,-5-8-594 0</inkml:trace>
  <inkml:trace contextRef="#ctx0" brushRef="#br0" timeOffset="108174.13">6094 9581 1969 0,'0'0'201'0,"0"0"-201"15,0 0-16-15,-66 145 8 16,18-52 2-16,6-12-246 15,11-16-1028-15</inkml:trace>
  <inkml:trace contextRef="#ctx0" brushRef="#br0" timeOffset="108580.9">7949 9833 1662 0,'0'0'301'0,"0"0"-235"16,0 0-50-16,-152 131 137 16,83-59 11-16,-3 7 1 15,6 2-19-15,6-7-112 16,8-9-19-16,12-14-15 15,11-12-3-15,7-13-95 16,-2-13-48-16,6-8-188 16,2-5-203-16</inkml:trace>
  <inkml:trace contextRef="#ctx0" brushRef="#br0" timeOffset="108922.3">7454 10026 1839 0,'0'0'333'15,"0"0"-224"-15,0 0-29 16,125 80-31-16,-77-44 94 16,2 0-26-16,4 1-12 15,-2-1-65-15,2-6-31 16,0-9 4-16,-3-4-13 16,-4-11-19-16,-4-6 10 15,-4-2-30-15,-1-20 2 16,-2-11-87-16,-5-4-20 15,-4-4 7-15,-5 7-34 0,-7 6 171 16,-5 13 152 0,-6 8 53-16,-2 7-98 0,-2 4-95 15,0 22-11-15,2 11 62 16,1 2-37-16,-1 3-25 16,-2-3 2-16,2-6-3 15,0-6-79-15,2-11-111 16,-4-16-158-16,0-2-206 15,0-18-842-15</inkml:trace>
  <inkml:trace contextRef="#ctx0" brushRef="#br0" timeOffset="109083.15">8572 9691 1949 0,'0'0'283'16,"0"0"-157"-16,0 0-101 15,0 0-24-15,0 0 40 16,-42 173-41-16,-13-110-41 16,-1-5-438-16</inkml:trace>
  <inkml:trace contextRef="#ctx0" brushRef="#br0" timeOffset="111602.95">8504 9800 765 0,'0'0'289'0,"0"0"-118"16,0 0 27-16,0 0 19 15,0 0-33-15,0 0-58 0,0 0 97 16,-21-31-25 0,21 27-63-16,0 0 26 0,0 0-17 15,0 3-70 1,0 1-19-16,0 0-55 0,0 0 12 15,0 0-24-15,0 0-45 16,0 18-70-16,0 9 35 16,-19 21-63-16,-6-5-165 15,-6-11-604-15</inkml:trace>
  <inkml:trace contextRef="#ctx0" brushRef="#br0" timeOffset="113323.93">10096 9892 1923 0,'0'0'467'0,"0"0"-467"0,0 0-1 16,0 0 1 0,-143 76 47-16,64-13 48 0,-6 7-20 15,4 10-11-15,7-8-64 16,13-11 10-16,17-12-10 15,15-13-1-15,13-14-70 16,10-8-207-16,3-14-376 0</inkml:trace>
  <inkml:trace contextRef="#ctx0" brushRef="#br0" timeOffset="113500.47">9449 9856 2192 0,'0'0'471'15,"0"0"-431"-15,0 0 2 0,124 42-4 16,-61-1 3-16,11 14-4 16,3 8-26-16,4 8-11 15,-5 4-24-15,18 15-79 16,-21-16-91-16,-13-23-446 0</inkml:trace>
  <inkml:trace contextRef="#ctx0" brushRef="#br0" timeOffset="114531.93">10699 10357 1928 0,'0'0'683'15,"0"0"-533"-15,0 0-150 16,0 0 11-16,134-121-29 15,-67 70-52-15,4-6-81 0,1-2-24 16,-8 1 14-16,-10 0 161 16,-14 11 3-16,-13 6 19 15,-16 16 55-15,-9 8 49 16,-2 12 7-16,0 5-77 16,-4 0-55-1,-9 28 16-15,3 14 15 0,3 14-3 16,7 8 40-16,0 4-39 15,0-2 0-15,0-5 21 16,0-8-50-16,0-8 21 16,-2-7-16-16,-15-10-4 15,-5-6 16-15,-3-10-17 16,4-8-1-16,4-4 0 16,11 0-9-16,6-26-3 15,8-14-115-15,30-10-91 0,11-3-47 16,7 3-60-16,1 13 86 15,-7 15 239-15,-13 12 69 16,-10 10 118-16,-8 0-33 16,-9 7-52-16,-5 13 48 15,-5 2-54-15,0 1 32 16,0-2-46-16,-5 0-51 16,-1-8-13-16,4-3-18 15,2-6-36-15,0-1-7 16,15-3-122-16,18 0 82 15,12 0-36-15,7-8-160 16,-4-1 144-16,-3 5 129 0,-11 4 6 16,-5 0 135-16,-10 3-50 15,-1 8-4-15,1 0-49 16,-2-1-14-16,5-6 14 16,3-4-32-16,-3 0-50 15,2-9-82-15,-3-21-117 16,-3 0-307-16,-9 5-71 15,-3 6 569-15,-6 17 58 16,0 2 730-16,0 7-479 16,0 25-98-16,0 18 95 15,-4 18-4-15,-7 14-39 16,-1 10-8-16,-1 3 32 16,-1-1-117-16,-3-6-40 15,-1-6 18-15,-3-11-69 16,0-13 1-16,-4-11-22 0,-4-10 8 15,-6-14 22-15,-8-8-30 16,-8-10 0-16,0-5 1 16,1-13-1-16,13-20-7 15,14-10-23-15,19-16-21 16,4-11 22-16,29-8-48 16,20-6 17-16,7-1 12 15,19-33-195-15,-15 21-306 16,-14 12-689-16</inkml:trace>
  <inkml:trace contextRef="#ctx0" brushRef="#br0" timeOffset="114690.64">11843 9726 1790 0,'0'0'620'0,"0"0"-510"0,0 0-64 15,0 0-14-15,0 0-31 16,62 120-1-16,-62-60-8 15,-44 31-111-15,-1-14-205 16,5-15-621-16</inkml:trace>
  <inkml:trace contextRef="#ctx0" brushRef="#br0" timeOffset="115396.9">12939 9907 1901 0,'0'0'530'15,"0"0"-530"-15,0 0-143 16,0 0 143-16,-29 208 103 16,-2-53 14-16,0 12 70 15,4-12-61-15,8-44-38 16,7-38-30-16,6-21-8 16,1-8 3-16,1 2-45 15,2-2-7-15,0-3 14 16,2-15-15-16,0-11-22 15,0-11-15-15,0-4 26 0,0-5 10 16,-8-30 1-16,4-30-113 16,4-42-42-16,4-43-55 15,37-17-182-15,7 22-180 16,2 39-101-16,-10 45 673 16,-2 20 49-16,4 7 667 15,6 3-387-15,-2 10-110 16,-6 17-26-16,-9 4-68 15,-13 4-51-15,-14 20 14 16,-4 7-40-16,-17 7 31 16,-22 4 15-16,-7-1-76 15,-5 0-18-15,1-12-3 0,10-4-64 16,13-11-17 0,19-10-92-16,19-16-19 0,25-20-127 15,10-8-1329-15</inkml:trace>
  <inkml:trace contextRef="#ctx0" brushRef="#br0" timeOffset="115634.58">13471 10043 1031 0,'0'0'638'15,"0"0"-501"-15,0 0 80 16,-12 157 51-16,-3-82-95 16,-1 1 13-16,-2 0-43 15,0-4-68-15,3-2-9 16,-1-8-54-16,7-4 3 0,3-12 0 15,2-5-15-15,4-12-12 16,0-12 11-16,0-5-40 16,0-10 0-16,0-2 12 15,0-2 29-15,0-25-15 16,0-16-110-16,17-61-101 16,10 5-79-16,6-3-417 15</inkml:trace>
  <inkml:trace contextRef="#ctx0" brushRef="#br0" timeOffset="115767.37">13822 10026 1936 0,'0'0'353'16,"0"0"-243"-16,0 0-86 15,0 0-2-15,-42 133 81 0,-14-75-47 16,-15 7-51 0,-34 18-5-16,14-16-232 0,17-18-472 15</inkml:trace>
  <inkml:trace contextRef="#ctx0" brushRef="#br0" timeOffset="116324.78">14571 9753 1835 0,'0'0'320'0,"0"0"-320"0,0 0-41 16,0 0 41-16,0 0 15 15,-113 26 22-15,75-12-5 16,0 4-32-16,1 11 1 16,2 9 116-16,6 14-20 15,10 15 1-15,10 5-20 16,9 6-23-16,2-6-9 16,30-14-28-16,9-14-17 15,11-18 19-15,6-18-12 16,4-8-16-16,-1-29-10 15,-3-16-132-15,-10-15-79 16,4-44-245-16,-12 13-51 16,-11 6-794-16</inkml:trace>
  <inkml:trace contextRef="#ctx0" brushRef="#br0" timeOffset="117482.64">14891 9587 1918 0,'0'0'465'0,"0"0"-465"15,0 0 35-15,-31 134 1 16,6-54 102-16,0 12-41 15,0 3 18-15,7-17-69 16,7-2-45-16,5-11 25 16,6-19-25-16,0-17 6 15,0-10-7-15,15-13 0 16,12-6-11-16,8-6 4 16,10-22-40-16,2-12-9 15,0-7-86-15,-5 3 59 0,-11 8 54 16,-10 14 29-16,-13 14 76 15,-8 8-76-15,0 13 0 16,0 16 3-16,0 5 43 16,0 4-10-16,10-6-21 15,7-5 10-15,6-9-1 16,6-10-24-16,2-8-5 16,2 0 4-16,3-12-80 15,-5-18-26-15,-4-5-10 16,0-7-98-16,-5 1 57 15,-5 2 31-15,-1 9 127 16,-7 12 189-16,-5 12 11 0,-4 6-143 16,0 6-51-1,0 21-6-15,0 7 100 0,0 4-39 16,0-1-15-16,0-7-24 16,0-5-16-16,0-11-12 15,5-8-10-15,4-6-20 16,4 0 15-16,6-10-28 15,3-14-192-15,2-8-80 16,0-5 4-16,1 2 27 16,0-2 290-16,-4 5 45 15,0 8 263-15,-3 10-39 16,2 8-78-16,4 6-141 16,10 0-33-16,9 0 53 15,12 9-38-15,6 2-26 16,5-3 33-16,1-4-38 0,-3-2-1 15,-10-2 2-15,-14 0 7 16,-15 0-9-16,-19 0 0 16,-6 0 9-16,-19 4 41 15,-26 16-27-15,-16 8 66 16,-1 8 37-16,0 4-72 16,12 0 35-16,13-8-24 15,14-5-47-15,12-9 21 16,11-8-39-16,0-6-9 15,5-3-13-15,22-1-11 16,6 0 32-16,2-14-94 0,4-7-87 16,-6-9 78-1,-4 2-36-15,-5-1-47 0,-8 7 187 16,-7 8 26-16,-5 12 156 16,-4 2-102-16,0 5-68 15,0 17 62-15,0 5 42 16,0 0-25-16,0-1-31 15,0-8-38-15,0-7 1 16,0-4-23-16,5-7 0 16,13 0 5-16,9 0-5 15,8-11 0-15,12-7-47 16,4-6-39-16,5 5 7 16,-2 1 30-16,-7 9 38 15,-10 9 5-15,-12 0 12 0,-10 15 18 16,-8 9 6-16,-7 2 10 15,0-1 23-15,0-4-11 16,0-7-15-16,-2-8 5 16,2-2-36-16,0-4 9 15,0 0-14-15,0 0-1 16,16 0-14-16,15-14-52 16,9-5-121-16,7 2 87 15,6-1-14-15,-2 6 54 16,-4 6 60-16,-9 3 0 15,-9 3 76-15,-12 0-37 16,-5 7-38-16,-12 5-1 16,0 0-31-16,-6 1 3 0,-44-1-43 15,5-1-136 1,-1-9-347-16</inkml:trace>
  <inkml:trace contextRef="#ctx0" brushRef="#br0" timeOffset="117669.93">15894 9819 2036 0,'0'0'504'16,"0"0"-470"-16,0 0-33 16,115-4 10-16,-84 4-10 15,0 0-2-15,-4 0-72 16,4 0-133-16,-8-1-169 15,-5-15-643-15</inkml:trace>
  <inkml:trace contextRef="#ctx0" brushRef="#br0" timeOffset="117813.6">16262 9659 64 0,'0'0'1803'16,"0"0"-1457"-16,0 0-228 16,0 0-35-16,0 0 12 15,112 84-20-15,-62-55-19 16,10-5-29-16,9-5-27 15,30-9-97-15,-17-3-156 16,-8-7-547-16</inkml:trace>
  <inkml:trace contextRef="#ctx0" brushRef="#br0" timeOffset="118624.24">17744 9988 1796 0,'0'0'808'16,"0"0"-532"-16,0 0-172 16,0 0-26-16,0 0-78 15,0 0-29-15,0 0-60 16,0 32-246-16,-5-9-159 0,3 0-52 16</inkml:trace>
  <inkml:trace contextRef="#ctx0" brushRef="#br0" timeOffset="118719.86">17692 10178 1618 0,'0'0'494'16,"0"0"-483"-16,0 0-11 16,0 0-55-16,0 0-131 15,0 0-327-15</inkml:trace>
  <inkml:trace contextRef="#ctx0" brushRef="#br0" timeOffset="119134.95">19240 9828 1731 0,'0'0'513'0,"0"0"-480"15,0 0-19-15,0 0 123 0,-166 120 16 16,97-54 11-16,-4 9-45 15,-1 0-40-15,3-3-17 16,6-6-35-16,12-8-15 16,9-11-2-16,9-10-10 15,9-10-18-15,4-5-43 16,6-8-139-16,-9-14-73 16,8 0-191-16,-1-14-322 0</inkml:trace>
  <inkml:trace contextRef="#ctx0" brushRef="#br0" timeOffset="119317.98">18488 10011 1870 0,'0'0'929'15,"0"0"-706"-15,0 0-153 0,0 0-59 16,137 17 43-16,-77 12-32 16,6 12-20-16,3 8 26 15,2 7-28-15,1-1-16 16,-3 1-50-16,2-5-58 15,28-7-132-15,-22-12-299 16,-6-14-552-16</inkml:trace>
  <inkml:trace contextRef="#ctx0" brushRef="#br0" timeOffset="119930.83">19986 10056 1463 0,'0'0'839'0,"0"0"-634"16,0 0-165-16,0 0 66 15,0 0 61-15,0 0-91 16,0 0-76-16,56-80-64 16,-16 43 9-16,7 0 22 15,0 9 15-15,-3 12 18 16,-2 14 9-16,-5 2-8 0,-6 34-1 15,-2 17 24-15,-8 12 13 16,0 5 34-16,-3-2-19 16,3-8-21-16,4-7 28 15,6-13-44-15,3-12 3 16,4-11 14-16,2-15-8 16,4 0-3-16,-1-15-21 15,1-17-7-15,-3-7 6 16,1-7-62-16,12-16-107 15,-8 12-115-15,-8 11-470 0</inkml:trace>
  <inkml:trace contextRef="#ctx0" brushRef="#br0" timeOffset="120221.92">21281 10101 1892 0,'0'0'527'0,"0"0"-524"15,0 0 9-15,0 0 38 16,-73 148 48-16,44-81 39 16,2 2-61-16,7-10-59 15,5-6 27-15,5-13-43 16,6-12 0-16,2-10-1 15,2-7-54-15,0-9-55 0,0-2 6 16,0-6-5-16,0-24-171 16,4-42-248-16,8 2-30 15,3 1-498-15</inkml:trace>
  <inkml:trace contextRef="#ctx0" brushRef="#br0" timeOffset="120373.7">21281 10101 950 0,'73'0'1031'15,"-38"0"-537"-15,7 0-343 16,7 21-64-16,-3 11-48 15,-1 7 16-15,-3 4-24 16,-2 2-13-16,-1-3 39 16,1-5-57-16,-3-8 0 15,-1-7-2-15,-1-12-89 16,10-10-73-16,-11-22-108 0,-7-8-686 16</inkml:trace>
  <inkml:trace contextRef="#ctx0" brushRef="#br0" timeOffset="120523.97">22093 9861 2257 0,'0'0'358'0,"0"0"-358"15,0 0 0-15,0 0 31 16,-21 150-11-16,4-81-20 16,-1 7 0-16,-5 22-120 15,6-19-258-15,5-21-565 0</inkml:trace>
  <inkml:trace contextRef="#ctx0" brushRef="#br0" timeOffset="121319.79">22730 9763 1370 0,'0'0'768'16,"0"0"-522"-16,0 0-101 15,0 0-76-15,0 0-60 16,-134 11 23-16,86 57 25 16,7 6 10-16,12 14 9 15,16 6-56-15,13-16-7 16,2 7-13-16,27-11-12 15,11-12-40-15,28-15-111 0,-10-15-189 16,-8-20-596-16</inkml:trace>
  <inkml:trace contextRef="#ctx0" brushRef="#br0" timeOffset="121970.8">23027 10024 947 0,'0'0'408'0,"0"0"-126"16,-39 107-25-16,27-56-20 16,1 2-22-16,-1-3-83 15,3-4-28-15,3-8-52 0,1-12-13 16,0-6-1-16,1-10-38 15,2-5 0-15,2-5 22 16,0 0-20-16,0 0 35 16,0-17 3-16,0-15-40 15,22-12-65-15,10-6-44 16,3-1-79-16,3 11 61 16,-5 17 62-16,-8 12 65 15,-9 11 0-15,-8 2 7 16,-3 20 60-16,-1 9 11 15,-2 3 9-15,8 0 3 16,1-3-48-16,11-2 23 16,7-7-27-16,11-10-8 0,12-12-8 15,3 0-22 1,3-16-97-16,-3-14-24 0,-7-9-107 16,-6-4-64-16,-11 0 25 15,-4 1 46-15,-7 8 221 16,-7 10 166-16,-5 12 206 15,-6 12-191-15,-2 0-147 16,0 31-28-16,-2 17 116 16,-12 13 23-16,-5 17 18 15,0 3-68-15,1 3-5 16,3 2 21-16,3-1-56 16,7-7-19-16,3-6-20 15,2-9-14-15,0-14 5 16,0-11-7-16,0-13-10 0,0-11-22 15,7-13-34-15,0-1 38 16,0-15 12-16,-1-25-46 16,5-65-169-16,-4 7-124 15,6-5-424-15</inkml:trace>
  <inkml:trace contextRef="#ctx0" brushRef="#br0" timeOffset="122133.26">24005 9980 2141 0,'0'0'626'0,"0"0"-536"15,0 0-89-15,0 0 16 16,117 60-15-16,-115-16 5 16,-2 12 30-16,-23 4-23 15,-19 5-5-15,-16-5-9 0,-12-4-25 16,-32 2-77 0,17-16-228-16,16-13-463 0</inkml:trace>
  <inkml:trace contextRef="#ctx0" brushRef="#br0" timeOffset="122655.74">25073 10031 2486 0,'0'0'549'0,"0"0"-470"16,0 0-7-16,0 0-72 16,0 0-3-16,0 0-47 15,0 0-123-15,0 38-467 16,0-13 94-16</inkml:trace>
  <inkml:trace contextRef="#ctx0" brushRef="#br0" timeOffset="122782.74">25011 10391 1588 0,'0'0'678'0,"0"0"-576"16,0 0 5-16,-65 108-46 16,32-65-21-16,-8-2-40 15,-3 5-62-15,6-9-178 16,14-14-397-16</inkml:trace>
  <inkml:trace contextRef="#ctx0" brushRef="#br0" timeOffset="123105.46">25769 10026 970 0,'0'0'1025'16,"0"0"-1025"-16,0 0-47 16,0 0 47-16,0 0 171 15,-16 112 17-15,3-50-10 16,-3 6-47-16,3-3-20 16,0-5-41-16,-1-9-29 15,3-14-10-15,1-11-25 16,6-9 3-16,0-10-1 15,4-4-7-15,0-3 12 0,0 0-13 16,0-15-8 0,24-15-9-16,12-18-188 0,42-46-39 15,-9 8-223 1,-2 10-307-16</inkml:trace>
  <inkml:trace contextRef="#ctx0" brushRef="#br0" timeOffset="123481.61">26072 10127 1332 0,'0'0'384'0,"0"0"-117"16,0 0-2-16,0 124-61 15,0-86-64-15,0-4-55 16,0-6-28-16,25-7 25 16,12-12-42-16,13-7 0 15,10-2-35-15,2-20-5 0,1-12-63 16,-9-10-20 0,-4-4-71-16,-8-3 63 0,-4 4-60 15,-8 6 118-15,-11 13 33 16,-9 14 146-16,-6 12-73 15,-4 8-73-15,0 32 6 16,-16 21 116-16,-6 12-39 16,-5 16 34-16,3 3-2 15,-1 2-11-15,4 3 10 16,4-1-51-16,3-6-28 16,6-5 8-16,1-15-43 15,5-12 8-15,2-14-8 16,0-16-1-16,0-10-35 15,0-11-31-15,0-7 14 16,0-5 52-16,4-27-16 16,9-21-131-16,10-35-87 15,26-63-109-15,-5 15-356 0,6 3-863 0</inkml:trace>
  <inkml:trace contextRef="#ctx0" brushRef="#br0" timeOffset="123649.34">26961 10028 1252 0,'0'0'1049'16,"0"0"-772"-16,0 0-210 15,0 0-47-15,127 3 54 16,-120 30-26-16,-7 11 7 16,-16 10 26-16,-26 5-35 15,-11 2-14-15,-8-4-32 16,-1-5-9-16,10-11-17 16,15-8-146-16,32-13-112 15,5-10-359-15,20-10-686 0</inkml:trace>
  <inkml:trace contextRef="#ctx0" brushRef="#br0" timeOffset="123998.16">27567 10022 1957 0,'0'0'247'0,"-127"30"-197"15,51 8 102-15,-1 10 74 16,12 4-93-16,16 1-30 15,22-5-33-15,16-6-44 0,11-6 10 16,4-8-15-16,28-10-20 16,10-10 0-16,7-8-1 15,5-2-69-15,2-24-123 16,-8-9-45-16,-5-4-55 16,-7 5-2-16,-12 10 294 15,-9 15 104-15,-6 9 59 16,-6 25-104-16,-1 21 85 15,-2 12-3-15,0 6-5 16,0 0-54-16,0-2-21 16,0-7-18-16,0-7-43 15,2-10-9-15,11-12-64 16,3-22-136-16,0-4-113 16,-5-6-375-16</inkml:trace>
  <inkml:trace contextRef="#ctx0" brushRef="#br0" timeOffset="124166.48">28317 9946 1403 0,'0'0'1091'0,"0"0"-1048"16,44 130-36-16,-44-40 2 16,-17 26 10-16,-48 27 54 15,-9-13-73-15,-22-17-19 16,25-43-327-16,22-38-1007 0</inkml:trace>
  <inkml:trace contextRef="#ctx0" brushRef="#br0" timeOffset="125883.85">4275 11444 1582 0,'0'0'219'15,"0"0"-219"-15,0 0 0 16,0 0 58-16,-172 125 98 15,99-58 4-15,-8 4 7 16,4 1-95-16,3-4 16 16,7-8 32-16,9-10-93 15,11-10-27-15,11-10-7 16,10-11-99-16,4-19-165 16,8-3-413-16,5-18-737 0</inkml:trace>
  <inkml:trace contextRef="#ctx0" brushRef="#br0" timeOffset="126066.5">3698 11423 447 0,'0'0'1783'0,"0"0"-1486"0,0 0-229 16,0 0 16-16,143 59-20 16,-84-12 13-16,9 8 61 15,-2 5-104-15,3 6-22 16,-2-1-12-16,-3-6-64 15,26-2-73-15,-18-18-246 16,-8-14-653-16</inkml:trace>
  <inkml:trace contextRef="#ctx0" brushRef="#br0" timeOffset="126381.21">4743 11712 1625 0,'0'0'835'0,"0"0"-693"16,0 0-142-16,0 0-8 16,0 0 7-16,149-18-21 15,-91 29 21-15,0 14 1 16,-4 8 0-16,-8-3 56 15,-5-4 59-15,-7-8-21 0,-5-8-6 16,-3-8-4 0,0-2 9-16,-1-10-36 0,0-15-44 15,-1-6-13-15,-1-4-49 16,6-15-89-16,-5 8-140 16,-4 4-475-16</inkml:trace>
  <inkml:trace contextRef="#ctx0" brushRef="#br0" timeOffset="127249.03">6201 11437 588 0,'0'0'1603'0,"0"0"-1296"16,0 0-254-16,0 0-53 16,0 0 0-16,-27 115 89 0,7-41 59 15,4 8-52-15,1 1-53 16,3-9-1-16,6-12-42 16,2-13 0-16,2-14-7 15,2-11 7-15,0-11-75 16,0-6-65-16,0-7-60 15,0 0 77-15,0-16 68 16,0-24-411-16,4-20 73 16,14-14 150-16,6-6-378 15,10 0 577-15,4 11 44 0,4 19 714 16,1 19-153 0,5 19-263-16,2 12-40 0,3 5-126 15,-2 25-44-15,0 13 24 16,-1 3 0-16,-4 4-6 15,-1 1-39-15,-5-3-34 16,-2 1 1-16,-3-9-34 16,-6-4-5-16,-2-10-19 15,-6-8-53-15,-2-7-76 16,1-11-108-16,-4-23-251 16,-3-11-1423-16</inkml:trace>
  <inkml:trace contextRef="#ctx0" brushRef="#br0" timeOffset="127423.73">7158 11214 1702 0,'0'0'385'0,"0"0"-301"16,-3 154 45-16,-11-71 15 16,-1 6-63-16,-1 4-9 15,8-1-72-15,1-8-20 16,7 2-112-16,11-24-211 15,12-22-388-15</inkml:trace>
  <inkml:trace contextRef="#ctx0" brushRef="#br0" timeOffset="127654.08">7757 11171 1234 0,'0'0'933'0,"0"0"-856"16,0 0-55-16,-145 143 156 16,100-45 50-16,12 28-28 15,13-5-106-15,11-13-60 16,9-18-25-16,2-24-9 16,18 2-19-16,9 0-101 15,21-8-116-15,-8-17-129 16,-2-18-719-16</inkml:trace>
  <inkml:trace contextRef="#ctx0" brushRef="#br0" timeOffset="140949.79">8479 11437 1205 0,'0'0'568'16,"0"0"-493"-16,0 0 74 15,0 0 63-15,0 0-82 16,0 0 40-16,0-33-55 16,0 29-97-16,0-3 152 15,0 2-146-15,0 0 31 16,0 1 44-16,0 3-63 15,0 1 64-15,0-2-100 16,-2 2 13-16,0 0 34 16,-3 0-47-16,-6 0 0 0,-13 0-12 15,-14 12 34-15,-18 12-40 16,-8 12 18-16,-8 6 0 16,5 6-24-16,11-2 24 15,14-6 0-15,13-8-16 16,18-8-17-16,11-10 31 15,11-5-132-15,31-9 99 16,20 0-41-16,10-24 31 16,6-11-168-16,-4-5 27 15,-12-2-36-15,-13 2 152 16,-16 3 17-16,-12 12 53 16,-13 7 154-16,-6 6-12 0,-2 5 25 15,0 3-23-15,0 4-107 16,0 0 5-16,0 13-42 15,-8 19 0-15,-3 15-15 16,2 14 38-16,2 11-20 16,-2 2 13-16,3-3 20 15,-8-5 25-15,-3-8-55 16,-10-9 3-16,-7-10 118 16,-9-6-125-16,-3-12 38 15,-5-7-40-15,-1-10 40 16,4-4-37-16,2 0-3 15,15-12-92-15,10-14 59 16,21-21-309-16,0 0-394 16,11 4-970-16</inkml:trace>
  <inkml:trace contextRef="#ctx0" brushRef="#br0" timeOffset="141330.31">8838 11418 1661 0,'0'0'220'0,"0"0"-195"15,-127 114 282-15,75-48-80 16,11 8-43-16,12 5 28 15,15-1-144 1,14-6-5-16,5-9-63 0,26-12 24 16,9-12-34-16,4-15 10 15,1-13-66-15,-5-11 55 16,-7 0-48-16,-12-9 44 16,-13-17 14-16,-8-5 1 15,-6 1-59-15,-25 1 59 16,-9 4-15-16,-7 13-9 15,2 10 10-15,7 2-41 0,14 12-97 16,10 6-315 0,14-4-126-16</inkml:trace>
  <inkml:trace contextRef="#ctx0" brushRef="#br0" timeOffset="141664.96">9177 11566 1677 0,'0'0'509'0,"0"0"-466"16,0 0 68-16,-107 118 56 16,89-65-40-16,16 3 129 15,2-2-191-15,12-3-31 0,19-6-2 16,8-12-14-16,6-8-4 15,2-15-14-15,-3-10 0 16,-1 0-49-16,-12-18 49 16,-9-13-33-16,-13-13 33 15,-9-9-95-15,-2-3 93 16,-23 0-79-16,-1 3 81 16,-1 12-31-16,2 10 31 15,6 13-25-15,3 18-68 16,7 0-256-16,9 0-508 0</inkml:trace>
  <inkml:trace contextRef="#ctx0" brushRef="#br0" timeOffset="141898.96">9830 11582 2302 0,'0'0'550'15,"0"0"-285"-15,0 0-250 16,0 0 24-16,0 0-71 16,0 0 32-16,0 0-113 15,-2 10-509-15,0 19-296 0</inkml:trace>
  <inkml:trace contextRef="#ctx0" brushRef="#br0" timeOffset="142043.79">9853 12104 2034 0,'0'0'337'16,"0"0"-153"-16,-85 108-46 16,35-54-15-16,-1 0-123 15,-4 2-8-15,-21 11-29 16,15-16-440-16,13-10-581 0</inkml:trace>
  <inkml:trace contextRef="#ctx0" brushRef="#br0" timeOffset="153609.74">10615 11460 765 0,'0'0'75'0,"0"0"693"15,0 0-403-15,0 0-214 16,0 0 96-16,0 0-133 16,9-10-23-16,-7-1 6 15,-2 2-79-15,0-2 20 16,0 4-35-16,0 0 30 16,0 3 84-16,0 3-98 15,0 1-12-15,0 0 89 0,0 0-64 16,0 0 0-1,0 0-32-15,0 0 39 0,0 0-42 16,0 0 3-16,0 0-39 16,0 10 32-16,-4 16-32 15,-7 12 39-15,-3 11 0 16,-1 3 18-16,-1-3-20 16,3-9 2-16,5-10 0 15,4-12-18-15,2-8 18 16,2-6-7-16,0-4-11 15,0 0 15-15,0-5-38 16,18-20 41-16,11-9-65 16,9-4 47-16,6-2-23 15,-1 6 40-15,-3 14-15 16,-7 12 16-16,-2 8-20 16,-6 7 20-16,-5 19 0 0,-7 11 3 15,-6 6-3-15,-7 2 30 16,0 4-30-16,0-2 19 15,-16-2 13-15,-4-6-32 16,-5-4-2-16,0-7-14 16,-7-8-37-16,0-8-29 15,-14-12-147-15,8 0-341 16,7-22-418-16</inkml:trace>
  <inkml:trace contextRef="#ctx0" brushRef="#br0" timeOffset="153746.29">10661 11368 1069 0,'0'0'1273'16,"0"0"-1094"-16,0 0-177 16,141-45 17-16,-81 41-19 15,7 4-73-15,20 4 44 16,-16 15-353-16,-11-1-489 0</inkml:trace>
  <inkml:trace contextRef="#ctx0" brushRef="#br0" timeOffset="154106.26">11348 11310 1415 0,'0'0'699'0,"0"0"-335"0,0 0-230 16,0 0-34-16,0 0-43 16,0 0-38-16,0 0-3 15,96-10-16-15,-56 15 0 16,3 4-15-16,-6-2 15 15,-5 2-28-15,-8-6 3 16,-6-1-72-16,-9 0 69 16,-5-2-30-16,-4 0 58 15,0 2-12-15,0 5 12 16,-2 7 0-16,-14 9 0 16,-3 20 18-16,-4 11 101 15,-1 9-77-15,1 12-35 16,6 0 87-16,1-1-93 0,3-7-1 15,6-4 0-15,0-7-17 16,2-10 16-16,1-10-153 16,-4-10-82-16,-19-12-42 15,2-9-320-15,-4-5-856 0</inkml:trace>
  <inkml:trace contextRef="#ctx0" brushRef="#br0" timeOffset="154531.84">11126 11693 1881 0,'0'0'597'0,"0"0"-562"16,117-58-14-16,-49 36 7 15,11-1-28-15,6 5-7 16,4 1 5-16,3-2-133 16,-3 1 113-16,-2 0-36 0,-12-2 9 15,-5 0 13-15,-15-1-37 16,-10 0 73-16,-14-1-11 15,-10 2 23-15,-10 2 164 16,-9 6-38-16,-2 8 11 16,-11 4 22-16,-18 0-165 15,-12 31 12-15,-5 15-4 16,-1 20 14-16,7 4 78 16,13 5-97-16,14-5 2 15,13-5 39-15,0-11-41 16,26-8-7-16,8-10-2 15,6-14 21-15,0-12-33 0,1-10 12 16,-8 0-20-16,-12-22-12 16,-9-10 32-16,-12-8-32 15,-6-5-26 1,-29 5-86-16,-9 11 134 0,-5 12-75 16,3 17-64-16,5 0 11 15,15 31-174-15,12-3-210 16,14-6-445-16</inkml:trace>
  <inkml:trace contextRef="#ctx0" brushRef="#br0" timeOffset="154812.65">12551 11260 1147 0,'0'0'1410'0,"0"0"-1251"15,0 0-100-15,0 0 6 16,90 104-18-16,-59-42 24 16,-6 9 38-16,-7 1-98 15,-12 7 38-15,-6 3-49 16,-8 0 5-16,-24 1-68 15,-26 10-43-15,7-26-254 0,7-18-440 16</inkml:trace>
  <inkml:trace contextRef="#ctx0" brushRef="#br0" timeOffset="156844.77">13529 11855 1292 0,'0'0'1388'0,"0"0"-1065"16,0 0-323-16,0 0-33 16,0 0 21-16,0 0-147 15,0 0-198-15</inkml:trace>
  <inkml:trace contextRef="#ctx0" brushRef="#br0" timeOffset="158885.74">1872 13140 727 0,'0'0'46'16,"0"0"-46"-16,0 0 345 15,0 0 231-15,0 0-373 16,0 0-57-16,0 0 16 15,20-22 42-15,-20 14-86 16,0-1 105-16,0 6-144 16,0-1-25-16,0 2 39 15,0 0-35-15,0 2 30 16,-9 0-88-16,-13 0 6 16,-16 11-21-16,-12 12 15 15,-10 9-1-15,3 6-19 16,8 0 40-16,9-2-26 15,15-7 6-15,13-12-6 16,10-5-52-16,2-7-2 16,23-5-94-16,17 0 121 0,9-8-89 15,9-20 14 1,2-13-77-16,-4-6-100 0,-7-4 150 16,-11 3-19-16,-9 8 56 15,-11 10 98-15,-12 14 136 16,-4 6 178-16,-2 10-143 15,0 0-134-15,0 4 24 16,0 23-13-16,0 10-41 16,0 7 94-16,0 4-83 15,0 1 22-15,3-5-40 0,10-7-95 16,2-6 65-16,8-18-291 16,-7-6-157-16,-3-7-689 0</inkml:trace>
  <inkml:trace contextRef="#ctx0" brushRef="#br0" timeOffset="159055.62">2313 12867 1547 0,'0'0'870'0,"0"0"-815"16,0 0 69-16,0 0-83 16,65 129 41-16,-65-61 62 15,-9 10-115-15,-22 10-2 16,-7 3-27-16,-22 25-143 0,11-22-11 15,2-21-481-15</inkml:trace>
  <inkml:trace contextRef="#ctx0" brushRef="#br0" timeOffset="161058.37">4090 12869 896 0,'0'0'36'0,"0"0"668"16,0 0-347-16,0 0-246 15,0 0 140-15,0 0-83 16,0 0-61-16,11-23-7 16,-24 27-100-16,-14 18 18 0,-10 14-18 15,-13 10 25 1,-4 8 2-16,-6 4-27 0,-2 0 0 16,-1 2-28-16,-1-4 22 15,6-5-20-15,9-5-102 16,11-11-108-16,7-16-5 15,13-11-365-15,7-8-856 0</inkml:trace>
  <inkml:trace contextRef="#ctx0" brushRef="#br0" timeOffset="161241.65">3665 12912 1028 0,'0'0'1214'0,"0"0"-1070"16,0 0-119-16,0 0 48 15,0 0-33-15,122 56 67 0,-66-20 3 16,6 6-108-16,7 1 45 16,4-2-47-16,1 0-117 15,18-5 3-15,-17-13-467 16,-17-13-921-16</inkml:trace>
  <inkml:trace contextRef="#ctx0" brushRef="#br0" timeOffset="161545.14">4721 12668 1326 0,'0'0'354'0,"0"0"-214"15,0 0-105-15,0 0 123 16,0 0-45-16,-149 41 54 15,112 8 2-15,12 9-32 16,11 5 25-16,14 2-51 16,0-3-101-16,16-4 96 15,11-6-91-15,1-9-15 16,-4-9 9-16,-5-9 21 16,-11-6-33-16,-8-2 3 15,-2 4-72-15,-31 2 48 16,-40 10-79-16,3-6-171 15,7-10-387-15</inkml:trace>
  <inkml:trace contextRef="#ctx0" brushRef="#br0" timeOffset="162007.77">5423 12904 1491 0,'0'0'852'16,"0"0"-677"-16,0 0-54 15,0 0-111-15,0 0 11 16,0 0-21-16,0 0 14 0,0 76 97 15,0-24-78 1,0 5-22-16,0-4 34 0,0-4-35 16,7-8-10-1,4-8 0-15,3-7-132 0,1-10 46 16,-1-16-198-16,-4-9-183 16,-3-17-649-16</inkml:trace>
  <inkml:trace contextRef="#ctx0" brushRef="#br0" timeOffset="162132.15">5488 12700 2080 0,'0'0'506'0,"0"0"-363"15,0 0-134-15,0 0-18 16,0 0-257-16,0 0 57 0,0 0-50 16,109 81-458-16</inkml:trace>
  <inkml:trace contextRef="#ctx0" brushRef="#br0" timeOffset="162452.63">5785 12791 1397 0,'0'0'757'0,"0"0"-737"15,0 0 131-15,0 127 0 16,-6-65 19-16,0 4-27 16,2 1-95-16,4-8 13 15,0-2-61-15,0-7 18 16,0-8-35-16,0-6 17 15,0-10-103-15,0-5 20 0,-9-10-111 16,-7-8-22-16,-7-3 86 16,0-14-171-16,2-19-27 15,10-12 148-15,11-5 180 16,0 3 239-16,24 4 68 16,13 7 83-16,5 8-125 15,9 4-195-15,2 4 35 16,-2 4-105-16,-5 6-38 15,-11 1-5-15,-12 4-137 16,-23-4-52-16,0 2-84 16,-12-6-411-16</inkml:trace>
  <inkml:trace contextRef="#ctx0" brushRef="#br0" timeOffset="162611.77">5688 12254 2126 0,'0'0'337'16,"0"0"-337"-16,-125 78 15 16,48 11-4-16,-10 40-11 15,4 21-41-15,18-27-241 16,30-33-1036-16</inkml:trace>
  <inkml:trace contextRef="#ctx0" brushRef="#br0" timeOffset="164210.44">6981 13020 1413 0,'0'0'573'15,"0"0"-286"-15,0 0-43 16,0 0-233-16,0 0 32 16,0 0-43-16,0 0 12 15,5 128 58-15,-5-71-17 16,0-8-30-16,0-10 33 15,0-13-56-15,0-12 0 16,0-8 12-16,0-6-4 16,6 0-8-16,17-27 0 15,12-10-61-15,10-16-32 0,6-3-26 16,-2 8-44 0,-7 14 155-16,-11 20-39 0,-6 14 47 15,-9 19-1-15,-7 18 10 16,-3 9 110-16,-1 0-76 15,2-8-28-15,2-7 86 16,4-11-101-16,7-8 17 16,5-12-17-16,6 0 23 15,2-22-51-15,1-19 28 16,-5-12-137-16,-5-14 93 16,-1-26-181-16,-8 6 37 15,-1-7 92-15,-6 2-41 16,-3 22 137-16,-3 11 218 0,-2 21 53 15,0 22 10 1,0 16-203-16,-2 9-65 0,-9 29-12 16,-3 23 14-16,1 14 171 15,1 10-147-15,4 6-36 16,3-3 70-16,3-6-73 16,2-9 10-16,0-13-10 15,0-14 11-15,0-12-1 16,0-14-10-16,0-9-16 15,0-8-13-15,2-3 22 16,13-5-7-16,12-19 13 16,7-10-65-16,4-8 50 15,-2 2-77-15,-9 8 65 16,-10 12 26-16,-7 10 4 16,-6 10-1-16,0 0-1 0,3 3-4 15,9 18-10-15,7 2 14 16,14 0 0-16,11-2 21 15,15-10-7-15,11-6-8 16,5-5-6-16,2-2 13 16,-6-19-46-16,-7-1 33 15,-17 0-13-15,-18 6 12 16,-19 7 2-16,-14 4 89 16,-9 5-52-16,-32 0-4 15,-11 18-7-15,-12 5-27 0,5 2 0 16,10-3-5-1,15-5 20-15,16-5-24 0,12-8 9 16,6-4-58 0,0 0 18-16,22 0-36 0,14-12 12 15,8-9 56-15,5-1-117 16,-7-2 82-16,-8 7 13 16,-10 5 30-16,-10 7-9 15,-3 5 9-15,-5 2 0 16,4 18 18-16,1 2-16 15,0 0 78-15,5-1-80 16,1-7 22-16,3-6 35 16,7-8-47-16,2 0-10 15,7-15 2-15,-3-14-2 16,0-7-55-16,-1-8-75 0,-5 1-46 16,-5-3 61-1,1 2-79-15,-4 6 87 0,-1 8 107 16,-7 9 63-16,1 16 156 15,-4 5-208-15,1 9 22 16,1 26 72-16,-4 13-43 16,1 8 37-16,-1 4 41 15,-2 3-83-15,4-3 59 16,1-7-116-16,-3-4 16 16,0-10-16-16,-1-13 0 15,-2-11-16-15,-3-7-5 16,0-6-61-16,-8-2 63 0,-15-5-33 15,-8-20-97-15,-2-9 8 16,12-11 8-16,16-10 76 16,5-4 51-16,30 1 6 15,14 6 74-15,12 5 53 16,4 12 42-16,4 9 96 16,3 6-212-16,-3 8-32 15,-1 4-6-15,-7 5 11 16,-9 3-29-16,-14 0 3 15,-13 0-123-15,-15 5 61 16,-5 9-206-16,-47 8-22 16,-7-2 31-16,-8-6-736 0</inkml:trace>
  <inkml:trace contextRef="#ctx0" brushRef="#br0" timeOffset="164394.5">8034 12891 2136 0,'0'0'550'0,"0"0"-452"16,0 0-82-16,0 0 10 15,149-41-26-15,-96 28 0 16,3-1-45-16,-5-4-50 16,12-22-105-16,-17 4-124 15,-10-4-325-15</inkml:trace>
  <inkml:trace contextRef="#ctx0" brushRef="#br0" timeOffset="164512.9">8609 12450 1729 0,'0'0'724'0,"0"0"-596"16,0 0-128-16,0 0-1 15,-20 107 1-15,-3-35 24 16,-4 11-24-16,-2 28-121 16,5-21-233-16,8-18-520 0</inkml:trace>
  <inkml:trace contextRef="#ctx0" brushRef="#br0" timeOffset="171057.75">10198 12807 1185 0,'0'0'494'0,"0"0"-367"15,0 0 148-15,0 0-68 16,0 0-47-16,0 0 48 16,4-37-80-16,-4 37-26 15,-4 0-56-15,-14 0-17 16,-13 3 4-16,-9 20-33 16,-8 6 0-16,4 8-21 15,7 1 34-15,10-4-13 16,11-6 0-16,11-10 2 0,5-4-46 15,0-4 44-15,25-6-95 16,8-4 78-16,5 0-60 16,3-23 11-16,-1-11-32 15,-5-8 6-15,-6-5 66 16,-4 1-29-16,-7 7 55 16,-9 9 3-16,-3 14 72 15,-6 11 90-15,0 5-153 16,0 7 35-16,0 27-26 15,-13 13-12-15,-1 8 55 16,-3 3 30-16,1-1-61 16,1-7 42-16,-5-4-75 15,-3-8 33-15,-6-4 34 16,-4-6-67-16,-5-5 0 16,-2-8 6-16,-3-4 15 15,6-8-42-15,3-3 9 0,10 0-118 16,15 0 111-16,13-36-256 15,23 2-364-15,9-2-1059 0</inkml:trace>
  <inkml:trace contextRef="#ctx0" brushRef="#br0" timeOffset="171395">10599 12784 1520 0,'0'0'484'0,"0"0"-328"0,0 0-132 16,0 0 153-16,-162 70-5 16,106-19-74-16,8 6 126 15,13-2-164 1,16-4-18-16,9-6 1 0,10-8-32 16,7-3 38-16,19-6-49 15,11-8-22-15,0-8-44 16,3-9 57-16,-2-3-42 15,-9-7 50-15,-11-16-10 16,-9-5-8-16,-9-2-59 16,-5-1 8-16,-17 9 18 15,-5 8 49-15,3 9-15 16,4 5 12-16,11 0-74 0,9 0-69 16,29 0-239-16,13 0 174 15,8-12-298-15</inkml:trace>
  <inkml:trace contextRef="#ctx0" brushRef="#br0" timeOffset="171650.4">10860 12787 1483 0,'0'0'597'15,"0"0"-405"-15,0 0-111 16,0 0 20-16,-83 109 143 16,61-57-98-16,11 0-89 15,11-6 64-15,0-5-115 16,15-10-6-16,12-4 0 15,4-13 33-15,6-7-45 0,-2-7 12 16,-6 0 0 0,-5-21-28-16,-6-11 28 0,-11-6-27 15,-7-8-38-15,0 2-111 16,-11 9 69-16,-7 8-87 16,3 17-60-16,10 10-52 15,5 9-202-15,0 6-581 0</inkml:trace>
  <inkml:trace contextRef="#ctx0" brushRef="#br0" timeOffset="172528.72">11807 12571 1413 0,'0'0'515'0,"0"0"-461"0,0 0-43 16,0 0 200-16,-91 109-61 16,62-48 80-16,2 9-47 15,7 0-123-15,5-1 127 16,8-5-146-16,5-3-35 16,2-6 45-16,0-3-45 15,13-8-6-15,5-9 0 16,6-8 17-16,5-10-67 15,10-11 50-15,5-6-65 16,12-14 57-16,8-25-59 0,-2-9-6 16,-6-6-53-16,-12 6-5 15,-15 10 131-15,-12 14 40 16,-15 14 69 0,-2 10 54-16,-15 0-135 0,-18 19 7 15,-9 10-25-15,1 8 8 16,0-2 100-16,10 0-118 15,7-5 0-15,10-7-12 16,5-9 12-16,7-4-34 16,2-7-11-16,0-3-88 15,20 0 119-15,16-15-33 16,6-12-18-16,2-8-5 16,-1 0-73-16,-14 6 102 0,-12 12 41 15,-7 8 0-15,-10 9 132 16,0 0-132-16,0 10 12 15,-4 9 81-15,-4 0-31 16,2-3 5-16,4-4-67 16,2-8 29-16,0-2-55 15,0-2 26-15,18 0-92 16,8 0 92-16,12-2-59 16,9-11 21-16,2-6 10 15,-3 3-8-15,-5 6 8 16,-12 10 28-16,-7 0 0 15,-8 12 31-15,-8 14-29 16,-6 6 56-16,0 2 3 0,0-3-43 16,-6-8 113-1,-1-7-131-15,0-7 0 0,4-6-3 16,3-1 21-16,0-2-36 16,0 0 18-16,10-16-88 15,17-10 29-15,6-6-221 16,7 0 130-16,0 3 117 15,-5 6 33-15,-8 9 62 16,-6 10 87-16,-8 4-115 16,-4 0 84-16,-2 9-118 15,-3 3 0-15,-4 8 26 16,0-3-12-16,0 1-28 16,-2-2-17-16,-16-2-115 15,-31-2 134-15,2-3-288 16,-4-8-429-16</inkml:trace>
  <inkml:trace contextRef="#ctx0" brushRef="#br0" timeOffset="172717.26">11729 12879 2140 0,'0'0'620'0,"0"0"-388"15,0 0-226-15,0 0-6 16,114-5 36-16,-74 5-22 15,-2 9 0-15,-2 4-14 16,-9-4-76-16,-6 2 50 16,-5-11-204-16,-7 0-280 0,-5-15-86 15</inkml:trace>
  <inkml:trace contextRef="#ctx0" brushRef="#br0" timeOffset="172813.77">12157 12731 1659 0,'0'0'597'15,"0"0"-379"-15,116-38-43 16,-58 34-137-16,6 4-38 15,35 4-50-15,-17 15-213 16,-8-5-404-16</inkml:trace>
  <inkml:trace contextRef="#ctx0" brushRef="#br0" timeOffset="175370.59">13943 12784 1480 0,'0'0'485'16,"0"0"-376"-16,0 0-86 15,0 0-13-15,0 0 141 16,-169 150-96-16,106-87 117 15,5 0-131-15,2-2-33 16,7-10 56-16,7-5-57 16,9-6-14-16,6-7-48 15,6-10-149-15,6-16-17 16,1-7-361-16,8 0-526 0</inkml:trace>
  <inkml:trace contextRef="#ctx0" brushRef="#br0" timeOffset="176511.51">13452 12859 1790 0,'0'0'458'0,"0"0"-442"15,0 0 58-15,0 0-11 16,0 0 33-16,127 123 47 16,-73-76-103-16,6-1 0 15,5-5-40-15,-1-7 33 16,1-8-33-16,-5-9 0 15,-6-10-71-15,-7-4 56 16,-7-3-67-16,-7-10 10 16,-4-19-9-16,-6-5-36 15,-8-6 22-15,-6 0-48 16,-4 7 143-16,-3 10 12 0,-2 13 159 16,0 10-57-1,0 1-114-15,-2 28 34 0,-10 9 132 16,1 6-69-16,5 0-61 15,1-2 33-15,5-3-58 16,0-7 22-16,0-6-33 16,0-5 0-16,2-2-39 15,7-9-40-15,0-5-58 16,5-5 48-16,3-1-32 16,5-25-10-16,7-13-193 15,5-8-274-15,-1-10 301 16,-2-1-487-16,-2 4 784 15,-4 8 694-15,-7 11-153 16,-7 12-36-16,-4 11-37 0,-7 8-348 16,0 4 54-16,0 5-174 15,-3 22 0-15,-12 9 72 16,1 7-3-16,1 3 11 16,5-2-80-16,2-3 27 15,6-5-10-15,0-6-17 16,0-4-38-16,12-8 14 15,8-7-83-15,7-11 92 16,8 0-36-16,8-19-73 16,1-18 98-16,-1-9-139 15,-3-5 46-15,-9 3 104 0,-11 12 15 16,-9 10 98 0,-11 14 110-16,0 9-86 15,-6 3 1-15,-23 17-123 16,-11 13 0-16,-5 7 60 0,1 7-35 15,7-7 46-15,11-5-71 16,8-9 0-16,9-7-25 16,9-8 25-16,0-4-124 15,0-4 18-15,18 0 27 16,13-14 56-16,4-12 23 16,6-10-65-16,-1-3 22 15,-9 5 2-15,-8 12 41 16,-10 10 36-16,-11 12 3 15,-2 0 35-15,0 2-74 16,0 18 0-16,0 2 146 0,0 4-134 16,5-4 3-16,6-2 12 15,7-4-19-15,8-5 28 16,11-7-36 0,2-4 0-16,11 0-2 0,-2-18 2 15,4-13-38-15,-6-7-1 16,-1-10-92-16,-5-8 56 15,-5-4-121-15,-6-5-151 16,-6 10 235-16,-5 10 112 16,-9 15 107-16,-5 14 180 15,-4 16-195-15,0 0-45 16,0 21-47-16,-2 20 0 0,-9 13 197 16,-1 11-129-16,0 0 25 15,3 4 8-15,-1-5-69 16,6-3 41-16,2-6-73 15,2-6 0-15,0-10-12 16,0-6 12-16,0-11-34 16,0-10 5-16,0-4-129 15,0-8 58-15,0 0-52 16,-9-14 6-16,-18-47-180 16,0 6-385-16,7-4-151 0</inkml:trace>
  <inkml:trace contextRef="#ctx0" brushRef="#br0" timeOffset="176641.65">15113 13072 869 0,'0'0'654'15,"0"0"-314"-15,0 0 58 0,121-52-233 16,-75 46-51 0,3 6-36-16,-1 0-70 0,-2 0 25 15,-4 0-33-15,-6 3-55 16,-7 6 39-16,-18 1-210 16,-9-3-156-16,-2-2-486 0</inkml:trace>
  <inkml:trace contextRef="#ctx0" brushRef="#br0" timeOffset="176841.64">14527 12830 2085 0,'0'0'507'0,"0"0"-367"16,0 0-140-16,0 0 1 15,136-46-4-15,-91 37 3 0,-3 1-15 16,-2 2-88-16,3-12-147 16,-10 1-32-16,-8-9-579 0</inkml:trace>
  <inkml:trace contextRef="#ctx0" brushRef="#br0" timeOffset="176974.31">15147 12322 1901 0,'0'0'498'0,"0"0"-474"16,0 0-32-16,-54 150 20 0,5-60 42 16,-18 31-54-16,12-20-233 15,3-21-337-15</inkml:trace>
  <inkml:trace contextRef="#ctx0" brushRef="#br0" timeOffset="178146.39">11876 12997 1485 0,'0'0'523'0,"0"0"-356"15,0 0 25-15,0 0-12 16,0 0-125-16,74-123 15 16,-27 96-70-16,8 8 18 15,4 9 13-15,-6 8-31 16,-6 2-10-16,-7 5-2 0,-8 17-52 16,5 16-39-16,-10-6-156 15,-5-8-434-15</inkml:trace>
  <inkml:trace contextRef="#ctx0" brushRef="#br0" timeOffset="180082.5">15990 12439 1781 0,'0'0'242'0,"0"0"-156"15,0 0-80-15,0 0-6 16,0 0 89-16,0 0-48 16,-19 157-29-16,6-12 172 15,-1 15-77-15,4-23 52 16,1-39-93-16,2-38-55 15,2-9 82-15,1-1-85 16,-3-1-7-16,3-4-1 16,2-15 19-16,0-16-36 15,2-8 17-15,0-6-23 16,0 0-17-16,0-20 47 0,21-20-14 16,13-18-130-1,9-11-67-15,-1 4 153 16,-2 12-122-16,-12 21 145 15,-5 22 9-15,-9 10 35 0,-1 14-16 16,-5 20 96-16,0 8-44 16,-4 3 110-16,-2-3-131 15,3-8-25-15,1-8 71 16,3-8-77-16,5-9 8 16,4-4-8-16,8-5-76 15,5-6 70-15,3-22-134 16,0-17-185-16,-5-7 5 15,0-1-277-15,-8 2 13 16,-2 15 584-16,-13 19 817 16,-6 17-549-16,0 9-254 15,-4 28 109-15,-12 8 130 16,1 3-85-16,1 1-45 0,5-7-74 16,7-8-22-1,2-8 12-15,0-8-39 0,0-6-92 16,2-10 34-16,10-2-43 15,3-5 69-15,1-22-67 16,-1-9-106-16,1-6 169 16,-1 2 3-16,1 3 33 15,-1 13 249-15,2 9-17 16,2 6-111-16,8 6-103 16,8 3 18-16,6 0-4 0,5 0-32 15,2 0-44-15,-6 0 42 16,-7-3-145-16,-10-5 19 15,-11-2 42-15,-14-6-63 16,0 0 90-16,-14-1-14 16,-15 3 73-16,0 5 129 15,0 9 6-15,4 0-13 16,6 16-21-16,2 12-45 16,11 2 139-16,6 2-145 15,0 1-42-15,11-6 35 16,16-3-31-16,6-8-10 15,4-8-2-15,2-8 22 16,3 0-79-16,1-9 57 16,1-11-135-16,-3-6 66 15,-3 1-52-15,-5 5 56 0,-8 6 63 16,-10 10 2-16,-6 4 40 16,-4 4-34-16,-3 16-6 15,-2 6 123-15,0-1-65 16,0-6 19-16,0-4-72 15,0-10 29-15,0-1-3 16,6-4-31-16,10 0-71 16,8 0 70-16,12-8-44 15,9-10-11-15,3-4 5 16,6 0 51-16,-2 5 3 16,-8 3-2-16,-6 7 10 15,-6 7 47-15,-11 0-57 16,-5 8 6-16,-9 12-7 15,-7 2-15-15,0 0-32 16,-9 2 20-16,-43 3-127 0,4-8-30 16,-6-4-351-16</inkml:trace>
  <inkml:trace contextRef="#ctx0" brushRef="#br0" timeOffset="180247.66">16638 12731 697 0,'0'0'1305'0,"0"0"-829"16,0 0-380-16,145-109-20 0,-91 104-76 15,1 5-47-15,0 78 32 16,-12 2-291-16,-16 7-276 0</inkml:trace>
  <inkml:trace contextRef="#ctx0" brushRef="#br0" timeOffset="180345.49">16879 13650 1400 0,'0'0'208'16,"0"0"-160"-16,0 0-48 15,0 0-605-15</inkml:trace>
  <inkml:trace contextRef="#ctx0" brushRef="#br0" timeOffset="181223.66">18118 13075 1081 0,'0'0'1340'0,"0"0"-1340"16,0 0-67-16,0 0 67 15,0 0 141-15,0 0-84 16,-29 137 115-16,21-96-166 15,2-6-4-15,2-9 43 16,2-7-44-16,2-9 35 16,0-4-36-16,0-4 0 0,0-2 8 15,0-2-8 1,22-24-32-16,12-14-42 0,8-11-141 16,7-1-35-16,0 5-95 15,-11 15 302-15,-9 18 43 16,-14 14 46-16,-7 3 49 15,-8 25 90-15,0 10 3 16,-10 4 30-16,-9 2-99 16,-4-6-60-16,1-4 91 15,4-7-150-15,4-10 0 16,6-6 2-16,3-8 17 16,5 0-26-16,0-3 7 15,0-3 0-15,13-20-64 16,19-15-51-16,8-15-140 0,7-2 99 15,2 2-164 1,-7 11 194-16,-11 14 126 16,-15 14 154-16,-9 14 73 0,-7 0-226 15,0 9 0-15,0 12 169 16,0 5-68-16,2 0 9 16,11 0-111-16,9-2 26 15,12-4 54-15,11-8-80 16,11-5 0-16,1-7-6 15,5 0-59-15,-4-20-60 16,-8-6-108-16,-11-3-129 16,-14 0 123-16,-16 10 169 15,-9 6 70-15,-11 13 200 0,-27 0-68 16,-7 15 181 0,-1 14-152-16,1 0-89 0,9 0 132 15,10-7-173-15,10-5-19 16,10-6-12-16,6-6-3 15,0-2-40-15,15-3-87 16,14 0 24-16,11 0 105 16,3-10-204-16,-1-7-12 15,-7 1 116-15,-8 5 101 16,-9 7 67-16,-7 4 6 16,-4 0-30-16,0 7 138 15,4 9-100-15,2 2 14 16,9-1-11-16,7-7-52 0,11-5 49 15,12-5-81 1,2-1-53-16,4-23 14 0,-5-6-194 16,10-27-139-16,-17 7-136 15,-11 2-118-15</inkml:trace>
  <inkml:trace contextRef="#ctx0" brushRef="#br0" timeOffset="181427.78">19649 12770 1309 0,'0'0'765'16,"0"0"-596"-16,0 0-114 15,0 0-49-15,0 0 1 16,5 121 222-16,-5-61-121 16,-13 9-14-16,0 0 9 15,-1 1-65-15,-1 0 66 16,1-4-104-16,1-6 21 16,1-8-13-16,6-9-8 0,1-12-44 15,3-11-22-15,0-8-135 16,-2-12-15-16,-1-10-83 15,0-14-24-15</inkml:trace>
  <inkml:trace contextRef="#ctx0" brushRef="#br0" timeOffset="181592.24">19435 13104 2076 0,'0'0'566'0,"0"0"-450"15,0 0-26-15,119-15-53 16,-70 13 53-16,5 2-90 15,-4-3 0-15,0 1-24 0,-6 0 24 16,-9-3-72-16,-12-2-80 16,-11-1-196-16,-12-2-186 0</inkml:trace>
  <inkml:trace contextRef="#ctx0" brushRef="#br0" timeOffset="181802.54">19155 12593 1698 0,'0'0'572'16,"0"0"-452"-16,0 0 80 15,-136 62-97-15,111-20-55 16,18 4 105-16,7 4-115 0,16 0 5 16,28-5-35-1,12-3 25-15,14-8-45 0,3-4 12 16,18-10-174-16,-20-8-127 15,-17-9-923-15</inkml:trace>
  <inkml:trace contextRef="#ctx0" brushRef="#br0" timeOffset="181928.71">19050 13489 2082 0,'0'0'285'0,"0"0"-285"16,0 0-15-16,0 0-23 15,0 0-123-15,0 0-312 0</inkml:trace>
  <inkml:trace contextRef="#ctx0" brushRef="#br0" timeOffset="182673.41">20744 12622 1279 0,'0'0'312'0,"0"0"-218"16,-42 141 42-16,17-30 109 16,2-3-30-16,4-3-59 15,5-16 59-15,3-21-149 16,1 4 2-16,-2 3-32 15,3-19-1-15,3-14-1 16,1-18-34-16,2-10 0 16,3-10-34-16,0-4 35 15,0 0-1-15,0-11 0 16,25-26-54-16,14-16-62 16,9-14-182-16,10-1 13 15,-2 12 48-15,-7 20 196 16,-11 24 41-16,-11 12 65 0,-10 14-53 15,-7 20 180-15,-8 6-52 16,-2 6 13-16,0-2 34 16,0-6-113-16,0-6-14 15,0-9-60-15,0-9 34 16,2-2 6-16,11-11-40 16,5-1-13-16,9-1-11 15,6-25-52-15,3-15-131 16,20-46-142-16,-12 11-214 15,-1 4-184-15</inkml:trace>
  <inkml:trace contextRef="#ctx0" brushRef="#br0" timeOffset="183158.94">21281 13094 1564 0,'0'0'321'0,"0"0"-200"15,0 0 33-15,-4 114 125 16,-7-69-111-16,-1-5-72 16,2-2 13-16,1-9-92 15,4-5-1-15,0-7-16 16,1-7 20-16,4-6-80 15,0-1 39-15,0-3-51 16,0 0 65-16,0-23-12 16,11-15-139-16,11-12-149 15,7-4 70-15,0 4 127 16,0 9 110-16,-4 19 31 16,-8 15 102-16,-3 7-72 15,-7 15 9-15,-3 17 23 0,-4 5-26 16,2 0 167-16,6 0-138 15,2-5-62-15,11-6 55 16,12-8-53-16,11-8 21 16,17-10-57-16,7 0 45 15,4-26-82-15,-1-13 37 16,-6-10-90-16,-9-11 2 16,-14-7-85-16,-8-3 19 15,-12 4 50-15,-4 10 104 16,-7 13 80-16,-5 21 12 15,-1 19-64-15,-5 3-28 16,0 24 30-16,0 22-27 16,0 12 104-16,-2 8-61 0,-10 2 123 15,0 1-117-15,-5-8-51 16,2-4 29-16,-3-7-30 16,-4-10-8-16,-4-8-48 15,-32-17-153-15,6-6 50 16,-2-9-460-16</inkml:trace>
  <inkml:trace contextRef="#ctx0" brushRef="#br0" timeOffset="183311.43">21299 12805 2529 0,'0'0'436'15,"0"0"-385"-15,113-12-41 16,-52 12-10-16,11 0-49 15,38 6 20-15,-13 13-225 16,-11-7-342-16</inkml:trace>
  <inkml:trace contextRef="#ctx0" brushRef="#br0" timeOffset="183544.41">22899 13334 2270 0,'0'0'0'0,"0"0"-212"16,0 0-136-16,0 0-1289 0</inkml:trace>
  <inkml:trace contextRef="#ctx0" brushRef="#br0" timeOffset="185298.77">3150 14390 753 0,'0'0'1128'15,"0"0"-968"-15,0 0-112 16,0 0 67-16,0 0-54 16,0 0-43-16,0 0 38 15,0 69-18-15,0 36 33 16,-19 43 99-16,-8 9-57 15,3-23 34-15,2-36-125 16,10-40-6-16,4-13 38 0,1 3-54 16,1-2 0-1,-2-2-1-15,4-12 2 0,4-16-17 16,0-6-66-16,0-6-49 16,0-4 130-16,0 0-89 15,0-26 44 1,10-20-42-16,0-74-242 0,-1 9-24 15,1-8-340-15</inkml:trace>
  <inkml:trace contextRef="#ctx0" brushRef="#br0" timeOffset="185480.81">3310 14275 1005 0,'0'0'1055'16,"0"0"-803"-16,0 0-197 16,160 9 76-16,-115 39-114 15,-16 17 49-15,-16 14 28 0,-13 9-8 16,-13 6 44-16,-30 5-130 15,-7-5 19-15,-8-8 7 16,-1-12-26-16,10-12-69 16,9-11-47-16,20-21-149 15,11-12-219-15,9-17-418 0</inkml:trace>
  <inkml:trace contextRef="#ctx0" brushRef="#br0" timeOffset="185698.76">4037 14258 2372 0,'0'0'235'0,"0"0"-219"16,-163 147 98-16,93-58-64 16,12 9 70-16,18 1-15 15,18-2-104-15,22-8 48 16,0-4-49-16,36-13-38 15,11-9 15-15,40-6-117 16,-12-20-147-16,-5-15-296 0</inkml:trace>
  <inkml:trace contextRef="#ctx0" brushRef="#br0" timeOffset="189038.72">4986 14436 1362 0,'0'0'331'15,"0"0"-223"-15,0 0 145 16,0 0-108-16,0 0-48 15,0 0 57-15,0 0-88 16,12-48 13-16,-12 46 4 16,0 2-64-16,0 0 101 15,0 0-120-15,0 0 0 16,0 0 6-16,0 0-6 16,0 0-10-16,-3 0 8 0,-4 0 4 15,-6 0-39-15,-9 14 37 16,-10 9 0-16,-5 9-17 15,-8 7 29-15,-6 7-12 16,-3 6 0-16,1 1 30 16,-1 0-18-16,3-2-12 15,6-7 0-15,7-4-9 16,7-4 10-16,7-10-1 16,6-3 0-16,4-4-93 15,8-3 25-15,6 0-172 16,0-6-228-16,0-7-52 0</inkml:trace>
  <inkml:trace contextRef="#ctx0" brushRef="#br0" timeOffset="189372.62">4493 14413 992 0,'0'0'1121'0,"0"0"-774"15,0 0-268-15,0 0-3 16,0 0 12-16,0 0-88 0,0 0 79 15,127 82-34-15,-77-41-14 16,6 3 41-16,2-2-72 16,-1-2 0-16,1 1-30 15,-7-2-21-15,1 12-138 16,-14-11-149-16,-16-12-495 0</inkml:trace>
  <inkml:trace contextRef="#ctx0" brushRef="#br0" timeOffset="190804.63">5486 14386 614 0,'0'0'718'15,"0"0"-589"-15,0 0-3 16,0 0 38-16,0 0-37 0,0 0 88 15,0 0-82-15,-5-21-6 16,5 20-20-16,0 1-76 16,0 0 155-16,0 0-114 15,0 0-57-15,0 0 91 16,0-2-94-16,0 2 20 16,0 0-15-16,0 0 13 15,0 0 16-15,0 0-46 16,0 0 0-16,0 0 6 15,0 0-5-15,0 0-1 16,0 0 0-16,0 0 21 16,0 0-34-16,0 0 13 0,0 0 0 15,3 0-41 1,14 5 41-16,3 7 0 0,5 4 0 16,4 2 19-16,4 5-26 15,5-4 7-15,0 4 0 16,-1-4-20-16,0 1 20 15,-4-3-3-15,-6 1-4 16,-6-9 8-16,-4 0-32 16,-11-4 31-16,-2-5-3 15,-4 3-27-15,0 1 30 16,0 6-13-16,-15 12 12 16,-20 14 1-16,-19 17 52 15,-15 14-52-15,-11 9 0 16,-3 5-36-16,5 9 26 15,23-20-193-15,19-24-412 0</inkml:trace>
  <inkml:trace contextRef="#ctx0" brushRef="#br0" timeOffset="191406.92">6078 14726 1510 0,'0'0'957'0,"0"0"-775"16,0 0-84-16,0 0 95 16,0 0-169-16,0 0-8 15,0 0-16-15,-125 103 8 16,70-35-7-16,-4 6-1 16,5 2-34-16,4-8 22 0,8 7-194 15,11-20-62-15,11-16-830 16</inkml:trace>
  <inkml:trace contextRef="#ctx0" brushRef="#br0" timeOffset="192378.51">6852 14390 1030 0,'0'0'999'16,"0"0"-702"-1,0 0-101-15,0 0 44 0,0 0-116 16,0 0-86-16,0 0 48 15,-70-71-86-15,26 91-11 16,-7 18 1-16,-2 7 20 16,6 9 17-16,11-4-27 15,11-1 0-15,17-10-15 16,8-11 15-16,2-6-22 16,27-7 1-16,11-10-76 15,5-5 56-15,3-10-154 0,-3-22-28 16,-7-10 113-16,-7-6-70 15,-4-4 73-15,-10 2 47 16,-5 5 60-16,-3 14 161 16,-7 8 89-16,-2 14-70 15,0 9-18-15,0 0-162 16,0 23-11-16,-6 20 11 16,-8 15 11-16,1 10 75 15,-3 8-83-15,0-4 6 16,-2 0 127-16,-1-7-122 15,-8-7 4-15,-2-8 28 16,-4-15-46-16,-5-6 83 16,-3-7-83-16,3-10 0 0,1-6 2 15,1-6-2-15,7 0-47 16,13-23-29-16,8-3-231 16,8-6-416-16</inkml:trace>
  <inkml:trace contextRef="#ctx0" brushRef="#br0" timeOffset="192771.91">7313 14425 1467 0,'0'0'544'16,"0"0"-463"-16,-116 37-67 0,56 7 93 16,0 16 198-16,4 7-155 15,14 4-1-15,13 0-35 16,18-5-78-16,11-3 39 16,0-5-75-16,26-9 0 15,11-11-10-15,5-12 10 16,0-10-38-16,-2-12 8 15,-6-4-28-15,-12-8 46 16,-11-18-10-16,-11-6-99 0,0-3 121 16,-23 3-45-1,-8 7 45-15,-2 11 2 0,0 6 10 16,4 8-24-16,8 0-124 16,15 15-165-16,6 0-63 15,0-5-407-15</inkml:trace>
  <inkml:trace contextRef="#ctx0" brushRef="#br0" timeOffset="193072.04">7525 14584 1818 0,'0'0'462'15,"0"0"-442"-15,0 0 34 16,-62 112 133-16,44-56-47 0,7 3 33 15,11-5-111-15,0-6-62 16,11-6 93-16,18-9-92 16,6-10-1-16,6-14 0 15,1-9 24-15,-2 0-52 16,-9-23 23-16,-11-15-50 16,-13-10 25-16,-7-6-54 15,-5-6 20 1,-21 3 34-16,-8 8-28 0,3 8 7 15,-2 13-68-15,4 20-97 16,6 8-22-16,10 0-516 0</inkml:trace>
  <inkml:trace contextRef="#ctx0" brushRef="#br0" timeOffset="193387.09">8190 14189 1603 0,'0'0'1054'16,"0"0"-1015"-16,0 0-39 15,37 102 0-15,-24-28 179 16,-1 15-148-16,-8 5 26 0,-4 8-9 16,0 0-34-16,-13-3 20 15,-23-5-34-15,-10-2-46 16,-8-10 22-16,-21-1-157 16,12-23-157-16,9-22-745 0</inkml:trace>
  <inkml:trace contextRef="#ctx0" brushRef="#br0" timeOffset="197160.53">8698 14726 1465 0,'0'0'743'15,"0"0"-642"-15,0 0-14 16,0 0 53-16,0 0-69 15,0 0 105-15,0 0-130 16,4-14-17-16,1 14 44 16,3-4-67-16,8 4 37 15,13-4-43-15,7 0 21 16,8 0-15-16,6 2-6 16,-4 2-60-16,-1 0 27 15,-5 0-170-15,-18 0-107 0,-9 10-235 16,-13 0-486-16</inkml:trace>
  <inkml:trace contextRef="#ctx0" brushRef="#br0" timeOffset="197307.46">8669 14865 939 0,'0'0'1387'16,"0"0"-1149"-16,0 0-171 16,0 0 121-16,0 0-85 15,0 0-51-15,169-14-52 16,-95 9-45-16,14 5 45 15,-18 0-332-15,-16 0-398 0</inkml:trace>
  <inkml:trace contextRef="#ctx0" brushRef="#br0" timeOffset="-209410.11">9505 14975 205 0,'0'0'812'16,"0"0"-537"-16,0 0-101 15,0 0-30-15,0 0 129 16,0 0-67-16,2-2-36 16,-2 0 37-16,0 2-82 15,0 0-6-15,0 0-19 16,0 0-99-16,0 0 137 15,0 0-102-15,0 0-20 0,0 0 89 16,0 0-89-16,0 0 40 16,0-2-46-16,0 2 31 15,0-7 25-15,11-5-66 16,11-20 0-16,13-14-33 16,11-14-28-16,7-10-5 15,3 0 12-15,-5-2-7 16,-6 6 10-16,-10 8 43 15,-10 7 5-15,-8 16-4 16,-7 12 14-16,-6 11 17 16,-4 7 49-16,0 5-61 15,0 0 72-15,0 0-84 16,0 0 0-16,0 0-42 0,0 19 41 16,0 20 1-16,0 12-23 15,0 16 47-15,-4 7 14 16,-6 2-38-16,2-3 0 15,1-3-48-15,5-6 30 16,2-6-63-16,11-4-147 16,14-15-350-16,-1-12-330 0</inkml:trace>
  <inkml:trace contextRef="#ctx0" brushRef="#br0" timeOffset="-209142.54">10590 14815 2288 0,'0'0'621'16,"0"0"-582"-16,0 0 65 15,0 0-103-15,0 0-1 16,0 0 0-16,0 0-11 16,148 0 11-16,-61 1-201 15,-16 4-139-15,-9-5-240 0</inkml:trace>
  <inkml:trace contextRef="#ctx0" brushRef="#br0" timeOffset="-208694.7">11803 14490 1187 0,'0'0'887'15,"0"0"-641"-15,0 0-77 16,0 0 95-16,0 0-176 15,-120-93-33-15,75 93-36 16,-6 11 7-16,-1 22-10 16,1 16-16-16,5 13 0 15,10 2 65-15,13 6-49 16,13-4-8-16,10-2 48 0,0-5-56 16,28-7 60-16,15-10-60 15,15-8 0-15,8-17 6 16,10-8-6-16,4-9-15 15,1-9 9-15,-8-23-51 16,-13-11 57-16,-12-5-49 16,-19-8 4-16,-17-5 2 15,-12 1-11-15,-4-1 7 16,-27 6 46-16,-7 9 2 16,-7 12 83-16,1 12-84 0,-1 14 9 15,5 8-66 1,7 0 17-16,10 12-215 0,13 6-245 15,7-4-277-15</inkml:trace>
  <inkml:trace contextRef="#ctx0" brushRef="#br0" timeOffset="-208471.53">11768 14177 1835 0,'0'0'470'15,"0"0"-444"-15,0 0 16 0,-17 168 71 16,11-55-14-16,2 25 162 16,2-8-215-16,2-26-8 15,0-30-7-15,0-16-13 16,10 5-36-16,3 5 14 16,5 2-171-16,9-5 18 15,-2-17-480-15,-6-22-1114 0</inkml:trace>
  <inkml:trace contextRef="#ctx0" brushRef="#br0" timeOffset="-208185.54">12644 14151 2196 0,'0'0'305'16,"0"0"-254"-16,0 0 1 15,-93 130-52-15,29 7 115 16,4 20 18-16,18 7-63 16,23-20 66-16,19-39-136 15,0-27 0-15,8-17-12 16,9-11 12-16,10 6-21 15,22 15-112-15,-2-9-217 16,-4-22-289-16</inkml:trace>
  <inkml:trace contextRef="#ctx0" brushRef="#br0" timeOffset="-205206.26">13346 14249 1136 0,'0'0'510'0,"0"0"-256"0,0 0-150 16,0 0 7-1,0 0 66-15,0 0-111 0,0 0 6 16,4-42-72-16,-2 40 9 15,-2-3 48-15,0 5-57 16,0 0 0-16,0 0 0 16,0 0 19-16,0 0-33 15,0 0 14-15,0 0-4 16,0 0-38-16,0 0 42 16,0 0-43-16,0 0 37 15,0 0 2-15,0 0 3 16,0 0 1-16,0 0 0 15,0 0-3-15,0 0 3 16,0 0 0-16,0 0-15 16,0 0 31-16,0 0-16 0,0 0 0 15,0 0 2 1,0 0-7-16,0 0 5 0,0 0 0 16,0 0 65-16,0 0-51 15,0 0 42-15,0 0-2 16,0 0-47-16,0 0 92 15,-14 0-89-15,-5 0-10 16,-14 5 13-16,-15 13 1 16,-3 8-14-16,-2 6 0 15,8 3 6-15,7 4 10 16,14-8-16-16,8-4 0 16,11-4-18-16,5-9 18 15,12-5-47-15,23-6-9 0,13-3-58 16,7-7 59-1,0-16-269-15,-5-12-15 0,-12-3 58 16,-9 0 55-16,-13 4 226 16,-8 5 85-16,-8 6 110 15,0 9 100 1,0 5-33-16,0 6-97 0,0 3-59 16,0 0-105-16,0 20 7 15,-6 18-7-15,-2 14 17 16,2 11 138-16,-1 9-116 15,1-4-7-15,-4-3 47 16,0 0-38-16,-6-9-5 0,0-7-8 16,-4-9-11-1,-2-8 64-15,-2-10-82 0,-5-8 0 16,2-7 16-16,-4-4-7 16,4-3-9-16,0-10 0 15,10-18-145-15,7-26-25 16,10 5-392-16,0 6-370 0</inkml:trace>
  <inkml:trace contextRef="#ctx0" brushRef="#br0" timeOffset="-204775.17">13853 14229 1463 0,'0'0'370'0,"0"0"-327"15,0 0 87-15,-118 50 48 16,76-8-18-16,2 14 37 15,7 3-54-15,8 0-37 16,11-2-30-16,12-8-64 16,2-5 84-16,16-5-96 15,18-9-5-15,3-12-28 16,6-11 26-16,-3-7-7 16,-2-5 13-16,-11-17 1 0,-15-11-51 15,-8-4 51-15,-4 2-30 16,-14 3 6-16,-13 0 30 15,-2 13-6-15,-2 7 0 16,-1 12-71-16,8 0 53 16,6 12-216-16,7 7-159 15,9 0-253-15</inkml:trace>
  <inkml:trace contextRef="#ctx0" brushRef="#br0" timeOffset="-204394.14">14193 14207 1482 0,'0'0'238'0,"0"0"-144"15,0 0 144-15,0 0-55 16,-112 144 77-16,100-91-104 16,10-3-76-16,2 0 76 15,8-6-124-15,19-5 9 16,8-10-23-16,7-9 18 0,7-11-8 16,2-9-28-16,-2-3 0 15,-3-25-1-15,-11-11 1 16,-11-7 0-16,-12-7 0 15,-12-8-77-15,0 1 56 16,-9 9-7-16,-14 8-77 16,-1 13 89-16,-14 24-126 15,5 6-176-15,6 0-531 0</inkml:trace>
  <inkml:trace contextRef="#ctx0" brushRef="#br0" timeOffset="-203510.05">14767 14570 1722 0,'0'0'770'15,"0"0"-487"-15,0 0-1 16,0 0-117-16,0 0-126 15,0 0 74-15,0 0-113 16,126-32 0-16,-53 23 0 16,8 0-21-16,0 5 1 15,25 4-137-15,-24 0-173 0,-15 0-406 0</inkml:trace>
  <inkml:trace contextRef="#ctx0" brushRef="#br0" timeOffset="-199879.4">15983 14245 517 0,'0'0'549'15,"0"0"-259"-15,0 0-93 16,0 0-51-16,0 0 76 15,0 0-151-15,0 0 15 16,31-56 50-16,-29 47-64 0,1 2 44 16,-1-1-26-1,-2 4-60-15,0 2 128 16,0-3-97-16,0 5-33 0,0 0 65 16,0 0-83-16,0 0 21 15,-7 0-31-15,-15 5 27 16,-12 19-49-16,-9 12 22 15,-3 8-3-15,1 4-21 16,9 0 26-16,10-6-2 16,8-7 0-16,11-7 19 15,7-10-89-15,0-6 65 16,29-11-114-16,10-1 77 16,5-12-104-16,5-17-30 15,-5-12-55-15,-3-8-35 16,-10-4 156-16,-9 5-40 0,-10 8 150 15,-8 10 62 1,-4 8 114-16,0 12 128 0,0 8-94 16,0 2-192-16,0 0 46 15,0 20-64-15,-4 18 0 16,-6 10 34-16,1 12-21 16,1 6 50-16,-2-2 32 15,-1 1-65-15,-4-10 141 16,-7-2-130-16,-5-9-28 15,-2-8 83-15,-5-7-87 16,1-8 22-16,0-4-31 16,-1-9 27-16,5-7-84 15,5-1 30-15,10-14-167 16,9-16-145-16,5 2-786 0</inkml:trace>
  <inkml:trace contextRef="#ctx0" brushRef="#br0" timeOffset="-199196.03">16531 14253 1382 0,'0'0'794'0,"0"0"-503"15,0 0-93-15,0 0-104 16,0 0 55-16,0 0-149 16,0 0-26-16,-74 34-7 15,37 24 66-15,-3 10-27 16,3 2 31-16,11-1-16 16,8-7 63-16,12-12-84 15,6-6 0-15,0-13-9 16,15-8 9-16,12-9 0 15,2-7-1-15,2-7-9 16,0 0-26-16,-6-21 36 0,-10-9-32 16,-8-2 20-16,-7 0-74 15,-7 6 86-15,-24 6-6 16,-9 12 30-16,-6 8-23 16,-2 0-1-16,6 12-34 15,9 12 25-15,13 5-179 16,20 4-69-16,0-11-222 15,13-4-281-15</inkml:trace>
  <inkml:trace contextRef="#ctx0" brushRef="#br0" timeOffset="-198895.32">16876 14359 1287 0,'0'0'360'15,"0"0"-154"-15,0 0 3 16,-100 129 26-16,82-83 51 16,16-2-180-16,2-2-33 15,25-6-28-15,17-1-26 16,11-14 56-16,10-13-75 16,1-8 0-16,-1-3-25 15,-7-23 25-15,-11-15 0 16,-17-5-6-16,-16-10-80 15,-12-7 75-15,-9 0-137 16,-25 3-2-16,-11 7 101 0,-6 14-39 16,-24 22-98-1,12 11-113-15,7 6-348 0</inkml:trace>
  <inkml:trace contextRef="#ctx0" brushRef="#br0" timeOffset="-197885.82">13182 15119 1324 0,'0'0'550'0,"0"0"-346"15,0 0 134-15,0 0-150 16,0 0-87-16,0 0 15 15,0 0-86-15,0-12-4 16,0 12-26-16,0 0 28 16,12 0-18-16,10 0-10 15,11 0-1-15,12 0-17 16,15 0 19-16,11 0-1 0,14 0 0 16,23 0 16-16,27 0 4 15,26 0-20-15,13 0 0 16,-4 0-23-16,-10 0 25 15,-9 0-2-15,1 0 0 16,4 0-6-16,-2 0-37 16,-7 0 43-16,-6 0-23 15,-12 0-11-15,-23 0 33 16,-21 0 1-16,-16 0 0 16,14 0 17-16,-1 0-4 15,16 0-13-15,12-2 0 16,-17-2-4-16,10-8 5 15,-8 2-1-15,-10-3 0 0,-8 4 10 16,-15 1-68-16,-9 2 58 16,-8 6-121-16,-10 0 26 15,-8 0-214-15,-12 11-172 16,-7 1-901-16</inkml:trace>
  <inkml:trace contextRef="#ctx0" brushRef="#br0" timeOffset="-196444.14">12706 14154 871 0,'0'0'659'16,"0"0"-456"-16,0 0-88 15,0 0 66-15,0 0-42 16,0 0-27-16,0 0-29 16,0-7-82-16,0 7 143 15,0 0-118-15,0 0-16 16,0 0 27-16,0 0-31 16,-5 0-7-16,-4 0 1 15,-4 14 0-15,-3 2-21 16,-1 7 21-16,-1 0 0 15,-1 1-13-15,0 4 30 0,1-2-17 16,1 1 0 0,0 2 20-16,5 2 5 0,-2 1-25 15,3 2 0-15,-1 0 3 16,6 0 18-16,-1 2-20 16,1 0-1-16,1 3 18 15,0 0 2-15,3-3-20 16,-2 8 0-16,-1-6 19 15,1 2-13-15,2 0 15 16,2-1-21-16,-2-3 12 16,2-5 30-16,-3 1-42 15,1 3 0-15,2-5 13 16,0 2-4-16,0-1-3 16,0-2-6-16,0 6 16 15,0-5 17-15,9 2-33 16,0 0 0-16,0 2-1 0,0 0 16 15,-1 4-3-15,1-2-12 16,3 8 25-16,-1-2 42 16,5 2-67-16,-1 1 0 15,1-5 8-15,1-4 10 16,1-2-17-16,0-6-1 16,0-7 8-16,2-1-25 15,0-8 17-15,2-3-63 16,-1-1 27-16,5-8-125 15,-6 0-105-15,-6 0-365 0</inkml:trace>
  <inkml:trace contextRef="#ctx0" brushRef="#br0" timeOffset="-194838">13751 15727 861 0,'0'0'413'16,"0"0"-179"-16,0 0-4 15,0 0 50-15,0 0-17 16,0 0-20-16,0 0-92 16,-8-54-72-16,8 50 103 15,0 4-149-15,0 0-8 16,0 0 16-16,0 0-31 15,0 0 6-15,4 0-16 16,16 0 0-16,8 14-9 16,13 3 10-16,3 6-1 15,6-1 12-15,-2 3 17 16,4-2-22-16,-3 0-7 16,-3-6-27-16,2-2-22 0,-4-1-106 15,1-2-136-15,-12-5-226 16,-10-5-354-16</inkml:trace>
  <inkml:trace contextRef="#ctx0" brushRef="#br0" timeOffset="-194561.58">14436 15458 1332 0,'0'0'661'15,"0"0"-551"-15,0 0-109 16,0 0 234-16,0 0-143 0,0 0-52 16,0 0-31-16,-23 41-9 15,5 12 103-15,-1 10-32 16,-2 2-47-16,1 4 72 16,3-2-96-16,3-9-8 15,5-9-14-15,3-9-115 16,6-9 13-16,0-13-202 15,0-13-262-15,0-5-941 0</inkml:trace>
  <inkml:trace contextRef="#ctx0" brushRef="#br0" timeOffset="-194289.6">14380 15448 1837 0,'0'0'532'0,"0"0"-393"15,0 0-119-15,0 0 36 16,160-19 119-16,-60 14-132 16,37 3 5-16,32-5 25 15,5-6-13-15,-16-1 68 16,-40 4-128-16,-35 1 18 15,-19 3-48-15,-8 3 30 0,7 0-91 16,22-4-114 0,-12 1-415-16,-17-1-1026 0</inkml:trace>
  <inkml:trace contextRef="#ctx0" brushRef="#br0" timeOffset="-185713.35">14732 15651 876 0,'0'0'177'0,"0"0"-31"16,0 0-131-16,0 0 82 15,0 0 22-15,0 0-25 16,16-14 112-16,-16 14-110 15,0 0 4-15,2-4 103 16,-2 4-102-16,0 0-14 16,0 0-11-16,0 0-75 15,0 0 86-15,0 0-87 0,0 0 0 16,0 0-3-16,0 0 3 16,-2 18-24-16,-7 4 23 15,-3 14 1-15,-1-1 114 16,2 2-113-16,2-2 14 15,3-14 58-15,1-3-71 16,3-4-2-16,2-9 0 16,0-5-6-16,0 0-40 15,0 0 23-15,4 0-33 16,14-5 47-16,4-9-5 16,3 0 13-16,0 2-12 15,-6-1 12-15,-1 8-26 16,-5 5 27-16,1 0 0 15,-3 8-16-15,1 12 33 16,-4 6-11-16,-1 0-6 0,-5-2 18 16,-2 2 56-16,0 1-72 15,0-5 4-15,-11-4 56 16,-3 0-60-16,-1-6 13 16,-3 2-15-16,1-4-101 15,-12-10 74-15,4 0-250 16,2 0-257-16</inkml:trace>
  <inkml:trace contextRef="#ctx0" brushRef="#br0" timeOffset="-185129.3">14652 15677 487 0,'0'0'1310'15,"0"0"-1167"1,0 0-116-16,0 0 122 0,118-8-54 15,-67 8-7-15,7-4-88 16,4 4 18-16,-1-2 1 16,-6 0-19-16,-5 0-6 15,-10-3-1-15,-11 2-60 16,-9-1 57-16,-9 2-27 16,-7-1-35-16,-4 2 44 15,0-2 3-15,0 2 25 16,0-3-10-16,-2 0 26 15,-4 2 25-15,1 0-41 16,3 2 1-16,0 0 19 0,2 0-20 16,0 0 0-16,0 0-11 15,0 0 32-15,0 0-46 16,0 0 13-16,0 0 12 16,0 0 16-16,9 0-14 15,1 4 17-15,9 0 41 16,-2-4-42-16,3 0 53 15,1 0-71-15,-6 0 0 16,-4 0 60-16,-2-4-26 16,-2 2 20-16,-5-2 14 15,-2 4-51-15,0 0 57 16,0 0-74-16,0 0 21 0,0 0-3 16,0 0-18-16,0 2-39 15,0 14 6-15,0 6 33 16,2 6-3-16,-2 2 3 15,2 7 0-15,-2-5-10 16,0-1 10-16,0 3-1 16,0-6-5-16,-9 2-102 15,-4-7 34-15,-7 0-132 16,2-4-83-16,1-7-106 0</inkml:trace>
  <inkml:trace contextRef="#ctx0" brushRef="#br0" timeOffset="-184931.16">15107 15855 1553 0,'0'0'601'15,"0"0"-525"-15,0 0-45 16,113-22 82-16,-64 14-113 16,5-1-2-16,0-3-11 15,-2-2-110-15,0-6 4 16,-3 3-103-16,-2-5 15 15,0-14-64-15,-12 6-316 16,-8 3-243-16</inkml:trace>
  <inkml:trace contextRef="#ctx0" brushRef="#br0" timeOffset="-184697.23">15704 15598 927 0,'0'0'603'0,"0"0"-364"16,0 0-6-16,0 0-138 0,0 0-17 16,0 0 67-1,-109 114-71-15,84-68 139 0,7 3-136 16,9-5-37-1,7-4 51-15,2-8-80 0,0-1 13 16,18-9-24-16,2-4 28 16,2-9-29-16,-1-4 1 15,-4-5-23-15,-3 0 4 16,-8-10 7-16,-6-10-20 16,0-4-70-16,-4-3-61 15,-16 6 148-15,-1 2-135 16,0 6-95-16,3 8-46 15,7 1-644-15</inkml:trace>
  <inkml:trace contextRef="#ctx0" brushRef="#br0" timeOffset="-183221.39">17599 14291 1283 0,'0'0'712'0,"0"0"-554"16,0 0-38-16,0 0-120 15,0 0 0-15,0 0 35 16,109 187 24-16,-64-39 45 0,-8 21 3 15,-18-5-25 1,-17-18 121-16,-2-30-166 0,-23-5 8 16,-4-21 38-16,-4-13-82 15,4-15 62-15,0-4-63 16,-6 2 0-16,-2 10-59 16,-1 6 32-16,-2 5-142 15,9-24-132-15,11-17-401 0</inkml:trace>
  <inkml:trace contextRef="#ctx0" brushRef="#br0" timeOffset="-182429.8">18479 14865 582 0,'0'0'134'16,"0"0"884"-16,0 0-416 16,0 0-445-16,0 0 98 0,0 0-1 15,0 0-97-15,-22-36-3 16,22 36-142-16,9 0 40 16,15-4-64-16,14 4 12 15,11 0-34-15,5 0-9 16,-3 4-113-16,-8 8 39 15,-21 17-168-15,-11-2-359 16,-11-1-51-16</inkml:trace>
  <inkml:trace contextRef="#ctx0" brushRef="#br0" timeOffset="-182313.68">18490 15061 1136 0,'0'0'1163'0,"0"0"-942"15,0 0-159-15,0 0 57 0,0 0-54 16,158 0-65-16,-52-10-17 15,-17 2-264-15,-10-2-241 0</inkml:trace>
  <inkml:trace contextRef="#ctx0" brushRef="#br0" timeOffset="-182027.63">19204 15057 1993 0,'0'0'547'16,"0"0"-411"-16,0 0-136 15,78-112 33-15,-43 54 68 16,6-8-101-16,-1-3-19 0,-3-4 8 16,-1 4 11-16,-9 0 12 15,-7 13-12-15,-7 17 0 16,-6 15 120-16,-4 11-21 16,-3 13-52-1,0 6-47-15,-3 33-80 0,-15 23 58 16,-2 14 22-16,0 16 0 15,2 3-5-15,5-4 5 16,6-4-18-16,7-10-64 16,0-2-183-16,16-21-107 15,4-17-575-15</inkml:trace>
  <inkml:trace contextRef="#ctx0" brushRef="#br0" timeOffset="-181861.36">19855 14969 905 0,'0'0'1569'16,"0"0"-1238"-16,0 0-331 15,0 0 0-15,0 0-5 16,149-2 5-16,-60 11-37 16,-10 6-160-16,-8-3-480 0</inkml:trace>
  <inkml:trace contextRef="#ctx0" brushRef="#br0" timeOffset="-180863.31">20960 14626 1385 0,'0'0'339'0,"0"0"-93"16,0 0-4-16,0 0-143 15,-142-12 15-15,90 48-83 16,1 17 60-16,9 14 24 16,13 2-60-16,18 3 69 15,11-7-81-15,13-8-42 16,30-11 85-16,17-13-80 0,13-16 9 16,8-14-15-16,-2-3 30 15,0-13-52-15,-13-19 22 16,-14-8-33-16,-19-8 6 15,-18-1 10-15,-15-6-56 16,-2 3 51-16,-31 7 22 16,-11 9-12-16,-6 13 12 15,3 10 0-15,3 9-39 16,9 4-15-16,14 0-111 16,13 0-307-16,8 0-413 0</inkml:trace>
  <inkml:trace contextRef="#ctx0" brushRef="#br0" timeOffset="-180646.93">21127 14293 743 0,'0'0'1386'16,"0"0"-1191"-16,0 0-141 16,-44 134-22-16,20-27 193 15,-1 27-121-15,7 10-19 16,9-19 12-16,7-31-91 15,2-34 21-15,0-6-27 16,0 6 2-16,0 11-62 16,6-1-18-16,13 2-162 15,-2-22-240-15,1-18-382 0</inkml:trace>
  <inkml:trace contextRef="#ctx0" brushRef="#br0" timeOffset="-180346.48">21892 14337 2250 0,'0'0'379'0,"0"0"-308"0,0 0-71 15,0 0 0 1,-145 187 65-16,72-39-48 0,4 9 40 16,26-29 13-16,23-36-70 15,16-36 55-15,4-7-55 16,0 1 0-16,9 4-46 16,15 0-11-1,23-9-134-15,-2-19-100 0,-3-19-254 16</inkml:trace>
  <inkml:trace contextRef="#ctx0" brushRef="#br0" timeOffset="-180051.66">22010 14691 2016 0,'0'0'262'0,"0"0"-249"15,0 0 93-15,-96 120 118 16,78-66-81-16,12-1-100 15,6 0 101-15,2-4-143 16,25-8 26-16,6-11-21 16,7-12 32-16,3-8-7 15,-1-10-31-15,-4-12 0 16,-6-24 15-16,-15-10-6 16,-11-17-9-16,-6 0 0 15,-8-2-3-15,-21 11-40 16,-5 11 43-16,3 14-81 15,6 7 30-15,15 4-167 16,8 4-23-16,2 0-343 0</inkml:trace>
  <inkml:trace contextRef="#ctx0" brushRef="#br0" timeOffset="-179872.19">22612 14422 1707 0,'0'0'311'0,"0"0"-78"15,56 121-30-15,-54-46 0 16,-2 21-27-16,-20 1-139 16,-11-4 98-16,-3 2-135 15,7-23-39-15,3 4 18 16,22-2-160-16,2-25-164 0,0-17-519 16</inkml:trace>
  <inkml:trace contextRef="#ctx0" brushRef="#br0" timeOffset="-179625.26">23076 14937 1542 0,'0'0'941'16,"0"0"-728"-16,0 0-189 15,0 0 104-15,0 0-99 16,136-14 6-16,-98 9-17 16,-3 5-18-16,-6 0-4 0,-6 0-5 15,-12 0-115-15,-18 5-156 16,-22 5-442-16,-11-2-223 0</inkml:trace>
  <inkml:trace contextRef="#ctx0" brushRef="#br0" timeOffset="-179514.32">23076 14937 443 0,'-111'141'1463'16,"124"-136"-1216"-16,20 1-240 16,12 2 18-16,37 0-25 15,-8-1-124-15,-9-4-544 0</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1-10-07T08:23:56.976"/>
    </inkml:context>
    <inkml:brush xml:id="br0">
      <inkml:brushProperty name="width" value="0.05292" units="cm"/>
      <inkml:brushProperty name="height" value="0.05292" units="cm"/>
      <inkml:brushProperty name="color" value="#FFFFFF"/>
    </inkml:brush>
  </inkml:definitions>
  <inkml:trace contextRef="#ctx0" brushRef="#br0">23613 15320 704 0,'0'0'855'16,"0"0"-323"-16,0 0-367 16,0 0-27-16,0 0 68 15,0 0-103-15,4-36-14 16,3 18-38-16,5-3-21 16,-2 2 50-16,7-3-80 15,-2-5 0-15,7 1 12 16,3-6-6-16,8-9-6 15,5-8 0-15,8-7-14 0,1-6-41 16,5-3 49 0,-6 2-39-16,-1 2 23 0,-9 11 18 15,-7 6 4-15,-10 14 0 16,-5 12 30-16,-9 8 55 16,-3 10-85-16,-2 0-6 15,0 0-24-15,0 30 0 16,-18 20 30-16,-4 20-9 15,-7 12 42-15,-2 7 24 16,4-7-57-16,6-8-11 16,13-12-19-16,6-8-11 15,2-13-95-15,18-5-146 16,6-13-302-16,-2-10-884 0</inkml:trace>
  <inkml:trace contextRef="#ctx0" brushRef="#br0" timeOffset="167.9">24224 15095 1888 0,'0'0'693'16,"0"0"-574"-16,0 0-119 16,0 0 0-16,114 0 93 15,-58 0-93-15,6 0 0 16,7 0-28-16,26 0-194 0,-12 0 14 15,-16-4-503-15</inkml:trace>
  <inkml:trace contextRef="#ctx0" brushRef="#br0" timeOffset="501.27">25181 14726 1300 0,'0'0'836'15,"0"0"-812"-15,0 0 16 16,0 0 28-16,-141 74 58 16,114-23 24-16,9 2-18 15,11 0-75-15,7-2 101 16,7-8-133-16,19-7-11 16,13-8 49-16,5-10-62 0,4-10 8 15,-4-8-9-15,-2 0-15 16,-8-14-28-16,-10-16 43 15,-8-12-70-15,-10-10 62 16,-6-1-47-16,0-6 43 16,-2 11 6-16,-11 16 12 15,-1 9 104-15,3 15-110 16,-3 8-44-16,-1 32-58 16,1 11-199-16,8-3-223 0</inkml:trace>
  <inkml:trace contextRef="#ctx0" brushRef="#br0" timeOffset="699.61">25572 15089 2011 0,'0'0'259'16,"0"0"-192"-16,0 0 84 15,0 0-29-15,-13 115 67 16,2-83-175-16,2-1-4 15,2 0-20-15,7-4 7 16,0-6-66-16,0-7-89 16,18-4-168-16,0-10-201 0</inkml:trace>
  <inkml:trace contextRef="#ctx0" brushRef="#br0" timeOffset="981.63">25938 14749 2006 0,'0'0'277'16,"0"0"-175"-16,0 0-70 15,0 0 102-15,0 121 33 16,0-61-91-16,0 4-4 16,3-4-11-16,7-9-46 15,1-5 66-15,-1-10-81 16,-4-5 0-16,-6-5-8 15,0-12 8-15,0-2 0 16,-14-3-21-16,-9-9-85 16,-27-12 88-16,5-15-230 15,3-13-440-15</inkml:trace>
  <inkml:trace contextRef="#ctx0" brushRef="#br0" timeOffset="1083.58">25927 14584 1945 0,'0'0'792'0,"0"0"-632"15,0 0-111-15,160-58-49 16,-106 56 48-16,4 2-64 16,27 19 16-16,-17 13-244 15,-5-11-89-15</inkml:trace>
  <inkml:trace contextRef="#ctx0" brushRef="#br0" timeOffset="1392.73">26845 14967 2364 0,'0'0'571'15,"0"0"-532"-15,0 0-12 0,0 0-27 16,136 0 36-16,-92 0-81 16,-3 0 45-16,-17 9-237 15,-8 3-225-15,-16 3-980 0</inkml:trace>
  <inkml:trace contextRef="#ctx0" brushRef="#br0" timeOffset="1527.85">26821 15172 2054 0,'0'0'493'0,"0"0"-361"16,0 0 43-16,0 0 44 16,144 14-219-16,-81-10-34 15,26 1-5-15,-13 0-237 16,-11-1-604-16</inkml:trace>
  <inkml:trace contextRef="#ctx0" brushRef="#br0" timeOffset="2195.38">28219 14766 2138 0,'0'0'310'0,"0"0"-63"0,0 0-190 16,0 0-51-16,0 0 43 16,-132 41-34-16,96 9 41 15,14 8 2-15,13 2-49 16,9-4 79-16,6-9-88 15,23-10 0-15,7-11 25 16,5-16-19-16,1-10 3 16,-3 0-9-16,-2-24 20 15,-10-12-52-15,-10-12 32 16,-15-7-86-16,-2 0 27 0,-6 9-15 16,-19 10 51-16,-4 18-7 15,-2 18-134-15,4 13 38 16,8 18-251-16,9 1-228 0</inkml:trace>
  <inkml:trace contextRef="#ctx0" brushRef="#br0" timeOffset="2346.29">28468 15087 1785 0,'0'0'603'15,"0"0"-603"-15,0 0 214 16,-41 113-53-16,20-73-62 15,3 4-20-15,5-8-69 0,5-6 4 16,6-2-14 0,2-6-99-16,0-7 31 0,25-12-188 15,-3-3-224-15,3 0-734 0</inkml:trace>
  <inkml:trace contextRef="#ctx0" brushRef="#br0" timeOffset="2590.38">28861 14909 2248 0,'0'0'284'15,"0"0"-251"-15,0 0 89 16,0 0-73-16,0 0-22 16,0 0 103-16,0 138-108 15,2-84 103-15,4-1-102 0,3-3-22 16,1-10 53-16,-2 0-54 15,-1-8 12-15,-5-11-12 16,-2-1-3-16,0-7-49 16,0 0 4-16,-36-13-145 15,5-13-78-15,-2-15-838 0</inkml:trace>
  <inkml:trace contextRef="#ctx0" brushRef="#br0" timeOffset="2735.49">29048 14740 2125 0,'0'0'861'16,"0"0"-746"-16,162-54 44 0,-81 40-111 16,4 0-46-16,6 10 8 15,0 4-10-15,28 0-147 16,-28 5-304 0,-18 0-1523-16</inkml:trace>
  <inkml:trace contextRef="#ctx0" brushRef="#br0" timeOffset="15174.47">1682 16508 1375 0,'0'0'286'16,"0"0"-86"-16,0 0 42 15,0 0-56-15,-13-104-47 16,11 88-18-16,2 11-28 15,-2 0-49-15,2 2 8 0,0 3-13 16,-2 0-19-16,2 0 10 16,0 0-30-16,0 0-22 15,0 0 16-15,0 22-52 16,0 17 26-16,0 16 31 16,0 20 1-16,0 4 21 15,0 12-21-15,0-7 1 16,0-2 63-16,0-8-62 15,0-5 7-15,2-16-9 16,-2-4 1-16,0-19 7 16,0-7-8-16,0-11 0 0,0-5-12 15,0-3 28-15,2-4-16 16,0 0 15-16,5-6-4 16,1-28-4-1,10-16-7-15,7-17-106 0,2-5 78 16,0 7-15-16,-6 14 43 15,-7 25 21-15,-7 16 4 16,-5 10-25-16,0 0-7 16,3 32-13-16,-5 14 20 15,0 14 17-15,0 8 22 16,-5 4-2-16,-12-1-18 16,-1-9 16-16,5-13-35 15,1-8-20-15,10-19 8 16,2-13-161-16,0-9-27 15,31-49-73-15,0-18 59 0,0-12-506 0</inkml:trace>
  <inkml:trace contextRef="#ctx0" brushRef="#br0" timeOffset="15322.37">2064 16571 1773 0,'0'0'483'0,"0"0"-368"16,0 0-46-16,75 115-3 15,-59 10 64-15,-14 40-54 16,-2 20-6-16,-13-7-52 15,-7-14-17-15,7-22-2 16,3-21-51-16,10-17-171 16,0-38-158-16,0-33-686 0</inkml:trace>
  <inkml:trace contextRef="#ctx0" brushRef="#br0" timeOffset="16145.34">3091 16790 1283 0,'0'0'276'15,"0"0"-133"1,0 0 28-16,0 0 13 0,0 0-120 16,0 0-25-16,0 0-39 15,9 58 2-15,3 48 149 16,1 36-15-16,0 15-23 15,-6-13-4-15,0-15-69 16,-3-39 12-16,0-24-31 16,1-18-21-16,-1-16 12 15,1 1-12-15,2-8-26 16,-3-3 25-16,0-11-75 0,-2-11-28 16,-2 0 44-16,0-95 25 15,0 2-100-15,-15-20-913 0</inkml:trace>
  <inkml:trace contextRef="#ctx0" brushRef="#br0" timeOffset="16314.27">3287 16798 1861 0,'0'0'262'0,"0"0"-116"16,123 32-36-16,-78 12-20 16,-12 18-30-16,-22 24 28 15,-11 39 25-15,-44 35-73 16,-14 11-24-16,2-30-2 15,14-30-14-15,17-51-57 16,9 6-107-16,5-11-121 16,3-19-264-16</inkml:trace>
  <inkml:trace contextRef="#ctx0" brushRef="#br0" timeOffset="16583.95">4311 16547 1597 0,'0'0'521'0,"0"0"-465"16,-190 158-36 0,89-15 100-16,15 21 73 15,26-7-47-15,38-24-45 16,22-15 7-16,26-16-70 0,16-12-11 15,8-16-21-15,-2-20-4 16,10-4-4-16,16 2-47 16,49 7-63-16,-14-13-223 15,-16-20-476-15</inkml:trace>
  <inkml:trace contextRef="#ctx0" brushRef="#br0" timeOffset="17712.25">7873 16915 1261 0,'0'0'323'16,"0"0"-72"-16,0 0 12 16,0 0-33-16,0 0-12 15,0 0-138-15,0 0-47 16,-9-27-16-16,-31 68 0 16,-11 10-12-16,-10 17 17 15,3 3-7-15,2-4 3 16,10 0-18-16,3-9 0 15,8-4-13-15,6-6 10 0,7-6-57 16,6-11-86-16,7-9-60 16,5-22-63-16,4 0-260 15,0-13-228-15</inkml:trace>
  <inkml:trace contextRef="#ctx0" brushRef="#br0" timeOffset="17931.94">7199 17058 2009 0,'0'0'361'0,"0"0"-288"0,0 0-52 16,0 0-8-16,133 84 42 16,-74-47 29-16,9 1 11 15,5 3-73-15,3-4-20 16,-1 7-4-16,-1 0-11 15,18 10-102-15,-19-5-102 16,-13-18-358-16</inkml:trace>
  <inkml:trace contextRef="#ctx0" brushRef="#br0" timeOffset="18250.32">8586 16980 1277 0,'0'0'666'16,"0"0"-604"-16,0 0-5 16,-89 100 87-16,49-56-46 15,2-7-41-15,9-3 32 16,9-6-68-16,11-10 6 15,9-1-12-15,0-5 3 16,22-1 29-16,16 3-21 16,9-2 3-16,9 2 18 15,2-6-46-15,4 2-2 0,-6 6-7 16,-7-2-84 0,-16 18-109-16,-15-1-275 15,-18-8-318-15</inkml:trace>
  <inkml:trace contextRef="#ctx0" brushRef="#br0" timeOffset="18402.24">8323 17670 1972 0,'0'0'670'16,"0"0"-549"-16,0 0-86 16,0 0-35-16,143 12 0 15,-81-3-7-15,28 8 2 0,-17-2-236 16,-17-6-465-16</inkml:trace>
  <inkml:trace contextRef="#ctx0" brushRef="#br0" timeOffset="18902.23">7211 16968 628 0,'0'0'1299'16,"0"0"-1085"-16,0 0-214 15,0 0-11-15,0 0 11 16,0 0 21-16,0 0 97 15,-103 151-59-15,68-101-30 16,6-10 19-16,8-8-27 16,10-10 12-16,11-8-21 0,0-1-2 15,16-4 30-15,18 3-29 16,12-7-10-16,8 4 26 16,4-5-18-16,-2 6-18 15,-10-1 7-15,-13 22-90 16,-12-1-190-16,-21 2-296 0</inkml:trace>
  <inkml:trace contextRef="#ctx0" brushRef="#br0" timeOffset="19043.16">6857 17772 1352 0,'0'0'1174'0,"0"0"-939"15,0 0-172-15,0 0-51 16,0 0-12-16,197-3-9 15,-116 3-157-15,-12 0-375 0</inkml:trace>
  <inkml:trace contextRef="#ctx0" brushRef="#br0" timeOffset="20788.82">5523 16822 1580 0,'0'0'516'0,"0"0"-265"16,0 0-82-16,0 0-69 15,0 0-41-15,0 0-59 16,-164-38 1-16,100 70 11 16,2 12 3-16,2 6 19 15,9 4 4-15,16-6-12 16,8-3 7-16,13-13-33 15,10-6 0-15,4-13-7 16,2-3 8-16,25-6-2 0,8-4-4 16,13-5-11-16,0-21-2 15,1-15-75-15,-5-7-6 16,-5-10 11-16,-8 4-55 16,-9 6 40-16,-8 11 72 15,-8 23 31-15,-4 14 28 16,1 11-18-16,-3 36-10 15,0 13 135-15,0 10-68 16,0 1 47-16,0 1-5 16,-11-9-21-16,-5-5-9 15,-6-10-21-15,-5-2-17 0,-4-6 8 16,-4 0-43 0,-2-6 8-16,2-6-14 0,6-5-27 15,7-9-19 1,6-6-139-16,16-12-140 0,2-23-224 15,19-8-594-15</inkml:trace>
  <inkml:trace contextRef="#ctx0" brushRef="#br0" timeOffset="21072.6">5515 17325 2196 0,'0'0'378'0,"0"0"-299"16,0 0-67-16,0 0-24 0,111-108-21 15,-66 56-89 1,-3-7-46-16,1-2-301 0,-8-4 208 16,-6 5-16-16,-10 9 164 15,-7 12 113-15,-5 20 312 16,-5 16 186-16,-2 6-397 16,0 34-82-16,-2 17 153 15,-11 17-17-15,-1 4-60 16,1 1-11-16,5 0-54 15,8-1-23-15,0-7-7 16,0-10-80-16,27-5-54 16,0-21-218-16,-4-19-314 0</inkml:trace>
  <inkml:trace contextRef="#ctx0" brushRef="#br0" timeOffset="21546.27">6138 16837 1627 0,'0'0'310'15,"0"0"-200"-15,0 0 47 16,0 0 18-16,0 0-40 16,0 0-22-16,0 0-39 15,7-17-30-15,-2 13-9 16,-3-1-33-16,0 2 13 15,-2 3-14-15,0 0-1 16,0 0 0-16,0 0-1 16,0 0-26-16,-6 0 27 0,-1 0-18 15,0 0 16-15,3 0-8 16,2 0 10-16,2 0-15 16,0 0 15-16,0 0-27 15,10 0 9-15,13 0-30 16,2 0 34-16,2 8 9 15,-6 6 5-15,-5 12 35 16,-16 6-34-16,0 16 38 16,-27 10 98-16,-15 6-55 15,-5 2 2-15,7-7-57 16,9-15-18-16,13-13-6 16,16-8-3-16,2-9-24 15,20 2 12-15,24-6-18 16,35-6 17-16,39-4-32 15,24 0-42-15,-17-14-188 0,-24-2-539 0</inkml:trace>
  <inkml:trace contextRef="#ctx0" brushRef="#br0" timeOffset="22976.08">8963 17432 1866 0,'0'0'379'15,"0"0"-283"-15,0 0-46 16,0 0-16-16,0 0-9 15,0 0-24-15,147-139-1 16,-102 87 0-16,-1-6-34 16,-4-5 15-16,-4 5 12 15,-4 4 14-15,-13 10-7 16,-5 12 45-16,-8 10 57 0,-6 18 22 16,0 4-124-16,0 4-14 15,0 32 14-15,-13 17 0 16,-3 6 40-16,0 11 6 15,3 2-19-15,7 3-5 16,4-7-22-16,2-2-13 16,2-8-8-16,19-12-126 15,22-15-39-15,-5-17-195 16,-2-14-282-16</inkml:trace>
  <inkml:trace contextRef="#ctx0" brushRef="#br0" timeOffset="23267.34">9639 17128 1751 0,'0'0'630'16,"0"0"-585"-16,0 0-10 15,-93 135 62-15,76-96 21 16,11-2-44-16,6-11-51 16,0 0-13-16,23-8 26 15,14-7-35-15,9-11-2 16,8 0 1-16,0-19-14 15,-8-13 8-15,-13-8-38 16,-14-4-10-16,-19 0-4 16,0 0-12-16,-25 8 48 15,-8 3-28-15,-3 11 36 16,5 12 6-16,6 10 8 16,12 0-28-16,11 2-94 0,8 19-105 15,24-3-69 1,3-8-322-16</inkml:trace>
  <inkml:trace contextRef="#ctx0" brushRef="#br0" timeOffset="23574.06">10250 17034 933 0,'0'0'854'0,"0"0"-607"16,0 0-156-16,0 0-82 15,0 0 56-15,-133 94 35 16,94-43 8-16,3 5 7 15,13-6-32-15,13-2-34 16,10-2 9-16,0-5-38 0,15-12 1 16,16 0-9-16,12-17-11 15,3-8 18-15,6-4-19 16,-6-21-28 0,-3-15 10-16,-14-4-24 0,-12-9-42 15,-11-6-40-15,-6 3 41 16,-10 6 38-16,-15 12 14 15,2 10 31-15,-2 11 0 16,4 13-19-16,11 4-173 16,3 19-128-16,7-9-278 0</inkml:trace>
  <inkml:trace contextRef="#ctx0" brushRef="#br0" timeOffset="23971.1">10699 17034 1618 0,'0'0'394'0,"0"0"-224"16,0 0-124-16,0 0 23 15,0 0 19-15,0 0-41 16,-75 113 5-16,75-69 21 16,0 0 4-16,20 2-23 15,4-2-12-15,3-4 10 16,0 1-43-16,-5-10-8 15,-4 3 4-15,-9-6-5 0,-7-1 0 16,-2-1-27-16,-11-6-1 16,-18 2 8-16,-5-10-51 15,1-6 1-15,4-6 36 16,9-18-24-16,11-18 38 16,9-19-39-16,9-7-8 15,25-10 67-15,5-2 6 16,6 6 58-16,-3 2 113 15,-6 8-51-15,-11 13-15 16,-7 18-34-16,-12 8-30 16,-6 11-47-16,0 8-20 15,-6 0-160-15,-12 0-282 16,3 4-299-16</inkml:trace>
  <inkml:trace contextRef="#ctx0" brushRef="#br0" timeOffset="24176.79">11221 16740 2189 0,'0'0'296'0,"0"0"-196"15,0 0 11-15,145 112-37 16,-116-28 23-16,-18 32-48 16,-11 37-13-16,-20 7-9 15,-16-3-27-15,1-23-27 16,12-41-18-16,10-22-85 15,8-8-107-15,5-31-292 16,0-14-572-16</inkml:trace>
  <inkml:trace contextRef="#ctx0" brushRef="#br0" timeOffset="24493.84">12111 17365 2227 0,'0'0'567'0,"0"0"-467"15,0 0-29-15,0 0 10 16,0 0-55-16,0 0-14 16,145-14 2-16,-85 14-14 15,0 0-11-15,-9 0-66 16,-18 36-137-16,-13-8-372 16,-20 2-1432-16</inkml:trace>
  <inkml:trace contextRef="#ctx0" brushRef="#br0" timeOffset="24611.64">12135 17740 1800 0,'0'0'934'0,"0"0"-807"15,0 0-89-15,136-17-24 0,-27 8-14 16,-13 3-202-16,-11-2-384 0</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1-10-07T08:47:02.331"/>
    </inkml:context>
    <inkml:brush xml:id="br0">
      <inkml:brushProperty name="width" value="0.05292" units="cm"/>
      <inkml:brushProperty name="height" value="0.05292" units="cm"/>
      <inkml:brushProperty name="color" value="#FFFFFF"/>
    </inkml:brush>
  </inkml:definitions>
  <inkml:trace contextRef="#ctx0" brushRef="#br0">2066 3278 811 0,'0'0'207'16,"0"0"147"-16,0 0 3 15,0 0-226-15,0 0-77 16,0 0 34-16,0 0-41 16,0 0 7-16,-4-3 1 15,-5 1-2-15,-5 2-9 0,-9 0-21 16,-8 0-7 0,-11 7 15-16,-9 22-7 0,-9 12-4 15,-7 18 35-15,4 8-28 16,5 12 29-16,12-1-8 15,15 1-11-15,13-9 12 16,18-6-31-16,0-8 4 16,22-10-22-16,20-7-37 15,10-13-79-15,27-21-65 16,-11-5-173-16,-10 0-498 0</inkml:trace>
  <inkml:trace contextRef="#ctx0" brushRef="#br0" timeOffset="609.88">1750 3633 1822 0,'0'0'240'0,"0"0"-212"16,0 0-27-16,122-28-1 15,-75 28 9-15,-4 7 38 16,-4 19-13-16,-7 7 7 15,-10 8 23-15,-11 6 11 16,-11 8-15-16,0-1-1 16,-4 2 13-16,-15-4-13 15,4-8-37-15,3-9-13 16,6-14-9-16,4-10-43 0,2-11-39 16,4 0-22-1,25-30 30-15,10-19-113 0,3-11-209 16,2-8-306-16,-3 5 44 15,-12 16 658-15,-12 19 941 16,-13 17-569-16,-4 11-124 16,0 15-125-16,-13 19 12 15,-1 6-7-15,4 3 24 16,5-2-45-16,5-7-37 16,0-5-42-16,21-9-4 15,2-8-12-15,4-9-11 16,2-3-1-16,-4 0 0 15,-5-9-12-15,-4-14 3 0,-7-12-3 16,-5-8-23-16,-1-7 0 16,-3-3-3-16,2 6 38 15,4 8 6 1,5 16 35-16,7 13-9 0,3 10-26 16,0 0-5-16,4 15 32 15,-3 16-15-15,-1 2 12 16,-8 6-6-16,-2-2-8 15,-6 1-1-15,-3-1-15 16,-2-5-18-16,0-4-12 16,-4-4-61-16,-21-15-89 15,2-3-190-15,1-6-378 0</inkml:trace>
  <inkml:trace contextRef="#ctx0" brushRef="#br0" timeOffset="736.9">2566 3234 1984 0,'0'0'640'16,"0"0"-525"-16,0 0-115 16,0 0-135-16,2 137-1 15,-20-40-59 1,-5 6-554-16</inkml:trace>
  <inkml:trace contextRef="#ctx0" brushRef="#br0" timeOffset="835.81">2438 4453 1568 0,'0'0'636'0,"0"0"-636"0,0 0-698 0</inkml:trace>
  <inkml:trace contextRef="#ctx0" brushRef="#br0" timeOffset="1556.89">4061 3413 1302 0,'0'0'863'15,"0"0"-657"-15,0 0-119 16,0 0-50-16,0 0-37 16,0 0 0-16,-158 133 64 15,88-61-6-15,-1 8-31 16,5-7-4-16,3-4-23 16,7-11-1-16,7-12-1 15,5-10-32-15,6-12-58 16,0-24-124-16,11-4-110 15,7-26-244-15</inkml:trace>
  <inkml:trace contextRef="#ctx0" brushRef="#br0" timeOffset="1701.84">3457 3514 1485 0,'0'0'642'0,"0"0"-547"0,0 0 39 16,127 69-20-16,-69-21-53 15,2 10-3-15,3 7-31 16,1 1-27-16,-2 0-25 15,15 1-107-15,-19-18-219 16,-12-19-862-16</inkml:trace>
  <inkml:trace contextRef="#ctx0" brushRef="#br0" timeOffset="2248.82">4647 3088 2177 0,'0'0'295'0,"0"0"-277"16,0 0-18-16,0 0-45 15,-54 126 45-15,19-14 129 0,4 27 7 16,6-5-32 0,14-25-38-16,9-35-3 0,2-19-21 15,0-3-18-15,15 5-6 16,10-1-8-16,6-16 2 15,7-14-12-15,9-16 0 16,5-10-12-16,4-12-3 16,-6-29-21-16,-3-8-9 15,-13-9-43-15,-14 6 21 16,-13 10-5-16,-7 18 72 16,-3 16 33-16,-19 8-13 15,-5 15 2-15,-2 20 20 16,4 7 6-16,4 4-5 0,9-2-16 15,8-4-14-15,4-4-13 16,0-5-3-16,2-7-28 16,10-8-39-16,-4-8-71 15,-1-10-63-15,-3-19-15 16,-2-12-133-16</inkml:trace>
  <inkml:trace contextRef="#ctx0" brushRef="#br0" timeOffset="2368.63">4830 3425 2192 0,'0'0'571'16,"0"0"-469"-16,0 0-73 16,118-33-29-16,-66 33-14 15,25 0-46-15,-10 18-158 0,-7-3-483 16</inkml:trace>
  <inkml:trace contextRef="#ctx0" brushRef="#br0" timeOffset="3484.51">5380 4149 1508 0,'0'0'507'0,"0"0"-344"0,0 0-10 16,0 0 6 0,0 0-50-16,0 0-45 0,0 0-43 15,166-159-21-15,-104 87-13 16,-1-4-17-16,-6 1 30 16,-10 4 2-16,-14 10-2 15,-15 15 12-15,-14 14-3 16,-2 14 30-16,-4 13-9 15,-17 5-30-15,1 19-14 16,3 20 14-16,7 12 19 16,8 9 8-16,2 7 13 15,6 1-5-15,13-4-1 16,1-6-16-16,-7-10-5 16,-1-8-2-16,-8-14-10 15,-2-8-1-15,-2-10-27 0,0-8 2 16,2 0 13-16,5-8-3 15,9-25 2-15,10-13-172 16,3-7 9-16,2 5 108 16,-6 14 68-16,-9 14 45 15,-10 16 47-15,-4 4-33 16,0 9-36-16,1 12 48 16,3 9 1-16,6 2-22 15,5 1-23-15,6-8-6 16,4-6-2-16,2-10-19 15,-5-7-21-15,-6-2-8 16,-11-4-5-16,-7-20-12 0,-14-8-111 16,-26-10-48-16,-11-6-24 15,-3-6 94-15,6 6 135 16,14 5 50-16,14 13 187 16,15 10 27-16,5 8-70 15,16 1-101-15,17-2-55 16,12 3-27-16,3 0-6 15,2 6-4-15,-1 2-2 16,-5 2-43-16,-8 0-90 16,-7 0-90-16,-4-26-62 15,-7 2-63-15,-7-10-383 0</inkml:trace>
  <inkml:trace contextRef="#ctx0" brushRef="#br0" timeOffset="3600.57">6402 3222 1560 0,'0'0'722'0,"0"0"-445"0,0 0-181 15,0 0-77-15,0 0-17 16,11 160-2-16,-29-33-37 16,-2-18-135-16,4-11-328 0</inkml:trace>
  <inkml:trace contextRef="#ctx0" brushRef="#br0" timeOffset="6351.62">7199 3609 1077 0,'0'0'580'0,"0"0"-448"15,0 0 2-15,0 0 36 16,0 0-36-16,0 0 11 0,0 0 2 15,0-75-34 1,-31 68-46-16,-13 1-66 0,-10 6 0 16,-4 0 22-16,3 8-11 15,8 14 10-15,11 8 0 16,12 4-7-16,17 4 2 16,7 2-16-16,9 1 8 15,27-5 17-15,8-4-17 16,3-9 1-16,-3-6-2 15,-10-5-7-15,-12-6 6 16,-12-3-7-16,-10 4-20 16,0 5-16-16,-27 4-46 15,-7 7 60-15,0-2-23 16,10-3-25-16,13-11-4 16,11-4-10-16,0-3 6 15,29 0 69-15,6-6-10 16,6 0 19-16,1 6 9 0,-4 9 39 15,-9 26 9-15,-9 15 15 16,-11 11 2-16,-9 6 13 16,0 0-25-16,-7-3-2 15,-11-7-20-15,3-5-17 16,-1-14-6-16,7-8-17 16,3-11 0-16,4-9 0 15,2-3-44-15,0-7 12 16,0 0 17-16,0-20 14 15,0-21-5-15,4-33-180 16,16-34 50-16,9-31 7 0,0 10 37 16,-3 30 63-16,-5 39 29 15,-5 36 65-15,1 6 64 16,5 4-10 0,5 5-43-16,0 9-26 15,0 9-5-15,-8 21 7 0,-2 8-31 16,-13 5 7-16,-4 4 1 15,0-3-28-15,-4-3-1 16,-13-8-15-16,-2-7-91 16,-15-13-79-16,6-9-104 15,1-4-337-15</inkml:trace>
  <inkml:trace contextRef="#ctx0" brushRef="#br0" timeOffset="6515.67">7579 3372 1774 0,'0'0'401'16,"0"0"-234"-16,0 0-47 16,0 0-55-16,0 0-23 15,42 155-11-15,-75-90-31 16,-25 27-61 0,6-17-228-16,6-20-532 0</inkml:trace>
  <inkml:trace contextRef="#ctx0" brushRef="#br0" timeOffset="7118.86">8337 3331 1460 0,'0'0'774'0,"0"0"-548"0,0 0-77 16,0 0-85-1,0 0-64-15,0 0-9 0,0 0 9 16,-27 169 88-16,17-77-36 15,4 5-13-15,4-1-39 16,0-18-1-16,2 5-14 16,0-13-49-16,0-12-86 15,-13-11-61-15,1-19-140 16,-5-14-285-16</inkml:trace>
  <inkml:trace contextRef="#ctx0" brushRef="#br0" timeOffset="7874.87">8152 3699 1572 0,'0'0'333'16,"0"0"-250"-16,146-8-59 15,-78 15-24-15,-6 19 65 16,-7 9 83-16,-10 11-25 16,-11 0-30-16,-14 7-11 15,-9-2-24-15,-11-6-9 16,0-4-24-16,0-11 15 15,-7-10-22-15,-1-8 1 16,-4-10-19-16,3-2-12 16,1-21 11-16,8-21-54 15,0-21-113-15,17-12-119 0,16 1-13 16,10 10 53 0,-1 23 203-16,-4 24 44 0,-9 17 60 15,-7 8 20-15,-9 23 36 16,-5 6 28-16,-8 3-21 15,0-1-8-15,0-4-49 16,0-7-27-16,-2-6-23 16,-6-8-7-16,6-6-3 15,2-8-6-15,0 0-6 16,0-12-7-16,23-20-125 16,8-6-79-16,4 0 112 15,1 4 48-15,-2 11 57 16,-12 14 165-16,-4 9-78 15,-7 0-29-15,-3 12 17 16,0 6-19-16,3-1-28 0,2 0-10 16,3-9 0-16,6-4 7 15,3-4-17-15,-1-6-8 16,0-17-8-16,-3-6-41 16,-6-3-45-16,-6 0-19 15,-6 3 38-15,-1 11 75 16,0 16 18-16,0 2-7 15,-2 36-10-15,2 39 66 16,-2 34 52-16,2 5-23 16,0-8 1-16,1-14 4 0,-3-24-18 15,0 8 16 1,0 2-25-16,-13-12-32 16,-12-13-3-16,-13-15 9 15,-11-13-2-15,-9-10 29 16,-4-15-45-16,-1 0 4 0,12-27-23 15,15-14-2-15,21-11-9 16,15-10-12-16,17-7-23 16,37 5 7-16,17 6-50 15,16 8-27-15,54-3-81 16,-19 16-171-16,-12 5-575 0</inkml:trace>
  <inkml:trace contextRef="#ctx0" brushRef="#br0" timeOffset="8572.64">9567 4095 1788 0,'0'0'574'0,"0"0"-414"16,0 0-18-16,0 0-20 15,0 0-56-15,0 0-34 16,125-123-32-16,-61 57-17 15,6-9-28-15,-1 1 9 16,-11 6 19-16,-12 10 16 16,-17 19-11-16,-13 13 12 15,-11 17 29-15,-5 9-29 16,0 16-55-16,-5 24 2 16,-9 14 53-16,-1 13 41 0,7 4-24 15,0-2-13 1,8-5-4-16,0-14-94 0,16-13-66 15,28-30-63-15,1-7-125 16,-3-9-746-16</inkml:trace>
  <inkml:trace contextRef="#ctx0" brushRef="#br0" timeOffset="8822.78">10291 3699 854 0,'0'0'1117'0,"0"0"-921"16,-53 103-101-16,40-51 11 15,11 0-21-15,2-8-27 16,10-7 25-16,19-14-28 0,9-10-23 16,5-13-15-1,-1-3-17-15,-6-25-11 0,-10-11-22 16,-10-10-4 0,-13-4 14-16,-3 0-5 0,-5 1 0 15,-15 9 26-15,-3 11-8 16,4 14-5-16,1 15-91 15,5 8-185-15,3 20 8 16,8 1-242-16</inkml:trace>
  <inkml:trace contextRef="#ctx0" brushRef="#br0" timeOffset="9586.79">10856 3712 1294 0,'0'0'395'16,"0"0"-293"-16,0 0-16 15,0 0 54-15,-123 138 34 16,109-90-27-16,10-2-17 16,4-2-32-16,7-7-53 15,19-3-11-15,10-12-11 16,7-12-17-16,1-10-6 15,-1 0-1-15,-5-27-54 16,-9-12-37-16,-14-6-54 16,-13-7-52-16,-2-1-5 0,-15 8 88 15,-10 7 115-15,2 12 39 16,11 9 193-16,7 10-49 16,5 7-90-16,5 0-51 15,21 0-41-15,12 4-1 16,6 12 0-16,3 6 0 15,-2 6 6-15,-9 3 14 16,-12 8-1-16,-8 3 63 16,-14 1 0-16,-2 0-38 15,0-7-2-15,0-6-21 16,0-11-5-16,0-11-8 16,4-8-8-16,15 0-16 15,5-27 16-15,4-12-40 16,-1-11-100-16,-9-9 18 15,-9-1 22-15,-9 4-18 0,0 11 118 16,-11 16 74-16,-5 12 64 16,5 12 2-16,9 5-45 15,2 0-61-15,0 11-25 16,17 11 14-16,20 3-3 16,11 1-3-16,13-4 8 15,3-4-14-15,-4-2-3 16,-10-2-8-16,-15 0 0 15,-12 0 0-15,-10-3 0 16,-6-4 6-16,-5-2 21 16,1-5 3-16,1 0 1 0,4 0 1 15,9-3 1 1,6-19-6-16,9-14-27 16,0-12-8-16,-9-7-14 15,-9-3-1-15,-14 4 2 16,0 6 15-16,-8 10-12 0,-13 16 9 15,-1 19-19-15,1 3-71 16,6 49-118-16,7 1-113 16,8-2-198-16</inkml:trace>
  <inkml:trace contextRef="#ctx0" brushRef="#br0" timeOffset="10316.84">12690 3507 1470 0,'0'0'506'16,"0"0"-433"-16,0 0-19 16,0 0-53-16,0 0 21 15,0 0 75-15,-131-19 31 16,110 54-57-16,13 9-37 15,8 7 33-15,0 11 25 16,8 0-28-16,15 1-7 16,2 0-29-16,-6-3-6 15,-5-1 1-15,-12-4-22 0,-2-6 7 16,-20-8-7-16,-20-5 10 16,-9-9-1-16,0-9-10 15,8-13-19-15,12-5-20 16,21-1-22-16,8-27-81 15,24-16-32-15,30-10-81 16,13-7 61-16,8 1 81 16,4 11 113-16,-11 10 24 15,-10 15 43-15,-13 16 59 16,-16 8 30-16,-11 10-26 16,-10 25-8-16,-8 12 21 15,0 13-47-15,0 11 4 16,-4 5-41-16,-7 1-7 15,5 2-4-15,-2-7-23 16,8-3-13-16,0-9-6 0,0-9 3 16,0-8-9-16,8-13-12 15,-2-12-15-15,-1-10-17 16,-1-8 10-16,-4-6 28 16,0-28-4-16,0-34-141 15,0-37-35-15,2-42-67 16,23-15 17-16,6 21 49 15,5 36 98-15,-7 47 89 16,-3 20 285-16,3 3 104 16,3 9-106-16,3 7-138 15,-2 13-81-15,-1 6-36 16,-8 10-11-16,-5 21-2 16,-13 10-15-16,-6 8 1 15,-9 2-7-15,-20-1 6 16,-9-4-11-16,-4-10-38 15,-23-22-66-15,14-11-122 0,7-3-346 0</inkml:trace>
  <inkml:trace contextRef="#ctx0" brushRef="#br0" timeOffset="10474.89">13254 3196 2138 0,'0'0'587'16,"0"0"-513"-16,0 0-74 15,0 0-4-15,0 0-18 0,32 114 14 16,-69-50-1-16,-36 27-85 16,4-17-262-16,9-18-1503 0</inkml:trace>
  <inkml:trace contextRef="#ctx0" brushRef="#br0" timeOffset="12604.89">14190 3618 1313 0,'0'0'791'16,"0"0"-645"-16,0 0-88 15,0 0-23-15,0 0-21 16,0 0 0-16,0 0 4 16,-98 27 19-16,60 16 9 15,3 4 12-15,10-2-7 0,9-5-10 16,14-10-24-16,2-8-17 16,14-10 0-16,19-12-14 15,7 0-21-15,5-26-52 16,-3-18-71-16,-9-13 22 15,-6-11 35-15,-9-8 73 16,-5-6 18-16,-6 0 10 16,-5 4 0-16,-2 12 119 15,0 15 70-15,0 21 77 16,0 14-85-16,0 14-111 16,0 2-70-16,0 18-15 15,-2 24 2-15,-2 20 11 16,-1 13 4-16,5 10 12 15,0 0-14-15,0-5-6 16,7-6-43-16,7-13-87 0,-1-11-35 16,-7-18-59-16,-1-14-247 15,-5-17-403-15</inkml:trace>
  <inkml:trace contextRef="#ctx0" brushRef="#br0" timeOffset="13191.7">14021 3430 1719 0,'0'0'489'0,"0"0"-384"16,0 0-81-16,187-71-24 16,-98 71-7-16,5 0 7 15,-7 28 3-15,-10 10 15 16,-19 5 26-16,-21 10-7 16,-24 1 15-16,-13 2 45 15,-13-2 26-15,-24 0-21 16,0-8-39-16,3-7-41 0,5-12-16 15,12-12-6-15,10-11-22 16,7-4-4-16,2-14-8 16,27-26-39-16,12-10-234 15,3-3 134-15,-1 6 62 16,-10 16 111-16,-14 21 50 16,-7 10 8-16,-5 18-12 15,-7 20 41-15,2 8 26 16,0 1-21-16,5-4-22 15,6-4-37-15,5-13-12 0,9-10 12 16,4-12-9 0,10-4-2-16,1-20-22 0,2-19-12 15,-1-11-39-15,-6-9-52 16,-6-13-7-16,-2-5-14 16,-6-1-122-16,-4 6 14 15,-5 16 232 1,-7 18 38-16,-3 20 282 0,-4 18-150 15,0 1-140-15,0 38-21 16,-2 16 29-16,-7 18 59 16,3 9-24-16,1 4-13 15,5 1-1-15,0-9-32 16,0-10-15-16,0-12-12 0,5-14-1 16,-1-16-38-16,-4-10-40 15,0-14-52-15,0-2 43 16,-9-21 30-16,-29-58-256 15,5 5-43-15,-1-6-311 16</inkml:trace>
  <inkml:trace contextRef="#ctx0" brushRef="#br0" timeOffset="13305.59">14991 3432 1237 0,'0'0'634'0,"0"0"-267"16,0 0-79-16,127-108-123 16,-69 86-41-16,4 11-93 15,5 11-31-15,-3 0-34 16,-1 50-136-16,-16 0-327 15,-25 4-1382-15</inkml:trace>
  <inkml:trace contextRef="#ctx0" brushRef="#br0" timeOffset="13415.17">14681 4375 1416 0,'0'0'421'0,"0"0"-421"0</inkml:trace>
  <inkml:trace contextRef="#ctx0" brushRef="#br0" timeOffset="14556.84">16332 2939 1475 0,'0'0'836'16,"0"0"-591"-16,0 0-121 0,0 0-89 15,0 0-35-15,0 0-77 16,-15 104 77-16,-21 67 21 16,-4 25 74-16,7-2 8 15,10-46-33-15,17-57-32 16,6-28-13-16,0-16-10 16,2-1 6-16,14-7-20 0,8-3 8 15,5-19 4 1,6-17-12-16,8-8 12 0,3-33-11 15,0-14-2-15,-9-11 0 16,-8 8-36-16,-11 7 23 16,-9 19 13-16,-7 14 14 15,-2 13-14-15,0 5-9 16,0 0-31-16,0 18 20 16,0 5 4-16,2 1 14 15,5-3-7-15,3-1-15 16,-6-11 6-16,-4-6-25 15,0-3-10-15,-25-1 52 16,-8-23-8-16,-3-6-22 16,7-10 19-16,15-9 11 15,14 2-13-15,16-2-60 0,29 9-1 16,10 12 75-16,8 14 5 16,3 14 47-16,0 0-4 15,-7 14-19-15,-12 14 15 16,-13 2 14-16,-14 4-27 15,-18 6 5-15,-2 3-6 16,-14-1 1-16,-15-1-1 16,-2-3-19-16,5-13-11 15,8-7-8-15,12-10-41 16,6-8 13-16,6-10 8 16,27-26 1-16,13-7-245 15,2 0 140-15,-5 7 108 16,-14 14 24-16,-12 18 51 15,-13 4-7-15,-4 18 11 0,0 19 33 16,0 12-13-16,-2 1 17 16,-2 0-36-16,4-4-40 15,0-10-6-15,2-10-10 16,16-12-3-16,7-14-4 16,1 0-17-16,3-21-21 15,-2-17-143-15,-2-15-64 16,6-41-89-16,-4 0-229 15,-5 14-355-15,-5 19 580 16,-10 48 345-16,-7 13 1444 16,0 0-784-16,3 13-545 15,-1 20-86-15,-2 13 91 16,0 13-32-16,0 8-8 0,0 1-48 16,0-2-20-1,5-10-12-15,1-10-33 0,3-16-94 16,-2-30-78-16,-3-2-389 15,-4-27-726-15</inkml:trace>
  <inkml:trace contextRef="#ctx0" brushRef="#br0" timeOffset="14697.19">17275 3252 2335 0,'0'0'552'0,"0"0"-552"16,0 0-43-16,3 103-168 15,-41 33 8-15,-2-10-280 0,-1 3-553 16</inkml:trace>
  <inkml:trace contextRef="#ctx0" brushRef="#br0" timeOffset="14781.67">16879 4409 1443 0,'0'0'635'16,"0"0"-635"-16,0 0-5 15,0 0-937-15</inkml:trace>
  <inkml:trace contextRef="#ctx0" brushRef="#br0" timeOffset="15049.74">18629 3473 2118 0,'0'0'618'0,"0"0"-496"15,0 0-105-15,0 0-8 16,0 0-9-16,0 0 0 16,0 0 0-16,-99 61 17 15,37 9 15-15,-1 14-31 16,5 3 5-16,10-2 4 16,10-4-10-16,13-12-40 15,14-13-35-15,11-22-142 16,5-16-129-16,14-18-392 0</inkml:trace>
  <inkml:trace contextRef="#ctx0" brushRef="#br0" timeOffset="15215.49">18606 3398 2309 0,'0'0'375'15,"0"0"-292"-15,0 0-83 16,92 115-18-16,-63-51 6 15,-7 7 11-15,-7 2 1 16,-15 16-132-16,0-21-182 16,-20-22-686-16</inkml:trace>
  <inkml:trace contextRef="#ctx0" brushRef="#br0" timeOffset="15354.95">18274 3767 2519 0,'0'0'498'16,"116"-15"-498"-16,-31 9-3 0,9-1-105 16,26-5-92-16,-26 1-281 15,-19-4-1108-15</inkml:trace>
  <inkml:trace contextRef="#ctx0" brushRef="#br0" timeOffset="16914.82">3667 5027 1355 0,'0'0'502'0,"0"0"-200"16,0 0-16-16,0 0-29 15,0 0-58-15,0 0-45 16,0 0-49-16,15-42-53 15,-20 42-36-15,-15 12-16 16,-13 22-11-16,-34 39 7 0,-27 39 2 16,3 0 3-16,8-6-2 15,19-20 1-15,20-28-27 16,-4 0-9-16,2-3 2 16,5-17-51-16,8-12-71 15,-5-23-145-15,12-3-268 16,3-1-440-16</inkml:trace>
  <inkml:trace contextRef="#ctx0" brushRef="#br0" timeOffset="17089.46">3009 5170 2349 0,'0'0'389'0,"0"0"-266"16,0 0-107-16,120-8 3 15,-64 31 2-15,9 13 6 0,8 13 23 16,7 6-37-16,7 8-13 15,5-1-15-15,-1 1-58 16,25 0-208-16,-24-17-187 16,-15-14-588-16</inkml:trace>
  <inkml:trace contextRef="#ctx0" brushRef="#br0" timeOffset="17682.52">4406 5508 1921 0,'0'0'522'0,"0"0"-406"16,0 0-76-16,0 0-9 15,0 0-1-15,0 0 36 16,0 0-55-16,129-125-11 16,-77 78 0-16,-3 4-8 15,-4 9 9-15,-3 17-1 16,-8 15 0-16,-5 4-3 15,-10 38-8-15,-3 15 11 16,-5 12 8-16,1 3 38 16,3-6-13-16,5-10 0 0,7-14 16 15,7-15-22-15,3-18 3 16,7-7-11-16,1-14-8 16,0-19-11-16,0-11-3 15,-8-9-33-15,-3-3-79 16,3-26-115-16,-8 12-229 15,-8 12-150-15</inkml:trace>
  <inkml:trace contextRef="#ctx0" brushRef="#br0" timeOffset="18582.68">6063 5113 1453 0,'0'0'608'0,"0"0"-389"16,0 0-95-16,0 0-100 16,0 0-11-16,0 0 15 15,0 0-17-15,2 81 51 0,-14-14 75 16,0 12-22-16,-5 7-58 15,2-1-26-15,-1-8-22 16,5-12-9-16,3-19 1 16,4-14 8-16,1-14-9 15,3-12-16-15,0-4 7 16,0-2 9-16,0-2 5 16,0-24-5-16,0-16-50 15,7-21-93-15,8-13-21 16,5-12 47-16,3 0 6 15,6 5 59-15,0 11 37 16,0 17 5-16,-3 12 10 16,-6 16 54-16,-9 14 6 0,-4 7 40 15,-4 6-59-15,-3 0-29 16,0 19-12-16,0 14 22 16,-16 12 18-16,-11 9 55 15,-7 6-16-15,-1-4-19 16,6-10-54-16,12-14 4 15,9-9-10-15,8-14-9 16,10-6-26-16,25-3 29 16,14 0 6-16,9 0 9 15,0 0-9-15,-7 0-1 16,-9 3 0-16,-15 15-5 16,-15 12 6-16,-12 8-5 15,-5 8 17-15,-27 2-10 16,-3-4 4-16,4-7-6 15,6-13-41-15,14-12-100 0,16-12-116 16,21-20-92-16,10-10-245 16</inkml:trace>
  <inkml:trace contextRef="#ctx0" brushRef="#br0" timeOffset="18758.32">6765 4999 1322 0,'0'0'1075'0,"0"0"-979"15,-93 105-83-15,26 0 20 16,9 32 70-16,19 5 21 0,28-24-33 16,11-32-61-1,21-33-30-15,14-14-30 16,57 8-126-16,-5-11-145 0,2-10-219 0</inkml:trace>
  <inkml:trace contextRef="#ctx0" brushRef="#br0" timeOffset="19326.95">6963 5632 1642 0,'0'0'702'0,"0"0"-535"16,0 0-119-16,0 0-18 16,0 0-27-16,161-116 3 15,-96 53 0-15,-1-4-6 16,-4-3-18-16,-4-1 8 15,-12 11 10-15,-8 11 0 16,-14 14 15-16,-8 15 87 16,-11 14 1-16,-3 6-82 15,0 6-21-15,-8 28-36 16,-11 18 36-16,-4 14 43 16,3 11-8-16,3 3-23 15,3-3-12-15,9-7-11 16,5-15-65-16,0-15-75 15,7-18-54-15,34-22-94 16,-4-13-29-16,-1-18-948 0</inkml:trace>
  <inkml:trace contextRef="#ctx0" brushRef="#br0" timeOffset="19581.92">7659 5278 1215 0,'0'0'950'15,"0"0"-808"-15,0 0-94 16,-82 110-1-16,59-56 9 15,15 3 38-15,8-6-3 16,2-9-33-16,25-7-22 16,8-13-12-16,5-14 5 15,0-8-18-15,1-4 1 16,-12-22-2-16,-8-9-1 0,-11-9-1 16,-10-4 5-16,0-4-13 15,-18-1 6 1,-5 6 6-16,1 9 25 0,4 12-37 15,5 9-60-15,8 11-144 16,5 6-297-16,0 0-679 0</inkml:trace>
  <inkml:trace contextRef="#ctx0" brushRef="#br0" timeOffset="20338.82">8223 5282 1525 0,'0'0'447'15,"0"0"-447"-15,0 0-41 16,0 0 41-16,-134 78 143 16,102-36 59-16,11 4 3 15,9-2-60-15,10-2-52 16,2-3-35-16,14-8-27 15,19-8 1-15,9-11-20 16,5-10 0-16,4-2-12 16,-4-21-18-16,-7-13-25 15,-13-7-36-15,-13-8-14 16,-14 1-15-16,0 4 65 16,0 8 43-16,-8 12 46 15,4 8 25-15,4 10-2 0,0 6-53 16,2 0-16-16,19 2-28 15,6 16 21-15,4 10 7 16,0 4 9-16,-2 8 18 16,-4 4-4-16,-8 0 21 15,-5-1 3-15,-2-3-3 16,-3-8-23-16,3-9-5 16,0-9-8-16,3-7 14 15,6-7-12-15,5-2 11 16,3-24-12-16,2-15-9 15,-5-10-39-15,-10-10-70 16,-12-1-19-16,-2 4 31 0,0 10 97 16,-9 12 69-16,2 14 47 15,5 10 15-15,2 8-71 16,0 4-60-16,27 0-9 16,10 0-6-16,13 5 9 15,6 15 6-15,-3 11-1 16,-6 10 1-16,-12 5 3 15,-10 12 12-15,-9 0 31 16,-8-2 8-16,-1-8-23 16,-1-9-10-16,4-12-21 15,7-13 11-15,10-14-10 16,11-2 13-16,9-30-14 16,2-19-3-16,-7-13-46 15,-8-8-20-15,-12-2-31 16,-11 2 6-16,-11 9 45 0,0 13 49 15,-4 17 0 1,-17 19-48-16,-10 14-174 0,4 5-378 16,8 16-414-16</inkml:trace>
  <inkml:trace contextRef="#ctx0" brushRef="#br0" timeOffset="20552.4">9777 5254 2586 0,'0'0'474'0,"0"0"-448"16,0 0-26-16,0 0-215 15,0 0-151-15,0 0 79 16,0 0 94-16,-59 146-370 0</inkml:trace>
  <inkml:trace contextRef="#ctx0" brushRef="#br0" timeOffset="20654.75">9610 5763 1416 0,'0'0'691'0,"0"0"-367"16,0 0-129-16,-41 104-121 16,10-55-74-16,-36 14-61 0,5-10-179 15,2-15-694-15</inkml:trace>
  <inkml:trace contextRef="#ctx0" brushRef="#br0" timeOffset="21813.58">10806 5121 23 0,'0'0'1090'0,"0"0"-609"16,0 0-238-16,0 0 73 15,0 0-71-15,0 0-46 0,0 0-77 16,-47-20-75 0,18 44-37-16,-2 14 11 0,0 12 21 15,9 8 1-15,6 3-3 16,14-3-5-16,2-6-16 15,11-10-5-15,23-13 5 16,6-14-13-16,9-13-4 16,0-2-2-16,-4-19-12 15,-7-16 11-15,-14-7 1 16,-11-6-12-16,-13-4-30 16,0 2-45-16,-8 4 48 15,-17 9 5-15,0 15-38 16,0 13-66-16,8 9-180 15,5 0-297-15,10 9-747 0</inkml:trace>
  <inkml:trace contextRef="#ctx0" brushRef="#br0" timeOffset="21997.29">11089 5400 1260 0,'0'0'832'15,"0"0"-698"-15,-23 120 103 16,-4-52-75-16,0 3-48 15,2-8-59-15,7-8-25 16,7-11-24-16,9-11-6 16,2-13-91-16,4-13-93 15,34-13-28-15,-5-20-159 16,2-6-1259-16</inkml:trace>
  <inkml:trace contextRef="#ctx0" brushRef="#br0" timeOffset="22795.85">11473 5057 1265 0,'0'0'360'15,"0"0"-161"-15,0 0-15 16,0 0 18-16,0 0-22 15,0 0-49-15,0 0-15 0,2-4-82 16,-2 0 26-16,0 1 29 16,0 3-7-16,0 0-20 15,-2 0-53-15,-9 0-9 16,-7 25-11-16,0 11-4 16,0 12 15-16,7 13 5 15,6 5 3-15,5 0 14 16,0 0 5-16,14-8-26 15,-1-8 22-15,-1-10-23 16,-5-10 12-16,-7-7-12 16,0-4-8-16,-23 0-7 15,-13-4 14-15,-3-5-16 16,0-3-13-16,6-7-9 16,18-3-20-16,15-25 33 15,8-11-72-15,36-16-45 0,20-6 55 16,7-6 53-16,6-2 35 15,-5 6 6-15,-10 1 16 16,-15 3 42-16,-18 7 64 16,-17 8 35-16,-12 7-48 15,-5 8-66-15,-26 9-27 16,-8 8-22-16,0 8-16 16,7 4-6-16,12 0-32 15,16 14-36-15,4 6-13 16,16-1 43-16,24 0 50 15,9-3 9-15,11-6-5 16,5-2-13-16,-1-3 19 16,-6-2 6-16,-7 3 9 0,-12 2 10 15,-20 8-5 1,-17 9-19-16,-4 10 17 0,-36 11 0 16,-20 9 27-16,-6 3-2 15,1-4-18-15,10-8-5 16,15-11-13-16,18-10-6 15,17-9-1-15,3-4-30 16,36-6 30-16,18-3 15 16,14-3-15-16,13 0 0 15,4 0-6-15,-2-13-13 16,-8-2 5-16,-8-2-37 16,-14-3-49-16,-19-3-77 15,-16-4-56-15,-18-17-95 16,-20 4-218-16,-9 3-730 0</inkml:trace>
  <inkml:trace contextRef="#ctx0" brushRef="#br0" timeOffset="22948.1">12182 5217 1272 0,'0'0'398'0,"0"0"-204"15,0 0-53-15,0 0 63 16,-45 139-28-16,23-69 14 16,-3 10-32-16,-2 2-76 15,6-4-55-15,0-6-27 16,11-11-1-16,7-13-72 15,8-18-81-15,16-14-91 16,8-16-404-16</inkml:trace>
  <inkml:trace contextRef="#ctx0" brushRef="#br0" timeOffset="23304.66">12677 5201 137 0,'0'0'994'15,"0"0"-714"-15,0 0-126 16,0 0-12-16,0 0 47 16,0 0 0-16,0 0-61 15,0-30-95-15,29 18-13 16,2 8 44-16,-5 4 1 0,-10 4-41 15,-14 26 11-15,-2 14 10 16,-33 11 87-16,-18 8-20 16,-8 2 2-16,7-5-31 15,9-8-44-15,14-11-25 16,20-7 11-16,9-8-17 16,15-9-8-16,35-2 0 15,35-10-5-15,4-5-46 16,48-16-145-16,-18-14-402 15,-32-6-495-15</inkml:trace>
  <inkml:trace contextRef="#ctx0" brushRef="#br0" timeOffset="23471.76">13454 5104 2089 0,'0'0'641'15,"0"0"-556"-15,0 0-79 16,88 117-5-16,-75-45 0 15,-13 30 17-15,-32 25 17 16,-23-7-35-16,-50 17-21 16,14-41-233-16,15-42-465 0</inkml:trace>
  <inkml:trace contextRef="#ctx0" brushRef="#br0" timeOffset="28267.84">25893 3731 1706 0,'0'0'348'16,"0"0"-218"-16,0 0-36 16,0 0-4-16,0 0 48 15,0 0-29-15,0 0-23 16,-4-64-12-16,2 63 3 16,2 1-1-16,0 0-34 15,-2 4-42-15,2 25 0 16,-8 39-15-16,-2 40 15 0,-3 1 18 15,-1-6-10-15,3-19 1 16,2-26-9-16,2 2 1 16,0 5 3-16,3-14-4 15,4-5-15-15,0-8-51 16,0-7-107-16,0-9-95 16,0-7-91-16,0-12-375 0</inkml:trace>
  <inkml:trace contextRef="#ctx0" brushRef="#br0" timeOffset="28498.81">25891 3520 1916 0,'0'0'565'15,"0"0"-553"-15,0 0-12 16,0 0-3-16,0 0 3 15,125 186 24-15,-112-46-14 16,-13 14 7-16,-24-5-8 16,-36-19-9-16,-5-38-42 15,-2-17-70-15,-33 3-174 16,27-28-90-16,-2-8-769 0</inkml:trace>
  <inkml:trace contextRef="#ctx0" brushRef="#br0" timeOffset="28636.68">25243 4700 780 0,'0'0'1254'16,"0"0"-982"-16,138 0-145 0,-49-6-53 16,27 0-33-16,-12 2-30 15,6 0-11-15,-8 0-7 16,1-4-100-16,-14 2-223 16,-22-2-309-16</inkml:trace>
  <inkml:trace contextRef="#ctx0" brushRef="#br0" timeOffset="28896.47">26585 3655 1807 0,'0'0'350'0,"0"0"-331"16,-150 183 76-16,92-65 65 15,18-3 54-15,16-11-77 16,24-18-37-16,4-19-42 16,27 3-37-16,13-1-21 15,10-11 0-15,6-16-30 16,5-11-52-16,22-21-137 16,-18-10-295-16,-11 0-395 0</inkml:trace>
  <inkml:trace contextRef="#ctx0" brushRef="#br0" timeOffset="29314.38">27422 3878 1920 0,'0'0'639'0,"0"0"-584"16,0 0-55-16,0 0 0 15,-166 184 52-15,87-83 11 16,6-7-10-16,11-9-14 16,22-27-30-16,-1 5-9 15,5 2-4-15,12-18-35 16,9-9-71-16,1-19-102 15,7-13-159-15,-1-6-418 0</inkml:trace>
  <inkml:trace contextRef="#ctx0" brushRef="#br0" timeOffset="29484.95">26965 4016 1958 0,'0'0'591'0,"0"0"-547"16,0 0-42-16,0 0 24 15,108 133 27-15,-68-79-30 16,7 4-17-16,3-2-6 16,6-6-90-16,23-1-59 15,-17-16-168-15,-8-15-463 0</inkml:trace>
  <inkml:trace contextRef="#ctx0" brushRef="#br0" timeOffset="30754.43">27817 3863 1684 0,'0'0'582'16,"0"0"-380"-16,0 0 69 15,0 0-109-15,0 0-67 16,0 0-62-16,0 0-33 16,7-26-6-16,31 40-14 15,10 10 11-15,13 7 8 16,-1-3-21-16,-2-2-8 16,-11-2 9-16,-11-4 15 0,-14 1 6 15,-18 6-31 1,-4 12-31-16,-33 11 62 0,-27 14 12 15,-19 8 27-15,-6 2-27 16,2-4 4-16,8-6 9 16,15-10-25-16,20-9-33 15,20-11-65-15,20-22-190 16,27-8-224-16,14-4-223 0</inkml:trace>
  <inkml:trace contextRef="#ctx0" brushRef="#br0" timeOffset="30934.56">28367 4192 1122 0,'0'0'1290'15,"0"0"-1290"-15,0 0 43 0,-62 111-43 16,18-53 94-16,-8 6 43 16,2 3-30-16,-2-4-71 15,7-2-36-15,12-9-21 16,15-3-124-16,9-14-82 15,9-17-356-15</inkml:trace>
  <inkml:trace contextRef="#ctx0" brushRef="#br0" timeOffset="31394.74">28784 3814 1768 0,'0'0'260'0,"0"0"-218"15,0 0 27-15,0 0 80 16,0 0-32-16,0 0-31 16,-93 156 36-16,89-74-19 15,4 3-42-15,0-5-1 16,4-6-12-16,8-10-13 15,-4-12-24-15,-3-8 10 16,-5-7-21-16,0-8 6 16,-21-7-6-16,-12-6-7 0,-7-5-1 15,0-11-17 1,4 0-21-16,12-16 23 0,12-18-35 16,12-12-96-16,21-11 29 15,23-2 24-15,14-8 14 16,4 1 51-16,-4-1 36 15,-6 4 111-15,-12 4 78 16,-14 9 24-16,-12 10-50 16,-11 12-65-16,-3 9-72 15,-6 8-26-15,-13 7-66 16,-6 4-112-16,3 24-159 16,9 6-252-16,8 0-129 0</inkml:trace>
  <inkml:trace contextRef="#ctx0" brushRef="#br0" timeOffset="31680.83">29090 3953 1605 0,'0'0'598'0,"0"0"-383"16,0 0 3-16,0 0-82 15,0 0-67-15,0 0-69 16,0 0 0-16,-13 106 12 15,11-38 14-15,2 2 0 16,0-3-9-16,4-6 20 16,5-7 2-16,0-10-19 15,-5-8-7-15,-1-7 1 16,-3-6-13-16,0-6-2 0,-12-3-7 16,-10-6-8-16,-5-8-7 15,-2 0-70-15,-6-34-92 16,8-8-191-16,9-9-553 0</inkml:trace>
  <inkml:trace contextRef="#ctx0" brushRef="#br0" timeOffset="32034.82">29235 3866 1609 0,'0'0'189'0,"0"0"-127"15,116 0-4-15,-72 12 117 16,-5 5-20-16,-12 0-90 15,-8 5-11-15,-13 6-15 16,-6 6-12-16,-15 11-2 16,-22 9 60-16,-13 5 14 15,-1 5-18-15,4 2-7 0,14-8-18 16,11-2-31-16,13-8 5 16,9-9-2-16,0-4-20 15,24-9 4-15,14-10-11 16,9-11-1-16,6-5 10 15,1-7-10-15,-3-24-11 16,-8-13 2-16,-14-11-34 16,-10-10-41-16,-12-4-38 15,-7 6 83-15,0 7 39 16,0 11 25-16,-9 13-25 16,-4 15-13-16,2 12-109 0,-5 5-165 15,5 6-302-15,4 9-465 16</inkml:trace>
  <inkml:trace contextRef="#ctx0" brushRef="#br0" timeOffset="33179.51">30013 4150 1534 0,'0'0'345'15,"0"0"-239"-15,0 0-42 16,0 0 57-16,0 0 6 0,0 0-68 16,0 0-37-16,-7-11-16 15,-8 31 0-15,-8 12 39 16,-6 12 39-16,2 10 4 16,6-1-10-16,5 3-29 15,11-8 6-15,5-9-22 16,0-7 3-16,16-10-18 15,10-6-9-15,11-11 10 16,5-5-18-16,0-3-1 16,-2-20-8-16,-6-14 8 15,-10-7 0-15,-11-9-34 16,-8 0 11-16,-5-3 22 16,-2 8-3-16,-16 8 3 15,0 8-31-15,0 14-69 16,3 7-112-16,3 10-257 0,10-1-213 15</inkml:trace>
  <inkml:trace contextRef="#ctx0" brushRef="#br0" timeOffset="33403.48">30595 3617 1958 0,'0'0'284'0,"56"107"-207"16,-27-1-24-16,-8 36 20 15,-11 8 49-15,-10-5-43 16,-29-33-54-16,-7-33-25 0,-2-17-53 16,-31 16-80-16,9-12-153 15,2-10-435-15</inkml:trace>
  <inkml:trace contextRef="#ctx0" brushRef="#br0" timeOffset="38650.83">24436 6670 1000 0,'0'0'340'15,"0"0"-177"-15,0 0-27 16,0 0-45-16,0 0-2 16,0 0 15-16,0 0 30 15,-11 0-28-15,11 0-13 16,0 0 26-16,0 0 16 16,0 0-3-16,0 0-17 15,0 0-55-15,0 0-9 16,0 0-28-16,0 0-23 0,4 0 41 15,15 0-41 1,16 3 6-16,15 6 12 16,15-4-18-16,11-3 9 15,4-2-9-15,0 0-9 0,-5 0 7 16,-9-2-65-16,-6-3-58 16,1 2-99-16,-17 1-258 15,-15 0-184-15</inkml:trace>
  <inkml:trace contextRef="#ctx0" brushRef="#br0" timeOffset="39148.15">24415 6946 1273 0,'0'0'597'15,"0"0"-415"-15,0 0-58 16,0 0 106-16,0 0-32 16,0 0-38-16,147 2-65 15,-76-2-68-15,6 0-27 16,-2 0-12-16,-3 0-66 16,9-10-111-16,-19 2-308 15,-16-2-363-15</inkml:trace>
  <inkml:trace contextRef="#ctx0" brushRef="#br0" timeOffset="39747.75">25548 6184 1202 0,'0'0'837'0,"0"0"-540"15,0 0-158-15,0 0 3 16,0 0-25-16,0 0-29 16,0 0-43-16,22 0-14 15,5 0-19-15,10 0-3 16,15 2 5-16,8 3 13 15,11 2-21-15,10-5 3 16,-1 1-9-16,0-3-1 16,-4 0 1-16,-7 0-69 15,-11 0-65-15,-6 0-88 0,-19-3-286 16,-13 1-286-16</inkml:trace>
  <inkml:trace contextRef="#ctx0" brushRef="#br0" timeOffset="40184.31">25659 6216 1000 0,'0'0'1041'0,"0"0"-786"0,0 0-181 15,0 0 57 1,0 0 24-16,0 0-57 0,0 0-14 15,16 0-54-15,11 0-24 16,8 4-6-16,7 8-1 16,6 5-12-16,-2 2 4 15,1 4 8-15,-3 0 1 16,-5 5-9-16,-10 0-25 16,-10 9 0-16,-12 3 4 15,-7 12 3-15,-22 10 7 16,-27 13 20-16,-16 6 6 15,-11 4-6-15,-1-1 12 16,6-8 27-16,13-10 9 16,17-14-5-16,19-10-28 15,17-11-1-15,5-7 1 16,23-6-2-16,26-6-7 0,15-8 15 16,14-4-21-16,9 0-20 15,4 0-14-15,-1-7-44 16,17 3-30-16,-24 3-151 15,-19-1-366-15</inkml:trace>
  <inkml:trace contextRef="#ctx0" brushRef="#br0" timeOffset="41445.07">25505 7628 1234 0,'0'0'395'0,"0"0"-166"16,0 0 52-16,0 0-13 16,0 0-84-16,0 0-102 15,0 0-70-15,0-3-12 16,0 32 0-16,-2 13 13 15,-9 14 31-15,-3 12 36 16,-1 2-26-16,-1 1-18 16,5-12-24-16,3-6-5 15,0-13-5-15,6-12-2 16,2-12-20-16,0-10-6 16,2-6-48-16,19-4 19 0,8-26-18 15,2-14-106-15,2-12-98 16,-2-8 22-16,-8-2-22 15,-5 7 123 1,-11 14 154-16,-7 11 182 0,0 19 74 16,-2 11-87-16,-14 4-72 15,0 12-36-15,2 16 23 16,6 9 10-16,8 4-17 16,0 3-31-16,13-3-19 15,18-7-26-15,10-7-1 16,5-13-55-16,8-9-61 15,12-7-190-15,-14-21-281 0,-12 0-580 16</inkml:trace>
  <inkml:trace contextRef="#ctx0" brushRef="#br0" timeOffset="41603.15">25885 7766 1508 0,'0'0'750'15,"0"0"-586"-15,0 0-121 16,0 0 0-16,0 0 7 15,113-2-49-15,-75 4-2 16,-4 10-7-16,-10 3-65 16,-21 6-234-16,-3-5-251 15,-8 0-537-15</inkml:trace>
  <inkml:trace contextRef="#ctx0" brushRef="#br0" timeOffset="41729.91">25877 7936 1255 0,'0'0'808'0,"0"0"-535"16,0 0-166-16,0 0-9 15,0 0-4-15,119 7-67 16,-76-7-27-16,1 0-81 16,12-8-133-16,-9-4-156 15,-14-3-490-15</inkml:trace>
  <inkml:trace contextRef="#ctx0" brushRef="#br0" timeOffset="42135.3">26335 7674 1639 0,'0'0'481'0,"0"0"-396"0,0 0-63 15,0 0-10 1,0 0 64-16,0 0 41 0,0 0-13 16,-9 140-5-16,9-94-36 15,0 2 3-15,0-6 2 16,6-2-42-16,-3-7-11 15,-3-5-9-15,0-8-5 16,0-6 17-16,-9-4-18 16,-6-8-1-16,-2-2-5 15,2 0-22-15,4-19 4 16,8-12-102-16,3-9-15 16,16-6-34-16,20-2 21 0,4-2 50 15,5 1 88 1,-7 9 16-16,-5 4 121 0,-11 10 52 15,-9 8 37 1,-8 7-9-16,-5 6-102 16,0 4-74-16,0 1-25 0,0 0-55 15,-7 3-60-15,1 13-128 16,6 10-80-16,0-6-64 16,2-4-1094-16</inkml:trace>
  <inkml:trace contextRef="#ctx0" brushRef="#br0" timeOffset="42399.71">26709 7720 1822 0,'0'0'516'0,"0"0"-479"0,0 0-23 16,0 0-14-16,0 0 17 16,0 0 43-16,0 0 5 15,-33 82 4-15,33-40-4 16,0 0-23-16,0 0 0 15,11-3 7-15,1-7-34 16,-6-8 3-16,-2-8-8 16,-4-6-8-16,0-6-2 15,0-4-32-15,-6 0-28 16,-10-2 6-16,-1-18-102 16,7-32-83-16,8 0-134 15,2-1-412-15</inkml:trace>
  <inkml:trace contextRef="#ctx0" brushRef="#br0" timeOffset="42840.57">26709 7720 1560 0,'163'-14'250'16,"-161"30"-166"-16,-2 11-7 15,0 6 41-15,-9 7 47 16,-7 3-31-16,3 0 22 16,5-2-78-16,5-7-27 15,3-6 1-15,0-8-20 16,3-8-7-16,12-8 0 15,1-4-23-15,1-6 4 16,1-20-6-16,-3-10-85 16,-7-8-15-16,-8-6-61 15,0 1-57-15,0 3 65 16,0 8 144-16,0 8 9 16,0 11 120-16,6 6-48 0,15 12-47 15,0 1-25-15,6 0-1 16,0 19 1-16,-4 9 2 15,-8 8 27-15,-8 6-11 16,-7 4 55-16,0 2 44 16,0-2 7-16,-3-6-39 15,3-5-30-15,0-11-13 16,7-11 1-16,22-8-31 16,9-5 15-16,8-14 14 15,4-20-41-15,-8-12-19 0,-11-10 5 16,-13-9-47-16,-16-1-36 15,-2 0-58 1,-15 4-4-16,-34-3-72 16,5 20-139-16,3 13-414 0</inkml:trace>
  <inkml:trace contextRef="#ctx0" brushRef="#br0" timeOffset="44799.03">26687 8143 1132 0,'0'0'411'0,"0"0"-242"15,0 0-82-15,0 0 22 16,0 0-1-16,0 0 8 0,0 0-25 16,35 8-34-1,-33-6-19-15,-2-2 20 0,0 3 25 16,-6 0-12-16,-19 6-41 16,-15 2-30-16,-9 4-21 15,-4-1-75-15,-19 4-141 16,14-4-114-16,12-9-1018 0</inkml:trace>
  <inkml:trace contextRef="#ctx0" brushRef="#br0" timeOffset="45731.67">25354 5951 983 0,'0'0'1150'0,"0"0"-1002"16,0 0-148-16,0 0 0 15,0 0 37-15,0 0-14 16,153-88-23-16,-103 44-23 16,-4-5-131-16,-1-4-46 15,-7-1 17-15,-11 6 80 16,-11 11 103-16,-8 11 52 16,-8 16 182-16,0 10-55 15,-6 4-127-15,-14 31-42 16,-5 13 46-16,2 10 29 15,4 5-50-15,5 0-21 0,10-5-14 16,4-12-17-16,0-10-79 16,33-15-83-16,0-12-85 15,-4-9-343-15</inkml:trace>
  <inkml:trace contextRef="#ctx0" brushRef="#br0" timeOffset="45981.93">25813 5749 1420 0,'0'0'485'0,"0"0"-393"16,0 0-34-16,0 0 12 15,-36 112 6-15,48-96-12 0,16-7-18 16,9-6-29-16,0-3-17 16,-3-6-19-1,-10-14-7-15,-9-8 14 0,-9-2 10 16,-6-5-36-16,0 3 38 15,-19 3 23-15,-1 2 41 16,5 8-55-16,1 9-9 16,12 7-123-16,2 3-128 15,0 0-436-15</inkml:trace>
  <inkml:trace contextRef="#ctx0" brushRef="#br0" timeOffset="46683.39">26149 5682 1475 0,'0'0'339'0,"0"0"-239"16,0 0-43-16,0 0 56 16,0 0-1-16,0 0-28 15,-26 105-8-15,33-89-7 16,10-3-48-16,1-8-8 15,3-3-4-15,-4-2-1 16,-3 0-8-16,-8-16-6 16,-3-4-24-16,-3-4-25 15,0-1-3-15,-7-2 47 16,-3 5 11-16,6 6 78 16,4 6 16-16,0 1-38 0,10 5-40 15,14 4-16-15,0 0-13 16,3 0 2-16,-2 14 1 15,-8 7-7-15,-5 5 17 16,-6 4 8-16,-6 2 19 16,0-2 31-16,0 0-11 15,0-6-18-15,0-4-12 16,0-6-8-16,0-8-9 16,11-3-1-16,3-3-21 15,3 0 13-15,2-17-12 16,-7-9-8-16,-4-8-52 15,-8-5 2-15,0 2 40 16,0 2 38-16,-8 8 1 0,2 8 76 16,4 7 8-16,2 8-24 15,0 4-59-15,12 0-1 16,11 0-6-16,6 4 5 16,3 13-11-16,-3 4 10 15,-3 6 4-15,-3 1 10 16,-6 0 18-16,-3-2 4 15,-1-2 17-15,1-7-11 16,1-2-19-16,10-9 18 16,8-6-24-16,3-4 3 15,2-22-14-15,-7-11-4 16,-9-9-1-16,-14-5-27 16,-8-7-8-16,-8 0 35 15,-21 5-11-15,-11 11 1 0,-4 16-45 16,-16 24-90-16,8 2-210 15,15 7-445-15</inkml:trace>
  <inkml:trace contextRef="#ctx0" brushRef="#br0" timeOffset="47476.67">27947 6360 517 0,'0'0'1307'0,"0"0"-1076"0,0 0-171 16,0 0-27-16,0 0 57 16,0 0-16-16,0 0-24 15,-16 0 17-15,22 0-26 16,6 0-10-16,-1-2-11 15,-5-11-7-15,-6-6-5 16,0 0-8-16,-21 0-32 16,-22 6 23-16,-18 13-17 15,-12 3 26-15,-12 35 0 16,5 23 47-16,9 15 32 16,19 10 6-16,25 0-24 15,21-2 18-15,6-5-28 16,27-9-8-16,20-10-20 0,13-14-23 15,7-11-6-15,6-16-9 16,-4-12-77-16,12-7-101 16,-19-14-151-16,-15-9-451 0</inkml:trace>
  <inkml:trace contextRef="#ctx0" brushRef="#br0" timeOffset="48226.45">28011 7289 2034 0,'0'0'528'0,"0"0"-468"15,0 0-60-15,0 0-21 16,90-108-1-16,-57 61-33 16,-4 5-21-16,-2 2 14 15,-10 10 20-15,-7 8 42 16,-8 8 95-16,-2 7 43 16,0 7-61-16,-2 3-62 15,-17 23-1-15,-3 18-13 16,-1 12 24-16,6 7 10 15,3 1-23-15,8-8-12 0,6-10-51 16,0-12-70 0,31-19-59-16,2-10-118 0,0-5-429 0</inkml:trace>
  <inkml:trace contextRef="#ctx0" brushRef="#br0" timeOffset="48921.83">28298 7113 1817 0,'0'0'280'16,"0"0"-236"-16,0 0 15 16,-62 118 93-16,56-84-53 15,6-6-30-15,0-2-29 16,15-8-27-16,7-6-8 16,5-8-5-16,-2-4-31 15,-5 0-12-15,-7-20-15 0,-6-6 3 16,-7-6-25-16,0-5-17 15,0-1 48-15,-7 4 49 16,7 7 65-16,0 5 59 16,2 9-97-16,17 8-27 15,2 5-12-15,4 0 12 16,-5 14-1-16,-5 9 1 16,-5 7 18-16,-8 7 35 15,-2 0 36-15,0 2 15 16,0-3-31-16,-4-4-32 0,2-5-14 15,2-8-13 1,0-6-12-16,10-8-2 16,13-5-6-16,6 0-10 15,0-20-66-15,-1-11-32 0,-8-8-9 16,-11-5-18-16,-9-4-8 16,0 1 75-16,-6 10 74 15,-9 7 92-15,-2 10 1 16,7 9-31-16,5 5-13 15,5 6-49-15,0 0-3 16,9 0-24-16,11 4 5 16,4 13 21-16,3 1-9 15,-2 4 3-15,-5 2 6 16,-3 2 2-16,-3 4 34 16,-5 1 20-16,-7 1 5 0,-2 2 28 15,0-1-19-15,0-5-17 16,0-2-5-16,0-8-30 15,12-6 4-15,11-6 0 16,11-6-5-16,7-2 3 16,1-24-18-16,-5-6 8 15,-8-10-9-15,-10-4-30 16,-13-5-22-16,-6 1 15 16,0 2-9-16,-19 9-53 15,-2 8-33-15,-8 18-68 16,7 6-314-16,4 7-1079 0</inkml:trace>
  <inkml:trace contextRef="#ctx0" brushRef="#br0" timeOffset="49680.47">29220 7159 1512 0,'0'0'577'0,"0"0"-473"15,0 0-70-15,0 0 36 0,0 0 25 16,0 0 19-16,-95 114-4 15,95-82-40-15,0-2-15 16,8-8-6 0,11-5-13-16,8-10 2 0,2-5-14 15,-2-2 5-15,-2-4 3 16,-5-18-22-16,-9-7 1 16,-7-8-10-16,-4-4-1 15,-2 0-22-15,-19 0-68 16,-5 0-98-16,6 6-127 15,2 12-636-15</inkml:trace>
  <inkml:trace contextRef="#ctx0" brushRef="#br0" timeOffset="50743.41">28209 5791 1560 0,'0'0'351'16,"0"0"-256"-16,0 0-69 16,0 0 68-16,0 0 34 15,0 0-54-15,0 0-19 16,4 46 45-16,-4-4 7 0,0 11 0 16,-15 7-4-16,-5 5-22 15,1 3-11-15,-4-5-37 16,5-11-15-16,7-12-6 15,5-13-12-15,3-12-2 16,3-9-8-16,0-6-17 16,0 0 7-16,11-7 2 15,12-26-19-15,4-11-112 16,-2-14-64-16,0-6 45 16,-9 4 49-16,-7 12 81 15,-9 17 38-15,0 19 169 16,-9 12-116-16,-11 8-25 15,5 22 8-15,3 9 18 0,12 7-1 16,0 0-1 0,33 0-37-16,23-8-15 0,58-8-79 15,-10-12-58-15,-2-10-440 0</inkml:trace>
  <inkml:trace contextRef="#ctx0" brushRef="#br0" timeOffset="53149.49">29735 6363 1175 0,'0'0'334'0,"0"0"-240"16,0 0-43-16,0 0 76 16,0 0 86-16,-106 122-9 0,86-62-46 15,5-1-11 1,11-1-53-16,4-11-32 0,0-11 5 16,21-10-22-16,13-11-8 15,6-12-4-15,2-3-19 16,-1-5-10-16,-5-22-3 15,-7-5-1-15,-10-4 0 16,-7-4 0-16,-8-2-10 16,-4 1 4-16,0 6 6 15,-4 4 23-15,-6 12-23 16,1 9-13-16,3 8-56 16,4 7-172-16,2 18-344 15,0 0 81-15</inkml:trace>
  <inkml:trace contextRef="#ctx0" brushRef="#br0" timeOffset="53347.54">30057 6721 1795 0,'0'0'349'0,"0"0"-280"16,0 0 61-16,-15 113 5 15,6-72-14-15,2-2-36 16,3 0-53-16,4-8-25 15,0-4-7-15,0-6-127 16,6-7-10-16,23-14-80 16,-4 0-110-16,2-9-407 0</inkml:trace>
  <inkml:trace contextRef="#ctx0" brushRef="#br0" timeOffset="54193.88">30363 6353 77 0,'0'0'1419'15,"0"0"-1269"-15,0 0-99 16,0 0 54-16,0 0 46 16,0 0-24-16,0 0-21 15,-49 72-1-15,49-43-30 16,0 3-33-16,9 5 8 15,2-1-23-15,-2-3-9 16,-2 2 12-16,-1-3 7 16,-2-4-4-16,-4-4-11 15,0-4 0-15,0-2-7 16,0-3-4-16,0-5-5 0,-6-5-6 16,0 0 0-16,-2-5-24 15,2 0-15-15,-3 0 14 16,2-10-23-16,5-17-51 15,2-9-140-15,0-8 28 16,15-6-67-16,10-2 29 16,2 0 125-16,0 8 124 15,-6 3 125-15,-4 13 44 16,-9 9 76-16,-4 5 21 16,-4 7-55-16,0 5-80 0,0 2-93 15,0 0-38 1,0 0 0-16,0 0-34 0,6 0-40 15,11 0-60-15,6 0 50 16,1 7 67-16,3-2-32 16,-3 2 46-16,-6-2 3 15,-2 5 41-15,-7 5 23 16,-5 8 14-16,-4 12-8 16,0 5 13-16,-20 4-55 15,-9 2 0-15,-2-5 6 16,-1-6 22-16,5-7-18 15,10-10-29-15,9-6 3 16,4-8 3-16,4-2-15 16,0 1-18-16,21-3 9 15,10 0 9-15,7 0 2 0,2 0-2 16,0-5 0-16,-2 0 0 16,-7-6 0-16,-6 3 0 15,-5-2 0-15,-5-2-8 16,-3-2-13-16,-5-4-4 15,-5-1-51-15,-2-2 5 16,0 3 25-16,0 6 46 16,0 5 50-16,0 7-29 15,0 0-21-15,-16 17 9 16,-2 17-9-16,-4 10 79 16,1 7-40-16,6 0-16 15,5-2-23-15,2-8-7 16,6-8-39-16,2-10-45 0,6-16-85 15,13-7-96-15,-1 0-324 16</inkml:trace>
  <inkml:trace contextRef="#ctx0" brushRef="#br0" timeOffset="54465.84">30878 6425 1737 0,'0'0'309'0,"0"0"-259"16,0 0-32-16,0 0 54 16,0 0 40-16,22 104 10 15,-20-58-39-15,-2 0-15 16,0 0 37-16,-6-2-20 0,-12-3-9 16,2-5-42-16,0-10-19 15,8-6-2-15,6-8-13 16,2-9-26-16,2-3 6 15,22 0-17-15,10-13-6 16,16-35-172-16,-4 2-119 16,-9-2-561-16</inkml:trace>
  <inkml:trace contextRef="#ctx0" brushRef="#br0" timeOffset="54651.75">31216 6350 1803 0,'0'0'300'15,"0"0"-207"-15,0 109 30 0,0-48 13 16,-4 9 18 0,-15 5-40-16,-8 2-61 0,-7-2-28 15,-6-2-15-15,-7-7-10 16,-2-8-39-16,-7-10-64 16,-29-14-75-16,12-12-192 15,6-13-765-15</inkml:trace>
  <inkml:trace contextRef="#ctx0" brushRef="#br0" timeOffset="54963.75">29692 6284 1617 0,'0'0'343'16,"0"0"-224"-16,0 0-9 16,-143 86 28-16,117-29-64 15,10 6 34-15,14 10-12 16,2 0-58-16,20-6-21 0,16-4-17 15,6-9-74-15,26-6-23 16,-7-16-208-16,-12-14-516 16</inkml:trace>
  <inkml:trace contextRef="#ctx0" brushRef="#br0" timeOffset="55769.51">31313 5851 1945 0,'0'0'467'0,"0"0"-383"0,0 0-55 15,0 0-17-15,0 0-4 16,0 0 9-16,0 0 74 15,-3 146-7-15,-6-90-31 16,3-3-12-16,-1-9-16 16,5-14-19-16,0-7-5 15,2-14-1-15,0-5-6 16,0-4-12-16,11 0-9 16,9-18 5-16,2-16-47 15,-2-10-90-15,-5-6 10 16,-5 0-18-16,-6 8 167 15,-4 13 7-15,0 15 198 0,0 14-137 16,-2 2-68-16,-7 27 6 16,4 11 14-16,5 9 17 15,0 7-37-15,16 1-10 16,15-8-81-16,19-5-96 16,-6-10-280-16,-2-17-1206 0</inkml:trace>
  <inkml:trace contextRef="#ctx0" brushRef="#br0" timeOffset="56058.61">31843 6097 1487 0,'0'0'727'16,"0"0"-726"-16,0 0 29 16,-123 137 88-16,84-61 53 15,5 6-34-15,10 5-55 16,10-3-41-16,7-6-5 16,7-8-34-16,0-10-2 15,11-7-18-15,9-14-64 16,14-10-100-16,-3-12-188 15,-4-12-516-15</inkml:trace>
  <inkml:trace contextRef="#ctx0" brushRef="#br0" timeOffset="56792.84">31694 6670 1609 0,'0'0'695'0,"0"0"-557"16,0 0-29-16,0 0 60 16,0 0-34-16,0 0-73 15,0 0-56-15,68-97-6 16,-45 61-16-16,-3 2-9 0,-7 3 4 15,-1 8 9-15,-8 6 12 16,-4 10 65-16,0 5-35 16,0 2-30-16,0 9-19 15,-14 21-25-15,2 13 38 16,-2 9 5-16,5 0-38 16,7-2-43-16,2-6-82 15,0-7-16-15,16-16-117 16,1-8-339-16</inkml:trace>
  <inkml:trace contextRef="#ctx0" brushRef="#br0" timeOffset="56944.34">31947 6604 1864 0,'0'0'519'0,"0"0"-462"0,0 0-37 15,0 0-19-15,0 0-2 16,143 11-34-16,-95-1-178 15,-6-4-321-15,-9-4-1031 0</inkml:trace>
  <inkml:trace contextRef="#ctx0" brushRef="#br0" timeOffset="58381.46">32335 6442 849 0,'0'0'739'0,"0"0"-482"15,0 0 17-15,0 0-34 16,0 0-30-16,0 0-95 15,0 0-60-15,3-21-23 16,-3 21-25-16,0 0 9 16,0 0-16-16,0 0 1 15,0 0-7-15,0 0 4 16,0 0-9-16,0 0-1 16,2 0-3-16,-2 0 9 0,2 0-5 15,-2 0 3-15,0 0 8 16,3 0 9-16,-3 0 12 15,0 0 7-15,0 0-9 16,0 0 5-16,0 0-24 16,0 0-6-16,0 11-12 15,0 19 13-15,-5 15 5 16,-8 9 23-16,-3 4-1 16,3 2 16-16,0-6-27 15,1-8-10-15,6-8 14 16,1-9-15-16,3-10-35 15,2-9-45-15,0-3-42 0,0-7-3 16,0 0 23 0,0-7 13-16,11-19-68 0,7-11-347 15,2-9 163-15,4-7-34 16,-1 3 47-16,-3 8 328 16,-5 10 366-16,-8 14 38 15,-5 10 84-15,-2 8-324 16,-2 3-127-16,-15 21 26 15,-2 13 10-15,2 6 33 16,3 0-24-16,10 0-23 16,4-3 8-16,0-8-34 15,15-6-33-15,10-8-14 16,15-18-50-16,-2 0-130 16,-7-12-440-16</inkml:trace>
  <inkml:trace contextRef="#ctx0" brushRef="#br0" timeOffset="58564.02">32748 6363 2220 0,'0'0'237'16,"0"0"-176"-16,13 120-46 16,-13-57 32-16,-2 6 19 15,-25 5-35-15,-8 3-31 16,-12-1-9-16,-38 9-137 15,11-20-137-15,8-19-463 0</inkml:trace>
  <inkml:trace contextRef="#ctx0" brushRef="#br0" timeOffset="59637.8">32200 5712 806 0,'0'0'240'15,"0"0"-57"-15,0 0 13 16,0 0-14-16,0 0-15 16,0 0-33-16,0 0-55 0,-2 0-28 15,2 0 0-15,0 0 24 16,0 0-7-16,0 0 15 15,0 0 18-15,0 0-28 16,0 0-21-16,0 0 12 16,0 0 1-16,2-1-8 15,7-10-54-15,3-7-3 16,2-1-39-16,5-8 3 16,-4 1-41-16,1 2-8 15,-3 4 57-15,-5 6 28 0,-5 8 65 16,-1 5-4-16,-2 1-24 15,0 1-37-15,0 24-25 16,-11 8 25-16,-2 12 14 16,1 1-14-16,6-3-3 15,1-6-48-15,5-7-31 16,0-7-108-16,9-9-122 16,5-11-285-16</inkml:trace>
  <inkml:trace contextRef="#ctx0" brushRef="#br0" timeOffset="60101.4">32407 5663 1498 0,'0'0'211'0,"0"0"-100"0,0 0 11 16,0 0-11-16,0 0-29 15,0 0-27-15,0 0-26 16,-36 102 4-16,36-100-23 15,0-2 7-15,2 0-7 16,3 0 2-16,-2-10-12 16,-1-6-15-16,2-4-47 15,2 2 50-15,1 0 12 16,5 6 1-16,1 5 14 16,3 5-15-16,-1 2 1 15,3 0 0-15,-3 7 0 16,-1 4 24-16,-3 2-9 15,0-1-1-15,-6-2 0 0,1-3-6 16,-1 0-8-16,1-3 0 16,3-1 0-16,3 0 32 15,1-3-27-15,3 0 0 16,1 0 7-16,-1-6-12 16,-1-7-1-16,-5 0 9 15,-4-1 42-15,-6 1 21 16,0 2 3-16,0 1 22 15,0 3-51-15,0 3-46 16,-4 4-11-16,0 0-112 16,4 3-210-16,0 8-28 15,0 2-646-15</inkml:trace>
  <inkml:trace contextRef="#ctx0" brushRef="#br0" timeOffset="60308.25">32788 5657 1647 0,'0'0'329'16,"0"0"-252"-16,0 0-43 16,0 0-12-16,0 0-22 15,0 0-1-15,0 0-77 16,139 32-73-16,-124-32-123 15,-1 0-353-15</inkml:trace>
  <inkml:trace contextRef="#ctx0" brushRef="#br0" timeOffset="60604.7">32989 5571 561 0,'0'0'1046'0,"0"0"-857"15,0 0-146-15,0 0 56 16,0 0-2-16,0 0-6 15,0 0-32-15,-14 121-37 16,14-102-10-16,0-8-12 16,0-4-9-16,10-7-47 15,3 0-53-15,-3-3-68 16,-2-12-136-16,-8-5-59 16,0 2 91-16,0 2 281 0,-5 4 207 15,0 8 183-15,5 4-175 16,0 0-136-16,0 0-13 15,2 16 55-15,12 2-51 16,1 4-58-16,4 2-12 16,10 0-109-16,-2-4-168 15,-5-8-416-15</inkml:trace>
  <inkml:trace contextRef="#ctx0" brushRef="#br0" timeOffset="61384.65">26103 8550 1448 0,'247'-14'195'15,"63"-4"-139"-15,14 2 15 0,21-1 27 16,25-4 15-16,13 3-8 15,5 2-2-15,3 2-15 16,-13 4 0-16,-10 4-31 16,-26 6-4-16,-28 0-39 15,-32 0-14-15,-43 0-56 16,-48 4-109-16,-65-2-141 16,-51-2-339-16</inkml:trace>
  <inkml:trace contextRef="#ctx0" brushRef="#br0" timeOffset="61759.94">29511 8978 1699 0,'0'0'237'0,"0"0"-181"15,0 0-5-15,0 0 53 16,0 0 41-16,29-118-24 0,16 93-27 15,6 5-30-15,3 7-52 16,-1 13-3-16,-4 0 6 16,-11 19-15-16,-11 17 0 15,-16 14-7-15,-11 14-4 16,-25 34-48-16,-10-11-162 16,-3-17-732-16</inkml:trace>
  <inkml:trace contextRef="#ctx0" brushRef="#br0" timeOffset="61876.39">29525 9607 2038 0,'0'0'607'0,"0"0"-607"16,0 0-550-16,0 0-380 0</inkml:trace>
  <inkml:trace contextRef="#ctx0" brushRef="#br0" timeOffset="67931.5">2077 6667 1307 0,'0'0'184'0,"0"0"-104"15,0 0 33-15,0 0 7 16,0 0 78-16,0 0-19 15,0 0-86-15,3 3-57 16,-3 22-17-16,0 13 58 16,-6 11-4-16,0 9-27 0,0 2-5 15,1 2 25-15,1-4-56 16,-1 0 1-16,2-5-11 16,3-3-5-1,0-7-29-15,0-6-49 0,0-5-57 16,0-6-46-16,0-10-121 15,3-6-278-15</inkml:trace>
  <inkml:trace contextRef="#ctx0" brushRef="#br0" timeOffset="68391.39">1687 6699 1691 0,'0'0'316'15,"0"0"-234"-15,0 0-62 16,0 0-5-16,0 0 44 16,134-104 9-16,-76 99 12 15,11 5-52-15,7 0-11 16,-1 0-16-16,-3 5 4 16,-9-1-5-16,-15 1-1 15,-13-5 1-15,-12 3 7 16,-17 3-7-16,-6 10 11 15,-8 14-10-15,-23 16 33 16,-9 19 57-16,-5 5-8 0,7-1-2 16,5-6-22-1,12-13-30-15,13-13-6 0,8-16-22 16,0-9-1-16,24-12-20 16,16 0-8-16,10-12-52 15,-2-20-164-15,-5-12-71 16,-12-7 101-16,-11-2 129 15,-9 0 2-15,-4 11 83 16,-3 12 55-16,-4 19 285 16,0 11-178-16,2 7-142 15,-2 32-14-15,5 14-5 16,2 16 12-16,15 27-13 16,0-14-96-16,3-17-263 0</inkml:trace>
  <inkml:trace contextRef="#ctx0" brushRef="#br0" timeOffset="73683.03">3609 6609 1465 0,'0'0'292'16,"0"0"-164"-16,0 0 21 16,0 0 10-16,0 0 1 15,0 0-11-15,0 0-16 16,10-50-33-16,-10 50-20 15,-15 0-39-15,-14 24-13 16,-16 18-15-16,-8 18 11 0,-10 14 17 16,4 11-41-1,1 1 9-15,6-5-7 16,9-8-1-16,12-15-2 16,10-11-28-16,9-14-7 0,7-6-75 15,5-11-70-15,0-6-44 16,0-10-47-16,0-8-46 15,3-14 97-15</inkml:trace>
  <inkml:trace contextRef="#ctx0" brushRef="#br0" timeOffset="74373.48">3202 6679 983 0,'0'0'908'0,"0"0"-666"0,0 0-182 15,0 0-37-15,0 0 5 16,0 0 25-16,124 75 59 15,-87-22 3-15,5 10-33 16,6-3-24-16,8-4-57 16,1-8 22-16,8-12-13 15,0-14-3-15,-3-11-7 16,-2-11 0-16,-9 0-28 16,-8-17 7-16,-14-9-35 15,-12-2 2-15,-15 0-16 16,-2 6 19-16,-11 7 50 15,-18 13 1-15,-8 2 0 16,-3 21 28-16,1 11 39 16,6 0-9-16,10-2-1 0,13-6-27 15,7-8-30-15,3-5-3 16,13-8-21-16,22-3 22 16,2 0-57-16,8-7-51 15,-3-14-25-15,-4-3-19 16,-7 2 91-16,-8 4 42 15,-8 10 21-15,-5 8 69 16,-6 0-26-16,2 6 9 16,1 14 28-16,7 0-28 15,3-1-17-15,6-8-5 16,8-8-8-16,2-3 3 16,5-9-25-16,-3-17-78 15,-4-6-129-15,-6-3-70 16,-7 2 80-16,-7 3 16 15,-4 6 148-15,-2 7 33 0,-1 16 196 16,-2 1-52-16,1 26-23 16,-1 38 61-16,-2 36-7 15,0 33-17-15,0 7-6 16,-2-21 5-16,-1-33-45 16,3-32-52-16,0-11-36 15,0 1-14-15,0 2 1 16,5-5-11-16,-1-13-8 15,0-12 1-15,-2-8-31 16,-2-8 7-16,0 0 16 0,0-18 6 16,-6-25-60-1,-5-35-245-15,11-59-57 0,0 12-217 16,2 3-945-16</inkml:trace>
  <inkml:trace contextRef="#ctx0" brushRef="#br0" timeOffset="74541.89">4549 6874 1881 0,'0'0'533'15,"0"0"-454"-15,0 0-33 16,0 0-36-16,0 0 17 16,0 0 22-16,0 0-15 15,67 118-7-15,-98-76-6 16,-11 1-21-16,-12-7-39 16,-10-4-86-16,-13-13-34 0,-43-15-114 15,18-4-221 1,10-5-368-16</inkml:trace>
  <inkml:trace contextRef="#ctx0" brushRef="#br0" timeOffset="74661">3887 6774 1217 0,'0'0'828'15,"0"0"-626"-15,0 0-160 16,0 0-27-16,118-32-15 16,-84 28-40-16,5-14-1 15,-5 1-224-15,-9-2-392 0</inkml:trace>
  <inkml:trace contextRef="#ctx0" brushRef="#br0" timeOffset="74777.78">4244 6382 819 0,'0'0'1126'0,"0"0"-1040"16,0 0-84-16,2 133-2 16,-2-31-26-16,-6-16-121 15,6-10-344-15</inkml:trace>
  <inkml:trace contextRef="#ctx0" brushRef="#br0" timeOffset="75193.73">5962 6565 1588 0,'0'0'747'0,"0"0"-548"16,0 0-187-16,0 0 1 16,0 0-4-16,-177 124 79 0,102-47 46 15,0 11-46 1,5 4-40-16,12-1-13 0,14-13-35 16,15-15-19-1,11-19-29-15,9-16-45 0,5-11-84 16,4-14-33-16,0-10-62 15,0-18 19-15,-4-9-783 0</inkml:trace>
  <inkml:trace contextRef="#ctx0" brushRef="#br0" timeOffset="75527.52">5376 6800 2053 0,'0'0'310'15,"0"0"-240"-15,0 0-45 16,89 102-6-16,-49-51 26 15,5 2 92-15,7 0-37 0,-2-4-53 16,4-8-24-16,-2-8-23 16,-6-11 0-16,-3-11-6 15,-3-11-18-15,-7 0 9 16,0-30-58-16,-6-13-71 16,0-7-52-16,-6-5-11 15,-4 2 35-15,-3 10 172 16,-6 16 98-16,-3 13 247 15,-3 14-164-15,-2 0-126 16,0 16-55-16,0 14 55 16,0 6 17-16,0 6-30 15,0-2-27-15,0-4-15 16,0-4 0-16,0-5-33 16,0-9-81-16,0-8-73 0,0-7-101 15,0-3-357-15</inkml:trace>
  <inkml:trace contextRef="#ctx0" brushRef="#br0" timeOffset="75778.89">6292 6363 1753 0,'0'0'359'0,"0"0"-226"16,0 0-70-16,0 0-1 15,0 0-20-15,121 127-8 16,-121-72-22-16,-5 7-12 16,-39 18-56-16,1-13-213 15,3-16-516-15</inkml:trace>
  <inkml:trace contextRef="#ctx0" brushRef="#br0" timeOffset="90347.39">7371 6663 1164 0,'0'0'374'0,"0"0"-185"16,0 0-31-16,0 0-1 16,0 0-10-16,0 0-63 15,9-16-38-15,-7 10-9 16,0 1-16-16,-2 0 20 15,3 3 11-15,-3 2-15 16,0 0 57-16,0 0-21 16,0 0-25-16,0 0-2 15,0 0-31-15,0 0 25 16,0 0-40-16,-13 7-4 16,-12 14 2-16,-13 17 2 15,-15 12-1-15,-12 10-5 0,-6 7 12 16,-3-3-2-1,1-6-4-15,3-4-60 0,8-10 17 16,11-9-103-16,10-20-47 16,15-11-109-16,15-4-179 0</inkml:trace>
  <inkml:trace contextRef="#ctx0" brushRef="#br0" timeOffset="90544.59">6857 6585 1532 0,'0'0'392'16,"0"0"-314"-16,0 0-14 0,41 132 82 15,-14-67-51-15,9 5-29 16,7-2 10-16,3-2-76 16,6-6-1-16,4-7-66 15,12-11-41-15,-14-15-155 16,-8-10-570-16</inkml:trace>
  <inkml:trace contextRef="#ctx0" brushRef="#br0" timeOffset="92519.98">7677 7192 1272 0,'0'0'370'15,"0"0"-193"-15,0 0-35 16,0 0 41-16,0 0-51 15,0 0-8-15,0 0 45 16,0 0-63-16,0 0-13 16,6-5-20-16,10-18-27 15,10-10-46-15,17-16-3 16,11-13-45-16,8-8 3 16,5-2-57-16,-3-3 46 15,-3 5 0-15,-10 8-1 16,-11 8 17-16,-13 12 21 15,-12 10 19-15,-10 12 4 0,-5 8 19 16,0 6 35 0,-7 6-48-16,-8 0-9 0,-6 0-2 15,-1 3-9-15,-2 14 10 16,2 7-21-16,3 5 20 16,9 8 1-16,5 5 0 15,5 4 0-15,0 5 27 16,7 2-26-16,9 3-1 15,-1-1 34-15,-1-1-33 16,-6-6 29-16,-5-2 1 16,-3-6-13-16,0-5 23 15,-9-5-41-15,-9-6 0 16,-5-7 25-16,-2-2-24 0,0-7 6 16,0-7-7-16,0-1 0 15,7-1-1-15,5-19-13 16,9-10-59-1,4-5 5-15,6-5-29 0,23 0 26 16,11 1-62-16,9 4 10 16,5 4 70-16,4 6 9 15,-1 5 32-15,1 2 12 16,-2 4 7-16,-4 1 46 16,-6 3-13-16,-3 5 4 15,-8-1 12-15,-10 4-36 16,-10 2-14-16,-7 0 22 15,-8 0 1-15,0 4 16 0,-19 15-33 16,-7 10 34-16,-10 5 9 16,1 2-33-16,-1-2-4 15,5-2-2-15,4-3 9 16,7-8 2-16,7-3-27 16,5-6-13-16,8-5 11 15,0-6-41-15,2-1 28 16,19 0 9-16,8 0 12 15,4-15-9-15,3-6 3 16,-1-1-10-16,-4 0-12 16,-6 5 22-16,-5 2-6 15,-9 5 4-15,-3 8-7 16,-4 2-1-16,-2 0-9 0,3 10 19 16,1 13-2-16,0 6 9 15,2 4 1-15,-2-4-8 16,-1-3 0-16,-1-7 0 15,0-7 0-15,-2-8 0 16,-2-3 7-16,3-1 10 16,2-1 2-16,4-24-19 15,1-8-120-15,4-10-64 16,1 0 81-16,1 0-49 16,-3 13 152-16,-4 11 4 15,-4 16 78-15,0 3-47 16,1 6-35-16,5 17 77 15,5 6-23-15,9-3-23 16,4-3 45-16,6-10-54 16,7-6-4-16,5-7-12 15,0 0-5-15,-4-18 13 0,-6-7-14 16,-10-1 0-16,-7 0 12 16,-11 2-11-16,-5 4 9 15,-4 3-1-15,0 8 27 16,0 6 16-16,0 3-52 15,0 11-40-15,0 25 40 16,0 19 0-16,0 14 0 16,0 12 29-16,0 3 31 15,0-4-13-15,0-2 10 0,0-6-15 16,-18-8 26 0,-9-4-36-16,-8-7-3 0,-9-9-12 15,-3-11-2 1,0-8 26-16,4-11-41 15,10-10 0-15,10-4 44 0,13-14-35 16,10-22 33-16,2-15-42 16,31-6-8-16,14-5-6 15,11-2-47-15,7 5-45 16,2 5-51-16,24-8-79 16,-20 16-152-16,-9 3-352 0</inkml:trace>
  <inkml:trace contextRef="#ctx0" brushRef="#br0" timeOffset="92824.43">9634 6934 1600 0,'0'0'480'16,"0"0"-401"-16,0 0-53 16,0 0-26-16,0 0 0 15,0 0 19-15,0 108 115 16,0-40-20-16,0 11-4 15,0 2-63-15,0-2 29 16,0-5-15-16,0-2-23 16,0-3 37-16,0-8-63 15,0-4-11-15,0-10 2 16,0-6-3-16,0-11-18 0,0-8-38 16,0-12-63-16,0-10 51 15,0 0 51-15,0-16 7 16,-13-25-109-16,-3-14-134 15,-6-59-46-15,2 11-280 16,9 6 36-16</inkml:trace>
  <inkml:trace contextRef="#ctx0" brushRef="#br0" timeOffset="92976.53">9679 6895 1572 0,'0'0'621'16,"0"0"-473"-16,0 0-47 15,0 0-94-15,135-21 6 16,-123 47-1-16,-12 8-10 15,0 8 30-15,-29 6-20 16,-12 0-3-16,-3-2-18 16,-10-11-86-16,14-15-161 15,9-15-289-15</inkml:trace>
  <inkml:trace contextRef="#ctx0" brushRef="#br0" timeOffset="93260.47">9980 6802 2 0,'0'0'1293'16,"0"0"-1032"-16,0 107-57 15,-2-42-98-15,-10 11 45 16,1 2 62-16,2 1-43 16,0-4-10-16,2-4-76 0,5-9-34 15,0-6-38-15,2-10 0 16,0-11-3-1,0-9-9-15,0-12-27 16,0-7 13-16,0-7-43 16,0 0 41-16,0-9 4 0,0-24 4 15,0-14-127-15,4-34-27 16,10-45-154-16,-1 12-203 16,0 7-825-16</inkml:trace>
  <inkml:trace contextRef="#ctx0" brushRef="#br0" timeOffset="93397.16">9980 6802 1390 0,'139'22'569'15,"-105"-29"-333"-15,7 7-79 16,-2 0-63-16,-5 15-14 0,-10 14-31 16,-15 14 7-1,-9 6 16-15,-13 9-65 0,-30 5-7 16,-12 2-19-16,-38 3-139 16,12-17-191-16,10-16-587 0</inkml:trace>
  <inkml:trace contextRef="#ctx0" brushRef="#br0" timeOffset="94006.61">11107 6738 1305 0,'0'0'212'0,"0"0"-123"16,0 0-19-16,0 0-12 15,0 0 59-15,-120-27-16 16,75 56 47-16,-3 17-37 16,-2 15-35-16,4 16 50 15,7 7-72-15,18-4-32 16,9-5 20-16,12-17-32 15,7-14 6-15,27-18-16 16,8-15 1-16,9-11 5 16,7-20-6-16,2-22-50 0,-2-17-130 15,-5-16-87-15,1-53-26 16,-14 15-115-16,-13 5-898 0</inkml:trace>
  <inkml:trace contextRef="#ctx0" brushRef="#br0" timeOffset="95128.54">11263 6328 1086 0,'0'0'999'0,"0"0"-749"16,0 0-250-16,0 0-27 16,0 0 27-16,-13 160 12 0,2-37 84 15,2 25 22 1,3-9-65-16,1-31-2 0,3-36-9 16,2-28-32-16,0 0-2 15,0-6-7-15,0-6-1 16,0-15 10-1,0-13-10-15,0-4 0 0,11-12 23 16,14-26-23-16,6-15-49 16,2-6-85-16,-4 2 30 15,-9 15 87-15,-9 20 17 16,-9 18 6-16,-2 4-6 16,0 26-4-16,0 10 4 15,0 4 37-15,0-2 12 16,0-6-5-16,0-8-36 15,13-9-8-15,6-9 28 0,5-6-20 16,5 0 2 0,5-23-10-16,-1-10-49 0,-2-10 28 15,-2-8-71-15,-4-7-34 16,-6 7 68-16,-3 5 32 16,-5 16 26-16,-9 15 139 15,-2 15-78-15,0 3-61 16,0 27 0-16,-2 9 17 15,-2 8 77-15,0 1-49 16,4-4 8-16,0-8-41 16,0-10-10-16,0-5 21 15,0-11-23-15,4-6 0 0,-2-4 5 16,2 0-5-16,6-14 12 16,3-17-12-16,7-12-119 15,2-12 75-15,7-3-43 16,4 2-9-16,6 5 69 15,1 12-26-15,2 12 15 16,-4 15 23-16,-2 9 15 16,-7 3 70-16,-10 3-51 15,-5 17 30-15,-10 11 12 16,-4 8-9-16,-4 7 38 16,-21 5 15-16,-6-1-50 15,-2-1 12-15,6-10-60 16,5-10 2-16,11-10-9 15,6-10-22-15,5-9-20 16,0 0-32-16,13-13-8 16,14-19 61-16,7-12-165 15,-3-6-137-15,-4 1 14 0,-9 14 309 16,-12 15 57-16,-6 20 233 16,0 0-212-16,-18 32 33 15,-1 5 7-15,0 7-3 16,7-5-13-16,4-5-39 15,8-5-29-15,0-10-34 16,10-6 6-16,11-12-10 16,11-1 4-16,6-4-2 15,2-21-56-15,2-8-56 0,-4-5 18 16,-4 0 37 0,-7 6 32-16,-10 9 27 0,-5 8 39 15,-6 13 35 1,-6 2-34-16,0 17-40 0,0 14 84 15,-6 5-14-15,-4-2-21 16,4-6 25-16,3-7-73 16,3-11 12-16,0-6-13 15,0-4-15-15,11 0 8 16,18-9-14-16,16-11 3 16,7-6-7-16,5-2-88 15,-1 0 86-15,-2 8 10 16,-7 8 17-16,-7 10 30 15,-7 2 3-15,-8 4-26 16,-10 14-7-16,-10 4-9 0,-5 0 8 16,0 0-25-16,-14-2-13 15,-15-1 0-15,-31-14-177 16,6-5-158-16,-1 0-271 16</inkml:trace>
  <inkml:trace contextRef="#ctx0" brushRef="#br0" timeOffset="95305.49">11778 6583 2015 0,'0'0'625'0,"0"0"-489"16,0 0-100-16,0 0-12 0,132-63-24 16,-85 63 2-1,-1 0-2-15,-1 0-81 0,1 0-126 16,-11 0-365-16,-11 0-1157 0</inkml:trace>
  <inkml:trace contextRef="#ctx0" brushRef="#br0" timeOffset="95474.46">12380 6261 1790 0,'0'0'283'0,"0"0"-170"16,0 0-52-16,0 0-2 15,127 58 12-15,-118-17-43 16,-9 12-22-16,-7 8-6 16,-37 18-133-16,-1-17-178 0,8-14-1248 15</inkml:trace>
  <inkml:trace contextRef="#ctx0" brushRef="#br0" timeOffset="95688.54">13043 6907 753 0,'0'0'1816'15,"0"0"-1501"-15,0 0-315 0,0 0-215 16,0 0-79-1,0 0-262-15,0 0-1017 0</inkml:trace>
  <inkml:trace contextRef="#ctx0" brushRef="#br0" timeOffset="95785.87">13002 7273 2034 0,'0'0'534'0,"0"0"-534"15,0 0-369-15,0 0-859 0</inkml:trace>
  <inkml:trace contextRef="#ctx0" brushRef="#br0" timeOffset="96528.06">14578 6334 1527 0,'0'0'659'16,"0"0"-388"-16,0 0-188 15,0 0-75-15,0 0 14 16,-142 165 31-16,55-43 41 15,-18 27 14-15,7-10-71 0,17-26 15 16,26-39-14-16,17-25-37 16,-2 1 41-16,2-5-42 15,3-4-1-15,10-14-17 16,9-12-76-16,12-10-91 16,4-14-101-16,0-15-21 15,0-14-387-15</inkml:trace>
  <inkml:trace contextRef="#ctx0" brushRef="#br0" timeOffset="96723.48">13726 6523 1994 0,'0'0'280'0,"0"0"-98"16,135 130-54-16,-64-63 45 15,9 4-78-15,4-1-5 16,6-1-62-16,-3-9-14 15,-5-8-14-15,-4-10-9 16,-8-8-50-16,11-7-75 16,-15-9-128-16,-16-13-341 0</inkml:trace>
  <inkml:trace contextRef="#ctx0" brushRef="#br0" timeOffset="97287.4">15144 7100 1317 0,'0'0'579'0,"0"0"-338"16,0 0-34-16,0 0-77 15,0 0-32-15,-66-135-29 16,72 77-48-16,25-2 0 16,9 2-13-16,8 9-6 15,-2 12-4-15,-1 18-7 16,-7 17 9-16,-7 7-3 16,-4 39 22-16,-5 18-12 15,-2 8 25-15,2 1 15 16,3-6 22-16,4-14-40 15,2-15-10-15,0-16 14 16,3-13-14-16,-1-7 11 16,-4-17-12-16,0-19-18 15,-6-13 22-15,-6-9-22 0,-3-9-25 16,-1-2-7-16,-2 6-59 16,0 8-46-16,10 15-54 15,-4 17-194-15,-1 12-421 0</inkml:trace>
  <inkml:trace contextRef="#ctx0" brushRef="#br0" timeOffset="97575.95">16168 6631 833 0,'0'0'1281'15,"0"0"-1192"-15,0 0-42 16,-27 114-47-16,11-42 90 16,-1 11 88-16,3 3-33 15,5-2-50-15,3-5-25 16,1-11-62-16,2-12-8 16,3-14-1-16,-2-12-26 15,2-14 27-15,0-10-58 16,-2-6 3-16,0 0 9 15,-5-30 17-15,-6-57-330 16,-1 3-183-16,6-4-205 0</inkml:trace>
  <inkml:trace contextRef="#ctx0" brushRef="#br0" timeOffset="97855.66">16154 6595 1530 0,'0'0'664'16,"0"0"-501"-16,0 0-81 15,0 0-50-15,120 92 41 16,-97-27 3-16,-3 8 24 15,0 8 4-15,2-1-37 16,1-6-43-16,4-7 29 16,1-16-32-16,-3-12 1 15,-3-16 1-15,-4-14-7 16,-3-9 30-16,4-11-2 0,0-30 2 16,6-36-41-16,4-37-5 15,4-32-38-15,-2 7-35 16,-4 27-5-16,-9 40 56 15,-9 30-28-15,-2 4-51 16,-1 6 8-16,-3 6-4 16,-3 22-87-16,0 4-289 15,0 0-294-15</inkml:trace>
  <inkml:trace contextRef="#ctx0" brushRef="#br0" timeOffset="98585.46">17278 6334 162 0,'0'0'730'16,"0"0"-567"-16,0 0-53 15,0 0 25-15,0 0 42 16,0 0-14-16,0 0-19 16,-47-6 45-16,27 23-42 15,-7 19 15-15,-4 18-58 16,-7 31 1-16,0 28 4 16,9-1-24-16,9-10-51 0,11-11 40 15,9-25-65 1,0 4 2-16,3 2-11 0,16-15-26 15,10-17-63-15,31-20-75 16,-6-10-98-16,-5-10-379 0</inkml:trace>
  <inkml:trace contextRef="#ctx0" brushRef="#br0" timeOffset="99272.61">17505 6747 1182 0,'0'0'717'0,"0"0"-534"15,0 0-178-15,0 0 7 16,0 0 83-16,-7 127 38 16,-10-67 26-16,-6-2-43 15,3-4-46-15,2-12-1 16,5-12-69-16,6-12 0 16,5-9 18-16,2-9-9 15,0 0 9-15,0-6 4 16,4-23-22-16,19-17-77 0,6-12-51 15,8-7 3 1,1 7-96-16,-1 15 50 16,-11 18 131-16,-6 24 40 15,-8 1 14-15,-6 33 81 0,-2 8 6 16,-1 3 10-16,1-2-20 16,8-5-58-16,7-11 19 15,8-11-27-15,11-10-19 16,7-5 56-16,5-15-62 15,-2-19-29-15,-4-7-38 16,-8-5-43-16,-9 0-30 16,-10 5 24-16,-3 7 41 15,-7 9 75-15,-5 20 94 16,-2 5-14-16,0 19-65 0,0 32 34 16,0 33 72-16,-12 30-11 15,-3-2-11-15,2-9 27 16,1-16-54-1,8-20-42-15,4 4-13 0,0 4-16 16,0-10-2-16,2-13-11 16,9-14-46-16,-4-11 35 15,0-13-69-15,-3-14-23 16,-4 0 85-16,0-27 24 16,0-63-213-16,0 8-293 15,-2-11-240-15</inkml:trace>
  <inkml:trace contextRef="#ctx0" brushRef="#br0" timeOffset="99433.5">18223 6691 1967 0,'0'0'592'0,"0"0"-534"15,0 0-46-15,0 0-5 16,0 0 1-16,93 151 26 16,-112-87-6-16,-29 6-27 15,-7 2-1-15,-10-3-89 16,-6-11-127-16,17-18-300 15,17-22-536-15</inkml:trace>
  <inkml:trace contextRef="#ctx0" brushRef="#br0" timeOffset="99627.68">18571 6824 1669 0,'0'0'1004'0,"0"0"-1004"16,0 0-611-16,0 0-182 0</inkml:trace>
  <inkml:trace contextRef="#ctx0" brushRef="#br0" timeOffset="99741.43">18619 7270 1815 0,'0'0'544'0,"0"0"-465"0,-58 105-79 15,32-59-228-15,2-12-360 0</inkml:trace>
  <inkml:trace contextRef="#ctx0" brushRef="#br0" timeOffset="101060.38">19389 6691 1490 0,'0'0'895'15,"0"0"-684"1,0 0-196-16,0 0-15 0,0 0-44 16,0 0 25-16,0 0 12 15,2 14 13-15,2 19-6 16,3 11 19-16,-3 8 14 15,1 2 26-15,0-1-59 16,-5-4 1-16,0-7 19 16,0-5-14-16,0-14-6 15,0-7 0-15,0-7 6 16,0-6 4-16,0-3-4 16,0 0-4-16,0 0 29 15,2-5-14-15,4-22-17 0,7-15-12 16,12-14-39-1,6-7-25-15,7-3-61 0,3 10-20 16,-4 18 96 0,-5 18 44-16,-6 20 17 0,-5 0 0 15,-6 32 9-15,-9 13 44 16,-1 6-17-16,-5 4 32 16,3-1-21-16,3-7-27 15,7-12 29-15,8-9-11 16,8-14-23-16,2-10 30 15,7-2-44-15,1-20-1 16,2-14-46-16,-5-10-86 16,-7-8 18-16,-2 0-12 15,-8 0 13-15,-3 10 74 16,-3 10 39-16,-6 15 68 0,-2 17 41 16,-5 6-97-16,0 34 6 15,0 35 57-15,0 37 5 16,-10 30 67-16,-1 9-36 15,3-25-31-15,3-33-16 16,3-32-19-16,2-8-9 16,0 5-29-16,0-1 5 15,2-2 3-15,7-15-15 16,-3-14-9-16,-1-12-12 16,-1-12-31-16,1-2 49 15,0-14-3-15,1-25-34 16,5-34-191-16,9-55-70 0,-5 12-86 15,2-5-354-15</inkml:trace>
  <inkml:trace contextRef="#ctx0" brushRef="#br0" timeOffset="101237.18">20359 6633 2011 0,'0'0'501'16,"0"0"-443"-16,0 0-58 15,0 0 0-15,0 0 20 16,98 142 5-16,-98-80 26 15,-23 5-20-15,-15-1-24 16,-7-4-7-16,-1-8-23 16,6-13-98-16,18-18-25 15,13-9-185-15,9-14-342 0</inkml:trace>
  <inkml:trace contextRef="#ctx0" brushRef="#br0" timeOffset="101591.78">20753 6720 1899 0,'0'0'266'16,"0"0"-220"-16,-151 78-18 15,81-20 56-15,8 7 57 16,15 2-15-16,16-7-20 16,15-8-75-16,16-7-23 15,0-13 11-15,12-10-5 16,15-14-12-16,8-8-2 15,3-10-2-15,2-24-87 16,-3-11-170-16,-2-9-75 0,-4-2 145 16,-4 6-14-1,-6 12 203-15,-7 20 73 0,-3 18 142 16,-7 10-79-16,-2 34-2 16,-2 18-23-16,2 15 27 15,-2 6-44-15,3 4-31 16,2-7-50-16,1-8-2 15,5-11-11-15,3-18-105 16,1-14-37-16,1-29-66 16,-3-4-116-16,-4-26-783 0</inkml:trace>
  <inkml:trace contextRef="#ctx0" brushRef="#br0" timeOffset="101780.48">21441 6407 2181 0,'0'0'290'16,"68"168"-186"-16,-37-18 27 15,-11 25-103-15,-20-3 5 16,-29-17-33-16,-32-17-1 16,-14-4 1-16,-12-18-134 15,20-35-151-15,11-31-906 0</inkml:trace>
  <inkml:trace contextRef="#ctx0" brushRef="#br0" timeOffset="102939.52">4020 8288 1989 0,'0'0'302'16,"0"0"-244"-16,0 0-49 16,0 0 5-16,-173 142 50 15,97-70 103-15,-4 10-79 16,0-2-32-16,1-4-26 16,6-7-27-16,4-13-6 15,5-12 3-15,-2-9-78 16,6-8-36-16,-15-19-155 15,15-8-356-15,10 0-437 0</inkml:trace>
  <inkml:trace contextRef="#ctx0" brushRef="#br0" timeOffset="103095.51">3038 8486 1855 0,'0'0'588'0,"0"0"-527"15,0 0-54-15,162 34 62 16,-88 3 4-16,9 9-17 15,8 8 4-15,7 1-36 16,4 3-24-16,39 0-64 16,-27-14-192-16,-16-15-302 0</inkml:trace>
  <inkml:trace contextRef="#ctx0" brushRef="#br0" timeOffset="103709.95">4335 8770 2039 0,'0'0'490'16,"0"0"-304"-16,0 0-41 0,0 0-61 15,20-118-44 1,9 74-40-16,12 2-51 0,3 8-16 15,1 10-27-15,-1 15 44 16,-4 9 38-16,-6 12 11 16,-8 22 1-16,-3 10 30 15,-3 3 25-15,0-1 49 16,2-7-54-16,5-11-11 16,6-12 10-16,5-11-22 15,5-5 21-15,3-12-30 16,-1-17-17-16,-3-7-2 15,-6-5-31-15,-7 4-47 16,0-12-81-16,-11 11-207 16,-3 9-526-16</inkml:trace>
  <inkml:trace contextRef="#ctx0" brushRef="#br0" timeOffset="105008.46">5677 8330 1298 0,'0'0'543'15,"0"0"-188"-15,0 0-99 16,0 0-182-16,0 0-74 16,0 0 0-16,-8 118 125 15,3-42 8-15,3 4-49 16,-3-6-59-16,3-12 26 15,-1-13-50-15,3-17 12 0,0-13 3 16,0-10-15 0,0-5-1-16,0-4 1 0,0 0-1 15,-2 0 50-15,2-18-12 16,0-23-38-16,0-31-12 16,0-5-40-16,21-11-30 15,6-1-54-15,4 28 44 16,4 12 90-16,1 27-31 15,-3 22 27-15,-4 15 6 16,0 34 28-16,-2 13 45 16,-2 10-3-16,-1 0 2 15,0-3 10-15,1-9-59 16,-3-16-14-16,1-12 5 16,-8-15-13-16,-3-8 35 0,-4-9-36 15,1 0 34-15,2-21 44 16,7-20-43-1,0-17-28-15,0-17-7 16,-2-10-15-16,1-7 14 0,1 9-26 16,-3 12-12-16,1 20 16 15,-3 20-47-15,-1 21-63 16,1 17-417-16,-1 19 3 16,-1 1 20-16</inkml:trace>
  <inkml:trace contextRef="#ctx0" brushRef="#br0" timeOffset="105241.42">6794 7936 1370 0,'0'0'961'0,"-58"105"-873"15,7 24 16-15,4 19 73 16,18 6-20-16,25-13-41 15,4-39-71-15,19-23-11 16,6-20-34-16,6-11-7 16,11 4-16-16,8 1-28 15,21 1-124-15,-16-17-286 16,-12-15-509-16</inkml:trace>
  <inkml:trace contextRef="#ctx0" brushRef="#br0" timeOffset="123290.23">7175 8358 1028 0,'0'0'337'0,"0"0"-247"0,0 0 61 16,0 0-44-16,0 0-26 16,0 0 94-16,7-4-55 15,-7 4-17-15,0 0-4 16,0-3-64-16,0 3 132 16,0-2-115-16,2 2-46 15,-2-2 80-15,3 2-85 16,-3-1 20-16,0 1-21 15,0 0 35-15,0 0 52 16,0 0-65-16,0 0-10 16,0 0 73-16,0 0-55 15,-3 0 2-15,-4 0-32 16,0 0 34-16,1 0-49 0,2 19 15 16,-1 14-7-16,5 15-2 15,0 8 18-15,13 6-2 16,10 1-7-16,2-5 14 15,-2-7-16-15,0-6 2 16,-7-10 0-16,-10-4-18 16,-6-4 36-16,0-4-24 15,-24 1 6-15,-14-6 0 16,-7-4-19-16,1-8 19 16,6-6-9-16,11-12-11 15,13-22 22-15,12-16-17 16,2-14-14-16,25-9 9 15,15-3-19-15,7 0 39 0,7 6 0 16,2 7-15 0,-4 8-21-16,-9 11 27 0,-11 12-10 15,-15 11 19 1,-15 14 22-16,-2 4-22 16,-22 3-16-16,-18 9 16 0,-9 14 0 15,2 8 16-15,11 1-16 16,14 0 0-16,17-5-10 15,5-2 10-15,32-7 0 16,21-4 4-16,12-5 17 16,11-9-26-16,-3 0 5 15,-2 0 0-15,-8-7-25 16,-14 0 25-16,-16 0 0 16,-14 7-1-16,-19 0-5 0,0 21-8 15,-36 20 5-15,-18 9 9 16,-6 9 68-16,-2-5-62 15,10-8-6-15,17-14 0 16,17-11 19-16,18-8-58 16,7-3 33-16,31-4 6 15,18 0-44-15,8-4 35 16,7-2-88-16,-2 0 22 16,-5 0-97-16,-12 0 37 15,-11-6-144-15,-17-6-197 16,-11 0-110-16</inkml:trace>
  <inkml:trace contextRef="#ctx0" brushRef="#br0" timeOffset="123456.22">7822 8589 907 0,'0'0'815'0,"0"0"-500"16,0 0-239-16,0 0 23 16,-20 137 169-16,7-58-143 15,-3 2-68-15,0 6 18 16,2-4-75-16,4-8-9 15,2-6-122-15,8-8-131 16,0-17 13-16,6-23-513 0</inkml:trace>
  <inkml:trace contextRef="#ctx0" brushRef="#br0" timeOffset="124055.38">8152 8578 1309 0,'0'0'869'0,"0"0"-575"16,0 0-213-16,0 0 9 15,0 0 15-15,0 0-104 16,0 0 26-16,113-64-27 15,-68 64 0-15,-9 17-24 16,-18 18 24-16,-18 16 0 16,-6 8 60-16,-31 8 13 15,-15-3 51-15,-1-6-124 16,8-14 20-16,12-12 5 16,18-12-25-16,10-8-25 0,5-6 4 15,18-2-35-15,20-4 26 16,15 0-13-16,7-2-160 15,5-22 35-15,-3-6-190 16,-6-6 130-16,-12-4 164 16,-11 3 64-16,-18 4 98 15,-9 8 125-15,-6 16 54 16,0 9 27-16,-17 0-246 16,-4 28-25-16,3 11 44 15,10 4-71-15,5 1 98 16,3-1-104-16,11-8 17 0,18-7-15 15,10-10 4-15,5-11-6 16,8-7 0-16,-4-3 33 16,-3-20-30-16,-14-10-3 15,-12-8 0 1,-17-5-39-16,-2-9 30 0,-6-1-34 16,-15 3 25-16,0 13 18 15,3 15-68-15,3 13 68 16,6 12-222-16,2 5-301 15,7 9-102-15</inkml:trace>
  <inkml:trace contextRef="#ctx0" brushRef="#br0" timeOffset="124222.23">9206 8617 430 0,'0'0'1969'15,"0"0"-1459"-15,0 0-510 16,0 0-37-16,0 0-72 16,0 0-487-16,0 0-8 0</inkml:trace>
  <inkml:trace contextRef="#ctx0" brushRef="#br0" timeOffset="124357.4">9145 9104 2111 0,'0'0'294'15,"0"0"-28"-15,0 0-200 0,-60 131-45 16,27-84-42-16,-5 3-2 16,-20 12-160-16,9-12-335 15,9-9-978-15</inkml:trace>
  <inkml:trace contextRef="#ctx0" brushRef="#br0" timeOffset="151697.56">9853 8840 1495 0,'0'0'513'15,"0"0"-384"-15,0 0 32 16,0 0 122-16,0 0-150 15,0 0-24-15,-6 0 0 16,6 0-76-16,0 0 73 16,0-9-72-16,8-7-32 15,5-10 77-15,12-12-79 16,10-13 0-16,12-9-6 16,10-4-37-16,7-4 32 15,2 1-83-15,-3 7-3 16,-3 2 70-16,-8 10-42 15,-13 11 36-15,-7 10 27 16,-12 10 12-16,-11 8 15 16,-5 7-21-16,-4 2 2 0,0 0 25 15,0 22-27-15,0 22 0 16,-9 30 65-16,-15 35-53 16,-3-5 61-16,0-8-73 15,2-13 0-15,10-25-45 16,3 2 26-16,6-2-129 15,6-17-171-15,20-14-320 16,7-19-650-16</inkml:trace>
  <inkml:trace contextRef="#ctx0" brushRef="#br0" timeOffset="152164.06">10823 8511 1884 0,'0'0'350'15,"0"0"-219"-15,0 0 28 16,0 0-92-16,0 0 124 16,0 0-158-16,0 0-18 15,-33-142-8-15,62 101-7 16,8 1-16-16,-4 12 14 0,-4 10 4 15,-12 16-13 1,-10 2 11-16,-7 30-4 0,-2 20 4 16,-22 13 28-16,-10 7 29 15,-6 3-36-15,0-7 12 16,2-9 28-16,9-13-61 16,7-11-7-16,6-12-20 15,12-12-12-15,4-7-18 16,2-2-6-16,29-5-93 15,16-17 81-15,9-2-84 16,2 2 19-16,-10 8 140 16,-12 11 34-16,-16 3 60 15,-17 18-51-15,-3 20-25 16,-34 13 103-16,-15 5-102 16,-11 2-13-16,-5-3-12 0,-4 3-31 15,20-19-155-15,18-15-493 16</inkml:trace>
  <inkml:trace contextRef="#ctx0" brushRef="#br0" timeOffset="152724.54">11346 8381 1051 0,'0'0'925'15,"0"0"-651"-15,0 0-93 16,0 0 127-16,0 0-187 15,0 0-33-15,0 0-1 16,-14-120-86-16,39 94 36 16,6 5-37-16,5 1 0 0,0 8-8 15,-5 7 8 1,-11 5-10-16,-9 12-2 16,-11 22 24-16,-7 17 18 0,-29 8-30 15,-12 8 13 1,-10 1 73-16,2-8-86 0,5-10 0 15,13-11-6 1,13-14 18-16,17-8-38 0,8-12-43 16,15-3-74-16,30-2 113 15,15 0-39-15,4 0 36 16,-3 0 20-16,-17 0 13 16,-17 0 1-16,-23 23-1 15,-4 7 0-15,-24 12 80 16,-21 6-78-16,-9 0 24 15,2-2-26-15,2-10 33 16,17-8-69-16,13-7-46 0,20-19-285 16,20-2-217-16,13 0-73 15</inkml:trace>
  <inkml:trace contextRef="#ctx0" brushRef="#br0" timeOffset="153050.37">11917 8418 1280 0,'0'0'838'0,"0"0"-775"15,0 0-47-15,0 0 92 16,-118 76-37-16,93-34 158 0,9 2-90 16,9 4-69-16,7-1 54 15,0-5-93-15,23-3 2 16,10-13-33-16,9-7 39 15,8-13 13-15,-1-6-52 16,-3-6 0-16,-6-22 15 16,-13-10-3-16,-11-12-12 15,-16-8 0-15,0-7-37 16,-14-3-5-16,-7 7 9 16,-4 11-33-16,2 18 57 15,8 18-101-15,-3 19-103 16,5 21-414-16,1 4-79 0</inkml:trace>
  <inkml:trace contextRef="#ctx0" brushRef="#br0" timeOffset="153422.5">12337 8886 2133 0,'0'0'606'15,"0"0"-606"-15,0 0-112 16,0 0 112-16,-110 121 72 16,58-77-66-16,-2 4 52 15,2 1-58-15,-14 9-197 16,13-15-50-16,13-11-851 0</inkml:trace>
  <inkml:trace contextRef="#ctx0" brushRef="#br0" timeOffset="154165.51">12895 8277 1298 0,'0'0'244'0,"0"0"-100"16,0 0-25-16,0 0 74 16,0 0 95-16,0 0-160 0,0 0 22 15,-56-34-9-15,56 34-99 16,-2 0 94-16,2-1-121 16,0 1-3-16,-2-4 49 15,2-3-60-15,0-3-1 16,0-4 0-16,0-2 38 15,13-2-89-15,12 1 51 16,6 2-26-16,0 7-17 16,0 8 43-16,-8 3-28 15,-10 24 27-15,-13 13 1 16,-2 14-1-16,-34 9 1 16,-13 3 0-16,-8 1 64 15,-1-9-58-15,8-11-6 16,15-15 0-16,12-14 24 15,19-8-43-15,4-8 19 16,15-2-76-16,28 0 76 16,11 2-18-16,1 4 18 0,-4 6 0 15,-15 9 12-15,-20 7-62 16,-16 9 50-16,-16 12-29 16,-31 4 5-16,-17 2 15 15,-39 6-161-15,13-12-304 16,17-17-423-16</inkml:trace>
  <inkml:trace contextRef="#ctx0" brushRef="#br0" timeOffset="154713.74">13573 8133 2118 0,'0'0'288'15,"0"0"-282"-15,-154 56 90 16,83 0-78-16,3 17 88 15,16 7 46-15,16 2-65 16,20-2 37-16,16-8-124 16,9-9 24-16,29-11 23 15,11-12-47-15,7-13 0 0,-1-16-6 16,-8-11 30-16,-16 0-16 16,-15-10-8-16,-16-18-5 15,-4-6-48-15,-32-2-7 16,-15 4-30-16,-7 13 51 15,0 14-76-15,6 5-1 16,16 14-203-16,15 6-269 16,18-7-234-16</inkml:trace>
  <inkml:trace contextRef="#ctx0" brushRef="#br0" timeOffset="155088.93">14215 7971 535 0,'0'0'1447'0,"0"0"-1334"16,62 107-36-16,-35-38 139 0,-9 15-75 15,-18 21 6-15,-14 24-25 16,-24-10-116-16,-6-14 82 15,-3-17-88-15,12-28-55 16,-7 12-39-16,3-12-201 16,17-22-486-16</inkml:trace>
  <inkml:trace contextRef="#ctx0" brushRef="#br0" timeOffset="155218.2">14763 8707 2284 0,'0'0'0'16</inkml:trace>
  <inkml:trace contextRef="#ctx0" brushRef="#br0" timeOffset="160238.54">1698 10573 1624 0,'0'0'279'0,"0"0"-146"0,0 0-39 15,0 0-31-15,0 0 70 16,0 0-36-16,0 0 22 16,0-20-76-16,0 20-6 15,0 0 55-15,0 0-60 16,0 8-32-16,-4 23 0 16,-6 17 0-16,-1 15 57 15,-4 18-17-15,-1 3-19 16,3-2 45-16,2-5-66 15,2-14 0-15,5-8 1 16,1-11-1-16,3-7-22 16,0-12-89-16,3-4-87 15,5-18-34-15,-3-3-140 0,-5 0-474 0</inkml:trace>
  <inkml:trace contextRef="#ctx0" brushRef="#br0" timeOffset="160462.31">1190 10457 2082 0,'0'0'361'0,"0"0"-281"16,0 0-62-1,0 0-2-15,218-13 103 0,-104 6-74 16,-2 2-2-16,-17 3-43 15,-22 2-16-15,24 0-105 16,-15 7-189-16,-24 0-625 0</inkml:trace>
  <inkml:trace contextRef="#ctx0" brushRef="#br0" timeOffset="161065.81">1962 11006 1280 0,'0'0'205'0,"0"0"-26"16,0 0-1-16,-35 145 46 15,24-107-47-15,1-10-69 16,3-7-39-16,4-12-51 15,3-5 7-15,0-4-8 16,0 0 5-16,10-20-22 16,17-17-28-16,8-10-109 15,7-13-87-15,5-4 20 16,-5 3 107-16,-4 13 97 16,-13 16 68-16,-12 15 119 15,-8 17-69-15,-5 0-57 16,0 27-35-16,-5 7 97 15,-6 7 51-15,4-2-65 0,7-4-57 16,0-7 19-16,14-7-60 16,14-8 4-16,17-9-15 15,9-4-24-15,6-17-22 16,5-18-133-16,-3-14 27 16,-6-7-71-16,-12-6-33 15,-13-4-49-15,-8 2-212 16,-12 12 517-16,-9 14 176 15,-2 18 383-15,0 17-353 16,-9 3-60-16,-4 23-62 0,1 17 32 16,8 10-14-1,4 10 16-15,0 4 18 0,7 0-75 16,11-4-51-16,2-5 37 16,0-11-39-16,-6-7-16 15,-10-8 2-15,-4-3-45 16,-7-4-34-16,-48-12-128 15,-1-6-156-15,2-4-501 0</inkml:trace>
  <inkml:trace contextRef="#ctx0" brushRef="#br0" timeOffset="161217.87">2552 9939 1910 0,'0'0'237'15,"-96"159"-194"-15,20-8-43 16,-6 18 0-16,24-32-149 16,23-42-379-16</inkml:trace>
  <inkml:trace contextRef="#ctx0" brushRef="#br0" timeOffset="161879.7">3775 10464 2104 0,'0'0'293'15,"0"0"-212"1,0 0-11-16,0 0-70 0,0 0 1 16,0 0 56-16,-79 205 53 15,52-96-1-15,4-7-23 16,8-11-35-16,6-25-7 15,2 4-44-15,3 3 0 16,4-15-11-16,0-15-1 16,0-9-27-16,0-12-67 15,6-8-88-15,-6-14-32 16,0-5-80-16,0-23 92 0</inkml:trace>
  <inkml:trace contextRef="#ctx0" brushRef="#br0" timeOffset="162063.31">3738 10507 1375 0,'0'0'746'0,"0"0"-665"15,0 0-31-15,0 0-50 16,114 57 13-16,-101 19 55 16,-13 38-14-16,-24 36-4 15,-36 13-50-15,-23-9-16 16,0-38-35-16,-10-27-213 15,22-30-213-15,8-26-226 0</inkml:trace>
  <inkml:trace contextRef="#ctx0" brushRef="#br0" timeOffset="162206.84">3056 11546 801 0,'0'0'1458'0,"0"0"-1222"16,0 0-150-16,191-61 23 15,-97 48-73-15,8 1-5 16,1 0-31-16,-1 1-16 15,-8 4-66-15,18-11-89 16,-25 2-131-16,-18-7-343 0</inkml:trace>
  <inkml:trace contextRef="#ctx0" brushRef="#br0" timeOffset="162401.65">4327 10488 2213 0,'0'0'329'16,"0"0"-318"-16,-128 201-11 0,79-71 61 16,16-3 56-16,23-22-51 15,10-34-6-15,14-18-60 16,22 3-21-16,13 0-58 16,49 7-115-16,-9-23-175 15,-4-16-419-15</inkml:trace>
  <inkml:trace contextRef="#ctx0" brushRef="#br0" timeOffset="162770.31">5343 10606 2054 0,'0'0'475'16,"0"0"-435"-16,0 0-20 15,-129 104-13-15,40-16 50 16,4 0 29-16,0 7 38 0,9-5-100 16,25-22-8-16,-1-2-16 15,15-14-11-15,8-13-46 16,6-16-105 0,-3-23-99-16,6 0-90 0,4-23-721 0</inkml:trace>
  <inkml:trace contextRef="#ctx0" brushRef="#br0" timeOffset="162915.28">4734 10796 1674 0,'0'0'1136'0,"0"0"-1000"15,0 0-135-15,0 0 11 16,123 122-12-16,-76-57 0 0,6 3-9 16,5 0 3-16,29 13-126 15,-11-20-167-15,-7-17-369 0</inkml:trace>
  <inkml:trace contextRef="#ctx0" brushRef="#br0" timeOffset="164638.54">5945 10676 1031 0,'0'0'512'16,"0"0"-303"-16,0 0-5 15,0 0 85-15,0 0-115 16,0 0-22-16,0 0-21 15,-7-22-42-15,7 22-5 0,0 0-30 16,0 0-48-16,0 0 21 16,11 0-27-16,10 8-18 15,8 12 17-15,6 1 1 16,7 6 6-16,3-1-6 16,-3-2 0-16,0-2 11 15,-5-2-11-15,-8 0-1 16,-12 1-11-16,-13 2-27 15,-4 8 12-15,-21 7 2 16,-27 11 25-16,-16 8 44 16,-10 1-44-16,-4 0 0 15,7-6 0-15,11-9-33 16,15-8-15-16,28-3-140 16,9-11-176-16,8-13-284 0</inkml:trace>
  <inkml:trace contextRef="#ctx0" brushRef="#br0" timeOffset="164820.51">6485 11087 1989 0,'0'0'556'16,"0"0"-556"-16,-83 102 0 16,20-44 109-16,-3 6-47 15,-2 3-14-15,6-1-48 16,11-2-9-16,12-6-100 15,14-2-97-15,11-14-276 16,11-16-680-16</inkml:trace>
  <inkml:trace contextRef="#ctx0" brushRef="#br0" timeOffset="166095.37">6881 10664 1614 0,'0'0'327'16,"0"0"-184"-16,0 0-25 16,0 0-53-16,0 0 34 15,0 0-82-15,0 0-2 16,0-7-15-16,0 7-12 15,0 0 11-15,0 0-5 16,0 12-5-16,0 11 11 16,0 3 8-16,2 5 4 0,3 2 24 15,1-3-35 1,3-3 18-16,-2-3-19 0,0-7 11 16,-3 0 40-16,2-2-51 15,-1-1 19-15,0 3-13 16,2 0-4-16,-1 4 14 15,1 1-16-15,-1 2 0 16,-1 0 49-16,0 0-48 16,-3 0 18-16,0-1-8 15,0 0 1-15,-2-3 2 16,2 0-14-16,-2-4 0 16,0 0-5-16,2-2 16 15,-2 1-22-15,3-4 10 0,-3 1 1 16,0-4 10-1,0 0-10-15,0-1 0 16,0-6-18-16,0 2 10 16,0-2-30-16,0-1-40 0,0 0 3 15,-16 0-6-15,-4 0 10 16,-7-8-107-16,2-12 30 16,6-3-26-16,5-6 81 15,10-1 93-15,4 0 87 16,0 2 67-16,4-2 23 15,19 2-3-15,12-4-61 16,10-3-97-16,10-2-5 16,11-4-11-16,0-3 0 0,-1 2 7 15,-9 0-7 1,-14 4 0-16,-13 6 7 0,-16 2-6 16,-10 4 23-16,-3 4 3 15,-18 3-17-15,-16 6 1 16,-9 5-11-1,-1 6-5-15,0 2-12 0,3 2 11 16,8 17-49-16,6 18-150 16,12-5-75-16,11-8-125 0</inkml:trace>
  <inkml:trace contextRef="#ctx0" brushRef="#br0" timeOffset="166545.79">7540 10770 773 0,'0'0'769'16,"0"0"-676"-16,0 0-83 15,0 0 57-15,0 0 78 16,0 0 21-16,-113 129 33 15,89-78-39-15,1 3-57 16,10-6-50-16,1-7-22 16,8-12 48-16,2-8-73 15,2-7-2-15,0-10-4 0,14-4-41 16,10 0 21-16,12-8-33 16,4-16-86-16,2-2 31 15,3-1-20-15,-5 6 53 16,-7 9 66-16,-8 8 9 15,-10 4 23-15,-5 9 23 16,-10 24-25-16,0 8 104 16,0 5-36-16,-14 1-22 15,-4-1-24-15,-2-2-34 16,0-7 4-16,0-6-13 16,2-4-6-16,1-9-11 15,-2-4-46-15,-7-12-70 16,5-2-127-16,2 0-314 0</inkml:trace>
  <inkml:trace contextRef="#ctx0" brushRef="#br0" timeOffset="167235.06">7382 10826 2036 0,'0'0'245'15,"0"0"-245"-15,0 0-58 16,137-26 58-16,-73 19 15 15,12 4-9-15,4-3-6 16,1 2 23-16,-10 0-17 16,-15 2 15-16,-21 2 16 0,-14 0-28 15,-17 14 4 1,-4 14-7-16,-7 14 12 0,-19 10 50 16,-8 9-12-16,0 3 29 15,3 2-9-15,9-6 8 16,8-4-2-16,12-6-54 15,2-7-22-15,4-10 40 16,21-7-46-16,6-7 6 16,7-14-4-16,5-5-2 15,-1 0 0-15,-5-25-20 16,-8-11-75-16,-10-12-23 16,-15-7-59-16,-4-6-22 15,-9 3 19-15,-13 5 180 16,-3 4 96-16,0 12 37 15,8 6-17-15,1 9 38 0,10 6-125 16,6 2-13-16,0-2-16 16,24-2-70-16,16-2-34 15,12-2-41-15,6 3 20 16,4 4-10-16,-6 5 47 16,-5 6 88-16,-8 4 55 15,-12 4 57-15,-14 24 15 16,-7 12-85-16,-10 12 53 15,0 8 67-15,-12 3-54 16,-3-3 10-16,8-6-56 16,5-11-27-16,2-6 24 15,9-11-58-15,15-10-1 16,10-8 24-16,6-8-23 0,5 0 17 16,-3-29-18-16,-7-10-12 15,-6-13-1-15,-8-12-22 16,-13-6-45-16,-6-3 41 15,-2 9 11-15,0 12 27 16,-6 14-14-16,-5 11-25 16,-1 15-42-16,4 7-177 15,3 5-222-15,5-2-239 0</inkml:trace>
  <inkml:trace contextRef="#ctx0" brushRef="#br0" timeOffset="167447.07">8938 10455 512 0,'0'0'1626'15,"0"0"-1455"-15,0 0-67 16,103 135 43-16,-76-59 30 0,-10 10-39 16,-9 25-62-16,-8 20 27 15,-27 18-96-15,-23 4-5 16,-8-13-2-16,5-33-66 15,-5-22-121-15,13-27-321 16,3-23-854-16</inkml:trace>
  <inkml:trace contextRef="#ctx0" brushRef="#br0" timeOffset="168168.45">9569 11155 1903 0,'0'0'616'0,"0"0"-423"0,0 0 0 16,0 0-69 0,0 0-39-16,0 0 11 0,0 0-96 15,62-8 0-15,-14 8 31 16,5 0-30-16,4 0 10 16,1 0-11-16,-10 10-83 15,-15 18-1-15,-15 1-216 16,-18-5-486-16</inkml:trace>
  <inkml:trace contextRef="#ctx0" brushRef="#br0" timeOffset="168297.67">9500 11423 2043 0,'0'0'595'0,"0"0"-495"16,0 0-65-16,116 0-1 15,-47 0-1-15,41 0-33 16,-19 0-217-16,-13 0-672 0</inkml:trace>
  <inkml:trace contextRef="#ctx0" brushRef="#br0" timeOffset="179672.9">10443 11664 1015 0,'0'0'176'15,"0"0"574"-15,0 0-483 16,0 0-76-16,0 0-138 15,0 0 41-15,49-88-94 16,-27 46 12-16,5-7 6 16,4-6-6-16,2-3-12 0,4-3 38 15,-2-4-26-15,5-4 65 16,0-3-77-16,-1 4 0 16,-6 6-7-16,-6 8 7 15,-6 11 0-15,-7 13-1 16,-5 8 19-16,-5 10 65 15,-2 8-42-15,-2 1-31 16,0 3 45-16,0 3-55 16,0 26-15-16,0 18 14 15,0 24 1-15,-12 15 79 16,-5 6-79-16,0 2 0 16,1-8-30-16,5-9 24 15,5-7-71-15,6-2-114 16,0-16-341-16,0-21-363 0</inkml:trace>
  <inkml:trace contextRef="#ctx0" brushRef="#br0" timeOffset="179934.43">11319 11226 2345 0,'0'0'390'16,"0"0"-272"-16,0 0-33 16,0 0-70-16,0 0 25 15,141 0-40-15,-70 3-21 0,7 8-16 16,35-2-256-16,-21-3-185 15,-12-6-783-15</inkml:trace>
  <inkml:trace contextRef="#ctx0" brushRef="#br0" timeOffset="180378.02">12829 10802 1667 0,'0'0'695'16,"0"0"-616"-16,0 0-79 16,-139-26-27-16,77 32 27 15,-5 26 127-15,0 14-96 16,7 12 36-16,13 9 28 15,14-1-49-15,16-2 96 16,17-6-98-16,4-5-38 16,31-10 70-16,21-5-70 15,17-12-6-15,16-8 0 16,7-15 19-16,0-3-71 16,-9-15 46-16,-11-14-96 0,-16-12 95 15,-20-7-62-15,-19-8 50 16,-21-4-32-16,0-2-78 15,-30 2 128-15,-10 5-38 16,-4 13 39-16,-2 12 92 16,2 16-89-16,5 12-6 15,4 2-64-15,18 6-248 16,8 4-70-16,9-3-1015 0</inkml:trace>
  <inkml:trace contextRef="#ctx0" brushRef="#br0" timeOffset="180573.52">12846 10503 1891 0,'0'0'357'0,"0"0"-193"16,0 125-72-16,-13-4 50 16,-1 39 35-16,8 4-90 15,6-11-33-15,0-28-54 16,16-30 27-16,-1-19-86 15,5 8-12-15,-9-26-231 16,1-10-205-16</inkml:trace>
  <inkml:trace contextRef="#ctx0" brushRef="#br0" timeOffset="180879.3">13550 10476 2027 0,'0'0'130'15,"0"0"-106"-15,0 0-24 16,-100 204 312-16,38-48-110 15,4 14-24-15,16-8-39 0,21-25-78 16,19-42 28 0,2-19-89-16,0-18 0 15,15-6-60-15,10 4 36 16,20 12-66-16,-3-11-123 0,-1-23-372 16</inkml:trace>
  <inkml:trace contextRef="#ctx0" brushRef="#br0" timeOffset="183553.5">13947 10316 977 0,'0'0'568'0,"0"0"-402"15,0 0 7-15,0 0-53 16,0 0-43-16,0 0 100 16,0 0-140-16,7-23 17 0,-7 23 17 15,0 0-27 1,0 0 69-16,0 0-110 0,0 0 23 15,0 0 2-15,0 0-28 16,0 0 0-16,-2 0 0 16,0 0 14-16,-3 1-26 15,0 10 12-15,1 0 0 16,4 8-52-16,0 3 52 16,0 4 0-16,0 9 3 15,16 0 9-15,1 1 41 16,8 0-53-16,2-1 2 15,4-5 17-15,-2-5-18 0,-2-2-1 16,-8-6 0 0,-5-3 22-16,-7-1-38 15,-7-3 16-15,-2 4-45 16,-25 2 9-16,-15 2 36 0,-8-4-30 16,-3-7 20-16,4-7-11 15,6 0-7-15,14-12 28 16,14-15 0-16,15-11-48 15,2-8 48-15,34-5-13 16,13-5 10-16,9-2-114 16,0 3 74-16,-3 0-121 15,-12 11 133-15,-14 7 31 16,-14 13 83-16,-12 13 107 16,-3 7-11-16,-7 4-160 15,-15 0-19-15,2 13-89 0,8 25-142 16,8-1-93-1,4-8-725-15</inkml:trace>
  <inkml:trace contextRef="#ctx0" brushRef="#br0" timeOffset="183976.47">14471 10253 912 0,'0'0'734'16,"0"0"-612"-16,0 0-100 0,0 0 108 15,0 0 18 1,0 0 26-16,-60 132-26 0,48-90-124 16,6-2 107-16,2-8-131 15,2-7 0-15,2-10 28 16,0-6-28-16,0-6 0 15,2-3-58-15,20 0 25 16,9-5-25-16,7-16 27 16,2-1-117-16,3 2 23 15,-8 2 47-15,-6 10 78 16,-8 8 41-16,-8 0-22 16,-7 24 123-16,-4 8-77 15,-2 8 6-15,0 3 3 16,-6-1-63-16,-9-3 53 0,-1-6-64 15,1-5 0-15,-4-8-41 16,-3-6 27-16,-12-14-128 16,3 0-68-16,2-4-398 0</inkml:trace>
  <inkml:trace contextRef="#ctx0" brushRef="#br0" timeOffset="184575.74">14491 10243 1536 0,'0'0'305'16,"0"0"-287"-16,134 0 1 16,-71 8 48-16,-1 8 44 15,-6 2 38-15,-6 6-122 16,-11 2-14-16,-12 4 77 16,-14 4-73-16,-11 6 36 0,-2 2 41 15,-2 2-44-15,-14-1 92 16,1-5-142-16,6-4 26 15,9-6 1-15,0-7-27 16,13-7 0-16,20-7-9 16,12-7 24-16,8-2-46 15,1-24 13-15,-7-8-80 16,-9-6 89-16,-18-4-113 16,-20-3-9-16,0 1 34 15,-29 2 12-15,-9 3 75 16,-2 8 20-16,9 6 35 15,10 10 100-15,13 7-123 16,8 5 25-16,2 4-47 0,27-1-43 16,12 2 11-1,5 0 32-15,5 3-82 0,-2 17 57 16,-8 5 34-16,-8 5-9 16,-8 6 111-16,-12 6-72 15,-7 4 121-15,-2 3-105 16,-1-4-49-16,2-1 55 15,8-7-49-15,7-7-8 16,7-7-4-16,9-12 35 16,3-11-10-16,6 0-25 15,0-20-6-15,-6-16-15 0,-7-11 27 16,-12-9-12 0,-14-4-3-16,-6-4 9 0,0 1-28 15,-15 8 28-15,-5 9-9 16,-3 12-15-16,4 16-26 15,-1 18-147-15,3 0-179 16,9 10-443-16</inkml:trace>
  <inkml:trace contextRef="#ctx0" brushRef="#br0" timeOffset="184899.51">16025 10543 1397 0,'0'0'1160'16,"0"0"-793"-16,0 0-339 16,0 0-14-16,0 0 25 15,0 0-29-15,127 17 59 16,-67-13-69-16,7 1-54 16,13-3 33-16,-15 2-190 15,-18-4-317-15</inkml:trace>
  <inkml:trace contextRef="#ctx0" brushRef="#br0" timeOffset="187593.2">17209 10168 838 0,'0'0'647'0,"0"0"-480"16,0 0-28-16,0 0-10 15,0 0-21-15,0 0 44 16,0 0-136-16,0-6 9 16,0 6-25-16,0 0 31 15,0 0-12-15,0 0-19 0,0 0 0 16,0 0-3 0,0 0 9-16,0 4-6 0,0 19 33 15,0 9-32-15,0 10 174 16,0 6-125-16,13 1-20 15,5-4 79-15,0-3-103 16,2-6 26 0,-2-4-32-16,-5-5 33 0,-7-4-16 15,-6 2-17-15,0-4 0 16,-11 4-24-16,-22-1 24 16,-12-4-21-16,-3-4-12 15,-2-11-40-15,6-5 37 16,11 0 8-16,17-24-40 15,16-10 42-15,4-12-64 0,34-3 68 16,15-6 20-16,12-1-36 16,9 2 16-16,-1-3-145 15,-1 6 70-15,-12 2 91 16,-14 8 9-16,-12 8-3 16,-16 9 97-16,-14 11-4 15,-4 2 151-15,-10 8-144 16,-24 3-91-16,-7 0-4 15,-5 19 12-15,3 10-17 16,8 0 0-16,14 3 1 16,17-3-41-16,4-3 40 15,20-4-1-15,25-4-22 16,13-9 34-16,6-4-22 16,8-5-9-16,-3 0 20 15,-5-12-49-15,-8-1 49 0,-11 1 0 16,-19 7-20-16,-14 3 41 15,-12 2-31-15,-2 4 10 16,-29 19 0-16,-14 10 7 16,-6 6 0-16,-3 0-7 15,7-3 3-15,12-9 15 16,14-8 9-16,13-7-27 16,8-4 0-16,8 1 27 15,25-2-5-15,13 1-7 16,10-1 0-16,4-5 1 15,2-2-32-15,-4 0-33 16,-4 0-107-16,-4-6-1 16,-12-9-337-16,-13-1-338 0</inkml:trace>
  <inkml:trace contextRef="#ctx0" brushRef="#br0" timeOffset="187776.49">17989 10239 1510 0,'0'0'555'0,"0"0"-501"16,0 0 177-16,-67 158-123 16,47-96 27-16,4 3-41 15,7-2-92-15,5-2 42 16,4-6-44-16,0-4-147 16,25-7 46-16,4-12-206 15,0-16-379-15</inkml:trace>
  <inkml:trace contextRef="#ctx0" brushRef="#br0" timeOffset="188130.4">18287 10372 1565 0,'0'0'308'0,"0"0"-150"16,0 0-62-16,0 0 56 0,0 0-62 16,0 0-38-16,0 0-46 15,132-9-6-15,-98 9 0 16,-12 9 40-16,-13 16-28 16,-9 8 3-16,-18 10 72 15,-27 6-33-15,-6 0 135 16,2-5-141-16,6-5-23 15,14-13 38-15,16-8-52 16,13-6-14-16,0-4 3 16,27 0 0-16,17-4-63 15,12-4 63-15,11 0-194 16,36-15-35-16,-17-11-385 16,-9 1-429-16</inkml:trace>
  <inkml:trace contextRef="#ctx0" brushRef="#br0" timeOffset="188416.96">18914 10407 940 0,'0'0'652'0,"0"0"-390"16,0 0-143-16,0 0 63 16,0 0-5-16,0 0-91 15,-121 118 152-15,121-79-157 16,0-6-16-16,19-1 28 15,10-6-83-15,10-5 25 16,6-11-35-16,2-7 7 0,2-3-19 16,-7-9 12-1,-6-19-27-15,-14-6 26 16,-13-9-89-16,-9-7 34 16,0-4-76-16,-25 1-43 0,-6 2 65 15,-20 10-166-15,6 17 58 16,8 15-170-16</inkml:trace>
  <inkml:trace contextRef="#ctx0" brushRef="#br0" timeOffset="189565.11">14148 11059 1468 0,'0'0'506'15,"0"0"-258"-15,0 0-215 16,0 0-12-16,0 0 94 0,0 0-32 15,0 0 27-15,-4-41-110 16,24 41 32-16,11 0 0 16,13 0-11-1,16 0-21-15,15 11 42 0,27 3-42 16,41 0 99-16,44-7-99 16,25-4 24-16,10-3 32 15,1 0-48-15,-6-6-8 16,8-7 9-16,13 4 15 15,7 0-21-15,7 2-3 16,3 2 0-16,-8 2-35 16,-14 1 35-16,-19 0-7 15,-15-1-11-15,-20 1 36 16,-19 2-15-16,-33 0-3 16,-36 0 0-16,-29 0 0 0,-16 0 0 15,-4 0-12-15,0 0-6 16,-8 0-112-16,-21 0-26 15,-11 0-234-15,-2 0-547 0</inkml:trace>
  <inkml:trace contextRef="#ctx0" brushRef="#br0" timeOffset="190760.7">14349 11635 1493 0,'0'0'574'0,"0"0"-533"0,0 0 18 16,0 0-15-16,0 0 71 15,122 65-27-15,-63-36 83 16,3 3-121-16,9 1-11 16,0-1-39-16,1-1 39 15,-3-5-85-15,-3-2 22 16,11-8-171-16,-17-6-99 16,-14-8-595-16</inkml:trace>
  <inkml:trace contextRef="#ctx0" brushRef="#br0" timeOffset="191046.84">15385 11310 1557 0,'0'0'322'0,"0"0"-272"16,0 0-31-16,0 0 9 16,0 0 55-16,-51 127 181 15,24-56-115-15,-2 5-106 16,0 2 18-16,2 0-60 16,3-7-2-16,2-7 0 15,3-9-130-15,9-9 61 0,3-14-307 16,5-15-1143-16</inkml:trace>
  <inkml:trace contextRef="#ctx0" brushRef="#br0" timeOffset="191503.05">15329 11297 804 0,'0'0'1276'0,"0"0"-902"16,0 0-367-16,0 0 36 15,0 0 54-15,132 14-16 16,-2 0 36-16,59-6-103 16,33-6-7-16,13-2 147 15,-6-10-130-15,-17-8 6 16,-3 0-12-16,-8 2 6 15,-14 4 0-15,-26 2-24 0,-37 5 0 16,-34 2-41-16,-32 0 41 16,-15 3-34-16,-6 0 7 15,-3 0-97-15,-12 3-30 16,-13 5-229-16,-9-4-523 0</inkml:trace>
  <inkml:trace contextRef="#ctx0" brushRef="#br0" timeOffset="193592.26">15425 11897 872 0,'0'0'506'0,"0"0"-413"15,0 0-93-15,147-85-39 16,-95 38 26-16,-4-4-92 16,-7-1-31-16,-10 4 0 15,-11 9 136-15,-8 7 333 16,-10 11-29-16,-2 9 60 16,0 8-38-16,0 4-263 15,0 0-62-15,-10 20-1 16,-1 12 0-16,1 14 58 15,-2 9-58-15,5 4 12 16,7 3-42-16,0 9-69 0,0-17-177 16,12-18-488-16</inkml:trace>
  <inkml:trace contextRef="#ctx0" brushRef="#br0" timeOffset="194182.39">16129 11584 1024 0,'0'0'410'16,"0"0"-180"-16,0 0-40 15,0 0 7-15,0 0 96 16,0 0-195-16,0 0 0 15,-17-9 36-15,17 6-76 0,0-1 42 16,2-2-69-16,9-4-4 16,7-2-45-16,-1 2 18 15,2 6-13-15,-4 4-5 16,-1 0 36-16,-10 6-26 16,-4 17 8-16,0 11 0 15,-22 5 100-15,-10 4-76 16,-1-2 2-16,2-6 2 15,6-7-14-15,12-12-28 16,11-9-10-16,2 0-127 16,9-3 91-16,20 1-41 15,6 0 70-15,4 2 25 16,-8 1 12-16,-9 4-15 16,-11 5 9-16,-11 9-33 15,0 6-13-15,-24 9 44 0,-10-2-36 16,-7 1-148-16,12-10-309 15,8-12-615-15</inkml:trace>
  <inkml:trace contextRef="#ctx0" brushRef="#br0" timeOffset="194693.18">16513 11598 1778 0,'0'0'557'16,"0"0"-455"-16,0 0 124 15,0 0-127-15,0 0-71 16,0 0 66-16,0 0-94 16,4-40 0-16,7 37 0 15,5 3 7-15,-3 0-38 16,-1 5 31-16,-6 15 0 16,-6 10-16-16,0 4 32 0,-6 6 2 15,-17 2 18-15,-3-1-15 16,1-7 55-16,8-9-76 15,3-5-9-15,12-9-24 16,2-3-13-16,11-1-71 16,20 0 88-16,5-1-27 15,-1-2 18-15,-6 2 32 16,-6 0 6-16,-14 6-2 16,-9 5 8-16,0 10 10 15,-25 7-16-15,-11 4 30 16,-1 1-36-16,1-6 6 15,7 2-186-15,11-11-159 16,9-11-368-16</inkml:trace>
  <inkml:trace contextRef="#ctx0" brushRef="#br0" timeOffset="195219.34">17059 11594 1287 0,'0'0'865'0,"0"0"-618"16,0 0-58-16,0 0-10 15,0 0-117-15,-129 50 52 0,107-12-104 16,6 2 10 0,11-1 66-16,5-7-85 0,2-2-1 15,21-7 18-15,6-9 5 16,2-2 13-16,0-12-36 16,1 0 0-16,-8-9 3 15,-3-17-3-15,-11-6 0 16,-5-6-2-16,-5 0-44 15,0 2 26-15,0 7-33 16,0 9-100-16,-5 18 43 16,5 2-410-16,0 0-506 0</inkml:trace>
  <inkml:trace contextRef="#ctx0" brushRef="#br0" timeOffset="195400.27">17289 11891 1375 0,'0'0'614'16,"0"0"-445"-16,0 0-80 16,0 0 72-16,-7 122 20 15,-10-80-145-15,-4 3 52 16,-4 1-88-16,6-5-88 16,-1 2-1-16,7-11-264 15,7-14-308-15</inkml:trace>
  <inkml:trace contextRef="#ctx0" brushRef="#br0" timeOffset="196010.21">17755 11272 694 0,'0'0'1005'0,"0"0"-608"16,0 0-197 0,0 0 78-16,0 0-83 0,0 0-117 15,0 0 85-15,48-12-157 16,-3 9 12-16,18 1 50 15,13 2-60-15,12 0 56 16,24 0-64-16,-7 0 0 16,2 0-4-16,0 0 4 15,-25 0-20-15,7 0 1 16,7 0-117-16,-22 6-77 16,-18-2-455-16</inkml:trace>
  <inkml:trace contextRef="#ctx0" brushRef="#br0" timeOffset="197225.26">17601 11642 980 0,'0'0'820'0,"0"0"-494"15,0 0-197-15,0 0 21 16,0 0-74-16,0 0-53 16,0 0 96-16,-6-41-119 15,6 26 0-15,2-3 0 16,11 2 16-16,5 0-16 16,-3 6 0-16,1 4 0 0,-3 6 18 15,-4 0-12-15,-4 3-6 16,-5 17 9-16,0 9 12 15,-2 5 40-15,-14-2-34 16,1-3-26-16,3-7 60 16,3-8-61-16,9-5-2 15,0-3-32-15,2 2-69 16,19 5 79-16,8-1 6 16,2 2 6-16,-2 1-28 15,-10 6 40-15,-7 3 0 16,-12 8-15-16,-7 6 30 15,-29 6 7-15,-8 0-22 16,-5-4-29-16,5-8 23 0,5-9-190 16,12-9-297-1,16-13-703-15</inkml:trace>
  <inkml:trace contextRef="#ctx0" brushRef="#br0" timeOffset="197526.73">18060 11550 1392 0,'0'0'758'16,"0"0"-758"-16,0 0 7 16,0 0 104-16,-143 148 40 15,114-92 26-15,10 1-38 16,9-3-120-16,10-6 102 0,0-8-121 15,18-5 0-15,11-10 8 16,7-7-8-16,-3-8 0 16,-2-5-1-16,-8-5-11 15,-12 0-46-15,-11-7 58 16,-2-13-142-16,-25-2 16 16,-24-10-91-16,6 6-59 15,7 5-440-15</inkml:trace>
  <inkml:trace contextRef="#ctx0" brushRef="#br0" timeOffset="198898.86">19485 10149 1839 0,'0'0'393'16,"0"0"-110"-16,0 0-55 0,0 0-164 15,0 0 24-15,0 0-73 16,162 179-13-16,-106-10 38 15,-18 26-32-15,-29 3 110 16,-11-13-105-16,-45-21-12 16,-16-5 65-16,-5-9-66 15,-4-9-20-15,7-11-5 16,11-26-101-16,17-24 59 16,1-14-221-16,14-27-391 15,7-11-889-15</inkml:trace>
  <inkml:trace contextRef="#ctx0" brushRef="#br0" timeOffset="209606.28">9424 14239 1832 0,'0'0'613'16,"0"0"-500"-16,0 0-70 15,0 0 87-15,0 0-69 16,183 6-61-16,-98-4-8 16,33-2-224-16,-20 0-266 15,-16-4-699-15</inkml:trace>
  <inkml:trace contextRef="#ctx0" brushRef="#br0" timeOffset="210240.28">9355 13939 2199 0,'0'0'490'16,"0"0"-314"-16,0 0-64 15,0 0-6-15,0 0 56 16,0 0-135-16,0 0 4 15,112-35-31-15,-37 35 0 16,28 5-13-16,-3 12-8 16,8 5-110-16,34 1 4 0,-41-7-404 15,-3-6-538-15</inkml:trace>
  <inkml:trace contextRef="#ctx0" brushRef="#br0" timeOffset="210593.44">10580 14316 1739 0,'0'0'714'16,"0"0"-602"-16,0 0-69 15,0 0 139-15,0 0-182 16,88-104-9-16,-45 51-49 15,1-5-96-15,1-6 50 16,-3-5 6-16,-7-1 64 0,-3 2 25 16,-8 5 18-16,-8 12 0 15,-5 10 110-15,-9 17 55 16,1 13 26-16,-3 9-151 16,0 2-39-16,0 12-10 15,0 24-19-15,0 20 19 16,-3 14 0-16,-1 13 21 15,2 4 1-15,2 2-22 16,0-6-55-16,17 8-121 16,6-25-366-16,1-20-658 0</inkml:trace>
  <inkml:trace contextRef="#ctx0" brushRef="#br0" timeOffset="210874.06">11548 14141 633 0,'0'0'2021'0,"0"0"-1809"15,0 0-194-15,0 0-18 16,0 0 59-16,0 0-9 16,164 1-50-16,-96 4-37 15,28-3 6-15,-17-2-327 16,-11 0-808-16</inkml:trace>
  <inkml:trace contextRef="#ctx0" brushRef="#br0" timeOffset="211339.94">13002 13784 2027 0,'0'0'312'0,"0"0"-281"15,0 0-18-15,-127-17-13 16,79 32 34-16,-2 21-8 16,5 12 72-16,10 8-24 15,10 4 2-15,14 5 75 16,11-4-98-16,0-1 36 15,23-5-61-15,16-11-16 0,15-10 13 16,8-12-25-16,5-13 0 16,7-9-19-16,-3-13-2 15,-6-22 2-15,-11-10-14 16,-17-9 24-16,-14-9-2 16,-21 2-13-16,-2-8 24 15,-25 3-4-15,-10 8 14 16,-5 10 8-16,-3 12-18 15,1 11-17-15,1 13 2 16,4 12-192-16,10 0-151 16,12 0-362-16</inkml:trace>
  <inkml:trace contextRef="#ctx0" brushRef="#br0" timeOffset="211576.37">13062 13391 1993 0,'0'0'386'0,"0"0"-299"15,0 0-76-15,-19 143 117 16,9-48 97-16,4 30-110 16,6 21-24-16,0-12-9 15,0-26-82-15,0-31 0 16,0-17 0-16,6 8-63 15,1 7-10-15,2 15-169 0,0-22-332 16,-3-22-717-16</inkml:trace>
  <inkml:trace contextRef="#ctx0" brushRef="#br0" timeOffset="-186494.26">13689 13523 312 0,'0'0'1260'0,"0"0"-973"15,0 0-164-15,0 0-14 16,0 0 88-16,0 0-111 16,0-35 21-16,0 32 20 0,0 3-81 15,0 0 94-15,0 0-112 16,0 0-28-16,-5 0 49 16,-6 8-49-16,-11 21 0 15,-11 20 0-15,-17 34 19 16,-8 29 32-16,12 0-51 15,7-10 2-15,22-13 8 16,17-17-4-16,0 4-6 16,11 0 0-16,22-5-91 15,17-13 90-15,29-4-263 16,-7-18-125-16,-11-19-562 0</inkml:trace>
  <inkml:trace contextRef="#ctx0" brushRef="#br0" timeOffset="-183745.29">14017 14013 1411 0,'0'0'234'0,"0"0"-121"16,0 0-10-16,0 0-7 0,0 0 69 15,0 0-123-15,0 0 9 16,-2-14 31-16,2 14-39 16,-3 0 65-16,3 0-105 15,-2 0 12-15,2 0 36 16,0 0-41-16,-3 0-10 15,3 0 12-15,0 0 0 16,0 0 31-16,0 0-43 16,0 0 15-16,0 0 46 15,0 0-47-15,0 0 0 16,0-2 37-16,-2 2-40 16,2-3 80-16,-2-1-91 15,-3 1 7-15,3-2 27 0,-2-1-33 16,2 1-1-16,2-2 6 15,0 0 15-15,0-2-16 16,0 2-5-16,0 0 0 16,0 2 10-16,0-2 1 15,0-6-11-15,0 8 0 16,0-4 15-16,0 0-14 16,0 3-1-16,2 0 0 15,2 3-3-15,-4-2 3 16,2 3 0-16,-2 2 0 15,0 0 16-15,0 0-17 16,0 0 1-16,0 0 0 16,0 0 3-16,0 0-3 15,0 0 0-15,0 0-8 16,0 0 22-16,0 0-13 0,0 0-1 16,0 0 0-16,0 0-10 15,0 0 20-15,0 0-10 16,0-10 0-16,3-2 42 15,6-5-78-15,4-10 36 16,8-4-28-16,2 2 2 16,8-1-35-16,-2 2 37 15,1 6 23-15,-6 5 2 16,-8 7 5-16,-5 8-6 16,-2 2-33-16,-5 0 24 15,3 22-14-15,-2 13 23 0,-5 9 0 16,0 10 30-1,-9 2 40-15,-20 2-70 0,-7 1 0 16,-8-3 15-16,-4-8-15 16,-2-6 0-16,0-8 0 15,4-10 6-15,1-8-73 16,7-14 65-16,9-2-25 16,4-6 14-16,15-18 13 15,8-6 0-15,2-5 0 16,8 3 1-16,23 10-20 15,7 7 19-15,11 11 0 16,3 4 15-16,5 2-9 16,1 19 6-16,0 7-12 15,-2 6-73-15,18 7-32 16,-19-5-263-16,-8-14-430 0</inkml:trace>
  <inkml:trace contextRef="#ctx0" brushRef="#br0" timeOffset="-183575.56">14588 14080 1250 0,'0'0'1283'0,"0"0"-1255"16,0 0-21-16,0 0-7 16,0 0 48-16,-14 137 15 15,-5-75-63-15,-14 28-115 16,7-15-47-16,1-17-585 0</inkml:trace>
  <inkml:trace contextRef="#ctx0" brushRef="#br0" timeOffset="-179211.66">14831 14115 1267 0,'0'0'612'0,"0"0"-439"15,0 0-67-15,0 0-1 16,0 0 59-16,0 0-40 15,0 0-101-15,2 0 134 16,6-10-130-16,11-12 5 16,6-14-32-16,9-9-23 15,7-4-34-15,1-8-104 16,-2 1 36-16,-4-2 94 16,-7 4 21-16,-8 6 10 15,-2 6 110-15,-9 9-15 0,0 11 42 16,-6 10-116-1,-1 10 14-15,-1 2-9 0,-2 0-26 16,0 18-40-16,0 22 39 16,0 17 1-16,-2 13 73 15,-12 4-73-15,1 2 34 16,2-1-22-16,1-4-12 16,8-2-69-16,2 3-108 15,0-18-291-15,10-20-301 0</inkml:trace>
  <inkml:trace contextRef="#ctx0" brushRef="#br0" timeOffset="-163696.93">15811 13735 728 0,'0'0'353'0,"0"0"-111"16,0 0-103-16,0 0 6 15,0 0-19-15,0 0-21 16,0-51 50-16,0 44-82 16,0 0 30-16,0 0-4 15,0 3-20-15,0 0 17 16,0 3-83-16,0-2-7 15,0 2 15-15,0 1-10 16,0 0-11-16,0 0 1 0,0-3 9 16,0 3 60-1,0 0-31-15,0 0 1 0,0 0 12 16,0 0-52-16,0 0 15 16,0 0-15-16,0 0 0 15,0 0 6-15,0 0-6 16,0-1 0-16,0-2 13 15,-4 1-12-15,-6-1 20 16,-7 1-21-16,-10 2-15 16,-8 0 13-16,-11 11-44 15,0 15 31-15,-1 9 8 16,5-1 13-16,11-2-6 16,8-1 0-16,10-6 0 15,11-4-3-15,2 0 3 16,0-5-19-16,17 0 17 0,14-11-31 15,5-5 1-15,9 0-50 16,-1-17-50-16,1-11 27 16,-3-8-50-16,-6-4-23 15,-7-1 131-15,-7 3 3 16,-7 9 44-16,-5 8 31 16,-6 9 132-16,-4 8 6 15,0 4-135-15,0 0-34 16,0 15 0-16,0 16 0 15,-4 13 62-15,-2 11 9 16,-4 5-31-16,1 4 58 16,-1-1-61-16,-2-4-10 15,-1-4 10-15,-3-3-28 16,-1-10 9-16,-4-4-18 16,-1-6 1-16,2-6-22 15,-2-8 16-15,-1-4-62 0,-4-9-47 16,8-5-138-16,5 0-280 0</inkml:trace>
  <inkml:trace contextRef="#ctx0" brushRef="#br0" timeOffset="-163457.15">16283 13493 1938 0,'0'0'117'0,"0"0"-36"16,68 169 76-16,-45-79-52 15,-2 18 106-15,-19 21-160 16,-4 23-29-16,-38 4 63 16,-20-7-85-16,-12-8-31 15,-1-28-83-15,19-33-203 16,12-30-401-16</inkml:trace>
  <inkml:trace contextRef="#ctx0" brushRef="#br0" timeOffset="-161826.13">9579 15971 783 0,'0'0'304'15,"0"0"-105"-15,0 0-64 0,0 0-55 16,0 0-3 0,0 0 8-16,0 0-1 0,-48-74-22 15,38 64 124-15,-4-3-49 16,-4 1-32-16,2 1 46 16,1-1-31-16,1 6-17 15,6 2-31-15,3 0-10 16,3 4 17-16,2 0-55 15,0 0 3-15,0 0 4 16,0 0-31-16,0 0 20 16,13 0-20-16,16 0 0 15,13 0 36-15,16 4-30 16,10 3-12-16,1-2 6 16,-7 2-84-16,-4 0-43 15,-14 3-92-15,-23 12-153 0,-13-3-146 16,-8-2-842-16</inkml:trace>
  <inkml:trace contextRef="#ctx0" brushRef="#br0" timeOffset="-161680.69">9449 16191 2087 0,'0'0'492'0,"0"0"-446"16,0 0-5-16,0 0-22 15,0 0 17-15,151 0 4 16,-70 0-40-16,35 0-82 15,-18 0-196-15,-18 0-341 0</inkml:trace>
  <inkml:trace contextRef="#ctx0" brushRef="#br0" timeOffset="-161345.87">10485 16191 1691 0,'0'0'536'0,"0"0"-428"15,0 0-108-15,0 0 0 16,99-135 41-16,-70 82-24 16,0-9-17-16,0-2-24 15,-1-6 16-15,1 0 16 16,-6 6-5-16,-3 10 47 0,-7 15 8 15,-3 20 48-15,-8 15-100 16,-2 4-6-16,0 22-17 16,0 26 17-16,0 34 18 15,-6 28 2-15,0 26-19 16,4 3-2-16,2-25-14 16,6-24-123-16,12-37-127 15,3-26-649-15</inkml:trace>
  <inkml:trace contextRef="#ctx0" brushRef="#br0" timeOffset="-161075.92">11301 16150 2018 0,'0'0'698'15,"0"0"-587"-15,0 0-62 16,0 0-15-16,141-30 46 16,-58 16-47-16,14 0-27 15,6 0-12-15,23 11-11 0,-20 3-237 16,-26 0-385-16</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1-10-07T08:52:14.508"/>
    </inkml:context>
    <inkml:brush xml:id="br0">
      <inkml:brushProperty name="width" value="0.05292" units="cm"/>
      <inkml:brushProperty name="height" value="0.05292" units="cm"/>
      <inkml:brushProperty name="color" value="#FFFFFF"/>
    </inkml:brush>
  </inkml:definitions>
  <inkml:trace contextRef="#ctx0" brushRef="#br0">12866 15770 1355 0,'0'0'330'0,"0"0"-169"16,0 0-54-16,0 0-40 0,0 0 47 16,0 0-44-16,-2-70-13 15,2 61 16-15,0-2-2 16,0 4 18-16,0 3-24 16,0 0 10-16,0 0 16 15,0 2-51-15,-4 2-7 16,-1 0 18-16,-6 0-44 15,-6 0-14-15,-16 14 4 16,-4 22-24-16,-10 22 26 16,-2 14-11-16,5 16 12 15,7-3-4-15,16-3 5 16,9-8-2-16,12-16-9 16,4-14 10-16,31-19 17 0,13-18-17 15,19-7 0 1,11-30 0-16,7-19-24 0,-3-22-92 15,-8-6-42-15,-20-8 42 16,-19-6 39-16,-22 8 21 16,-13 2 29-16,-4 15 27 15,-23 17 37-15,-2 17 46 16,-4 23-24-16,-3 9-59 16,1 17-19-16,1 50-61 15,10-3-90-15,8-8-214 0</inkml:trace>
  <inkml:trace contextRef="#ctx0" brushRef="#br0" timeOffset="217.84">13307 16208 1258 0,'0'0'307'15,"-6"103"-86"-15,-12-27-35 16,-4 10-56-16,-3 2-34 16,0-4-25-16,6-11-53 15,3-12-17-15,7-10-1 16,9-21-103-16,9-30-88 0,18 0-163 16,2-23-873-16</inkml:trace>
  <inkml:trace contextRef="#ctx0" brushRef="#br0" timeOffset="684.9">13809 15677 1780 0,'0'0'331'0,"0"0"-197"16,0 0-119-16,-125 61-15 15,65-2 119-15,-2 9-24 16,4 3 19-16,8 1-53 16,17-10-13-16,13-12-15 0,15-10-29 15,5-14 7 1,12-12-11-16,26-10 0 0,11-4-8 16,11-30-11-16,3-16-141 15,-5-20-19-15,-8-6-9 16,-9-9-31-16,-13 8 122 15,-9 14 53-15,-11 19 44 16,-6 26 264-16,-2 14-127 16,0 22-119-16,-4 30 44 15,-9 20 43-15,1 13 36 16,-1 5-47-16,3 2-30 16,-4-2 41-16,-1-4-60 15,-6-1-16-15,1-15-29 0,-4-8 11 16,-3-8 10-16,2-13-21 15,1-9-30-15,1-11-55 16,6-21-125-16,5-12-156 16,8-20-729-16</inkml:trace>
  <inkml:trace contextRef="#ctx0" brushRef="#br0" timeOffset="1001.79">14241 15721 1568 0,'0'0'263'0,"0"0"-185"16,0 0-5-16,0 0 25 16,0 0-19-16,0 0-34 15,-51 112-14-15,51-64 53 16,5 7-17-16,17 3 5 15,5 2-23-15,-1 2 6 16,1-1 20-16,-8-3-48 16,-9 0-11-16,-8-3 36 15,-2 1-41-15,-20 2 4 16,-15-7-15-16,-12-3-22 16,-2-16-17-16,2-13-81 15,7-19-8-15,13-11 43 16,27-77-176-16,10 2-326 0,23-7-474 15</inkml:trace>
  <inkml:trace contextRef="#ctx0" brushRef="#br0" timeOffset="1116.72">14431 15807 1270 0,'0'0'694'15,"0"0"-317"-15,0 0-122 16,24-104-101-16,-24 96-99 16,-17 8-55-16,-10 5-161 15,-10 44-41-15,8-5-143 16,8-4-511-16</inkml:trace>
  <inkml:trace contextRef="#ctx0" brushRef="#br0" timeOffset="1616.86">14796 15727 1008 0,'0'0'1057'15,"0"0"-876"-15,0 0-165 16,0 0 45-16,0 0 98 16,0 0-52-16,0 0-37 15,0-32-69-15,0 68-1 0,0 14 66 16,-15 17 22-1,-3 5 6-15,-2 2-88 16,0-10 0-16,5-9 9 0,3-12-15 16,6-13-1-16,1-12 1 15,5-10-33 1,0-8 27-16,9 0-44 0,22-16 2 16,14-12 46-16,6-12-111 15,-2 4-43-15,-9 10 90 16,-9 12 47-16,-8 14 19 15,-10 10 1-15,-8 20 24 16,-5 11 50-16,0 12 3 16,0 5-2-16,-16-4-28 15,1-1-33-15,1-7-6 16,1-7-9-16,-1-8-27 0,6-9-29 16,-6-16-123-16,3-6-145 15,0 0-200-15</inkml:trace>
  <inkml:trace contextRef="#ctx0" brushRef="#br0" timeOffset="1776.77">14835 15641 1536 0,'0'0'912'0,"0"0"-912"15,0 0-30-15,140 0 30 16,-73 0 44-16,11 0-44 15,5 6 0-15,37-2-19 16,-24-1-208-16,-14-3-428 0</inkml:trace>
  <inkml:trace contextRef="#ctx0" brushRef="#br0" timeOffset="2170.55">15691 15468 1798 0,'0'0'327'0,"0"0"-237"16,0 0-16-16,0 0 31 16,0 0-32-16,0 0-17 15,0 0-45-15,51 19 4 16,-20-6 13-16,3-1-27 16,-1-4 24-16,-2-4-25 15,-2 1 14-15,-6-5 14 0,-6 0-27 16,-6 0-1-16,-6 0 7 15,-5 5-6-15,0 9-2 16,0 18-34-16,-9 21 35 16,-7 14 16-16,-2 12-9 15,3 11 8-15,1 0 14 16,3 3 11-16,3-3 12 16,-2-2-52-16,2-7 15 15,-3-9-21-15,1-8 6 16,-3-8-37-16,-3-12-81 15,-5-12-62-15,-29-24-97 16,6-8-110-16,-1-4-812 0</inkml:trace>
  <inkml:trace contextRef="#ctx0" brushRef="#br0" timeOffset="2269.49">15635 16211 1694 0,'0'0'813'0,"0"0"-558"15,176-95-199-15,-49 49-29 16,29-7-27-16,-5 7-34 15,-39 12-129-15,-43 10-513 0</inkml:trace>
  <inkml:trace contextRef="#ctx0" brushRef="#br0" timeOffset="3414.37">14431 15811 1375 0,'0'0'487'0,"0"0"-328"15,0 0-1-15,0 0-28 16,0 0-31-16,0 0-26 0,0 0-30 16,2 0-25-1,-2 0 28-15,0 0-45 16,0 8 9-16,0 16-9 0,-9 14 5 16,-10 17 85-16,-10 4-58 15,-8 12-21-15,-9-1 3 16,-6 5-15-16,-23 16-96 15,11-18-208-15,8-21-692 0</inkml:trace>
  <inkml:trace contextRef="#ctx0" brushRef="#br0" timeOffset="4332.57">17153 15994 2089 0,'0'0'485'0,"0"0"-424"16,0 0 41-16,0 0-69 15,0 0 35-15,0 0-27 16,0 0-25-16,58 22 9 16,-2-12-4-16,10-2-13 0,8 2-16 15,-5-6-10-15,-8 10-134 16,-19-1-201-16,-22-4-402 0</inkml:trace>
  <inkml:trace contextRef="#ctx0" brushRef="#br0" timeOffset="4448.65">17219 16388 1980 0,'0'0'388'0,"0"0"-247"15,125 21-141-15,-17-21-34 16,-13 0-100-16,-10 0-379 0</inkml:trace>
  <inkml:trace contextRef="#ctx0" brushRef="#br0" timeOffset="5028.64">18555 15700 2181 0,'0'0'361'16,"0"0"-164"-16,0 0-156 16,27-125-17-16,-1 88-21 15,6 3 5-15,5 12 8 16,2 13-16-16,-1 9 0 16,-5 3-7-16,-4 33 16 15,-12 17 0-15,-17 36-9 16,-21 41 10-16,-42 36-28 15,-13-3 17-15,16-36-204 16,18-47-288-16</inkml:trace>
  <inkml:trace contextRef="#ctx0" brushRef="#br0" timeOffset="5132.58">18524 16670 523 0,'0'0'2138'0,"0"0"-2138"16,0 0-115-16,0 0-133 15,0 0-405-15</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1-10-07T06:58:49.172"/>
    </inkml:context>
    <inkml:brush xml:id="br0">
      <inkml:brushProperty name="width" value="0.05292" units="cm"/>
      <inkml:brushProperty name="height" value="0.05292" units="cm"/>
      <inkml:brushProperty name="color" value="#FFFFFF"/>
    </inkml:brush>
  </inkml:definitions>
  <inkml:trace contextRef="#ctx0" brushRef="#br0">26979 1335 1046 0,'0'0'178'16,"0"0"-117"-16,0 0 91 15,0 0-34-15,0 0 65 16,0 0-98-16,-2-39-1 16,2 34 49-16,0 3 4 15,0 2-9-15,0-2-49 0,0 2-73 16,0 0 62-1,0 0-67-15,0 0-1 0,0 0 0 16,0 4 3-16,0 15-3 16,0 16 7-16,0 9 1 15,0 11 96-15,0 3-49 16,0 2 10-16,0 0 6 16,0 3-42-16,0-5 30 15,0-3-59-15,0-2 10 16,0-9 5-16,0-9-14 15,0-6-1-15,0-9 0 16,0-8 2-16,0-6 20 16,0-4-22-16,0-2 0 15,0 0 13-15,0 0 7 16,2 0-16-16,0 0 26 0,5 0-30 16,9 0 14-16,5-4-14 15,15 0 0-15,9 1-6 16,5 3 6-16,-2 0-18 15,1 0-27-15,0 0-73 16,2 0-124-16,-11-7-332 16,-11-5-974-16</inkml:trace>
  <inkml:trace contextRef="#ctx0" brushRef="#br0" timeOffset="224.37">27042 1201 1549 0,'0'0'802'16,"0"0"-752"-16,0 0-31 15,0 0 51-15,0 0-24 16,162-2-13-16,-73 18-33 15,-15 2-149-15,-9-6-335 0</inkml:trace>
  <inkml:trace contextRef="#ctx0" brushRef="#br0" timeOffset="869.23">27565 1852 1938 0,'0'0'367'15,"0"0"-277"-15,0 0 133 16,0 0-125-16,0 0-92 16,143-135-6-16,-87 82-68 0,-3 2-1 15,-4-5 26 1,-5 5 33-16,-5 3-24 0,-12 6 35 15,-8 11-1-15,-9 9 29 16,-6 10 58-16,-2 6 36 16,-2 6-66-16,0 0-48 15,0 18 4 1,-14 19 7-16,-3 11-20 0,-3 13 33 16,1 6-15-16,4-1 19 15,7-2-37-15,8-4-14 16,0-7-2-16,0-9-80 15,13-12-71-15,9-14-42 0,16-18-44 16,-5-8-7 0,-2-20-496-16</inkml:trace>
  <inkml:trace contextRef="#ctx0" brushRef="#br0" timeOffset="1109.08">28147 1576 1642 0,'0'0'621'15,"0"0"-501"-15,0 0-19 16,0 0-45-16,0 0 84 15,0 0-55-15,0 0-46 16,25 118 15-16,1-98-54 16,8-10 0-16,-1-8 19 15,0-2-6-15,-6-9-13 16,-6-23 0-16,-11-7 1 16,-7-6-2-16,-3-1-25 15,0 2 20-15,0 10-21 16,-7 13 22-16,3 11-1 15,2 10-94-15,2 10-289 0,0 15-191 16,6 0-468-16</inkml:trace>
  <inkml:trace contextRef="#ctx0" brushRef="#br0" timeOffset="1316.97">28923 1521 1935 0,'0'0'799'0,"0"0"-702"15,0 0-57-15,0 0-40 16,0 0-31-16,0 0-113 16,0 0-326-16,4 45 176 15,-4-5-210-15,0 0-625 0</inkml:trace>
  <inkml:trace contextRef="#ctx0" brushRef="#br0" timeOffset="1409.92">28927 1889 1026 0,'0'0'368'16,"0"0"-90"-16,0 116-59 16,0-64-121-16,0 0-9 15,0-2-89-15,0 4-42 16,7-11-99-16,7-17-393 0</inkml:trace>
  <inkml:trace contextRef="#ctx0" brushRef="#br0" timeOffset="1982.59">29814 1504 1468 0,'0'0'288'0,"0"0"-103"0,0 0 166 15,0 0-70-15,0 0-98 16,0 0 8-16,0 0-128 15,-22-48 1-15,22 43-31 16,0 2-27-16,3-1 14 16,8-2-20-16,6 2 0 15,5 0-20-15,3 4 21 16,2 0-2-16,-4 4-7 16,-6 13 8-16,-9 9-21 15,-8 8 21-15,0 7 0 16,-10 3 6-16,-19 4 6 15,-11 2-12-15,-7-1 7 16,-2-3-7-16,6-7 19 0,10-8-19 16,10-11 0-16,13-8-13 15,5-8 19-15,5-3-12 16,0-1 4-16,23 0 2 16,14 0-4-16,13-7 4 15,7-8-21-15,3 1 19 16,-2-1-101-16,-2-2-69 15,11-5-126-15,-16 3-318 16,-9-2-331-16</inkml:trace>
  <inkml:trace contextRef="#ctx0" brushRef="#br0" timeOffset="2249.44">30287 1508 1160 0,'0'0'886'0,"0"0"-601"16,0 0-95-16,0 0-20 0,0 0-85 15,0 0-77-15,0 0 88 16,-31 68-68-16,31-31-5 16,2 4 22-16,18-5-44 15,7-7 19-15,4-8-20 16,2-9 0-16,-2-9-30 16,-4-3 30-16,-6-12-39 15,-11-17 6-15,-8-7-98 16,-2-4-34-16,0 3 46 15,-12 2 34-15,-5 11 79 0,2 5-90 16,5 4-112-16,2 4-114 16,8 3-427-16</inkml:trace>
  <inkml:trace contextRef="#ctx0" brushRef="#br0" timeOffset="2671.2">30620 1209 1780 0,'0'0'589'16,"0"0"-327"-16,0 0-26 15,0 0-97-15,0 0-86 16,0 0 9-16,0 0-62 0,89-49 0 16,-56 44-1-16,0 1 1 15,-4-1-13-15,-2 2-2 16,-7-1 15-16,-6 1-17 15,-8 2 25-15,-2-1-8 16,-4 2 0-16,0 0 0 16,0 0 0-16,0 0 0 15,0 0 0-15,0 0-33 16,0 22-4-16,-8 20 20 16,-6 18 17-16,1 16 0 15,2 14 43-15,2 7-24 16,2 1-1-16,3 1 45 15,-1-7-46-15,1-8-1 0,-1-12-16 16,-4-10 2 0,1-14 8-16,-6-12-10 0,-6-8 0 15,-7-10-21-15,-6-4-10 16,-27-14-68-16,8 0-237 16,6-4-766-16</inkml:trace>
  <inkml:trace contextRef="#ctx0" brushRef="#br0" timeOffset="7268.15">25869 3006 1380 0,'0'0'276'0,"0"0"-152"15,0 0-5-15,0 0 37 0,0 0 8 16,0 0-90-16,0 0-2 15,-2-14-2-15,2 14-36 16,0 0 91-16,0 0-86 16,0 0-15-16,0 0 31 15,0 0-42-15,0 0 13 16,0 0-26-16,0 0-2 16,0 0-26-16,0 0 28 15,0 0-23-15,0 0 22 0,0 0 2 16,0 0-9-16,0 0-3 15,0 0-68-15,0 0 49 16,0 0-118-16,0 0-83 16,0 0-86-16,13 0-40 15,0 0-443-15</inkml:trace>
  <inkml:trace contextRef="#ctx0" brushRef="#br0" timeOffset="8419.17">26464 3078 1104 0,'0'0'834'15,"0"0"-631"-15,0 0 7 16,0 0 73-16,0 0-142 16,0 0-29-16,0 0-69 15,-18-43-33-15,18 42 17 0,12-1-27 16,19-2 0 0,11-1-7-16,10 2 14 0,6-1-8 15,0-3 1-15,-4 2 0 16,-4-2-3-16,-10 2 3 15,-7-2 0-15,-13 3-5 16,-9 0 14-16,-5 4-9 16,-6 0 0-16,0 0 0 15,0 0-1-15,0 0 1 16,0 0 0-16,0 3-21 16,-8 16 6-16,-5 17 15 15,-3 19 0-15,-1 11 6 16,1 10 47-16,1 5-53 15,3-3 0-15,5-4 10 16,3-10-2-16,4-8-16 16,0-12 4-16,0-10-52 0,0-9 13 15,0-12-185-15,0-6-56 16,-6-12-69-16,-15-18-10 16,-6-7-1251-16</inkml:trace>
  <inkml:trace contextRef="#ctx0" brushRef="#br0" timeOffset="8937.57">26556 3384 561 0,'0'0'1734'0,"0"0"-1420"16,0 0-288-16,147-39 104 15,-67 28-79-15,9 1-33 16,2 2-6-16,1 1-5 16,-8 0 1-16,-10 1-8 15,-16 2 0-15,-20 4-12 0,-18 0 12 16,-20 0-32-16,-7 24 8 15,-33 15 24-15,-13 9 60 16,-5 8-28-16,6-2-21 16,10-8 55-16,15-8-65 15,16-11-1-15,9-10 0 16,2-5-38-16,18-10 24 16,17-2-23-16,10-5-30 15,1-20 28-15,2-8-89 16,-4-6 71-16,-8-1-1 15,-7 6 23-15,-9 6 24 16,-11 12 11-16,-7 13 0 16,-2 3 0-16,0 27 34 0,-2 21-32 15,-9 16 47 1,2 10 33-16,0 5 28 0,2 2-55 16,0-6-25-16,1-7 63 15,-3-8-84-15,0-11-9 16,-2-14 0-16,-5-9 0 15,-4-10 17-15,-4-9-17 16,-1-7 0-16,0 0 7 16,8-24-6-16,11-17-2 15,6-10-5-15,10-7-39 16,26-5 11-16,13 1-84 16,9 5-43-16,31-11-41 15,-15 14-327-15,-10 9-692 0</inkml:trace>
  <inkml:trace contextRef="#ctx0" brushRef="#br0" timeOffset="10865.57">27779 3531 423 0,'0'0'1315'0,"0"0"-1056"0,0 0-44 16,0 0-29-16,0 0-55 16,0 0-52-16,0 0-47 15,-20-17 7-15,20 17 0 16,0 0-33 0,0 0 77-16,0 0-81 0,0 0-1 15,0 0 3-15,0 0 2 16,0 0-9-16,0 0 3 15,0 0 0-15,0 0-3 16,0 0 4-16,0 0-1 16,0 0 0-16,0 0 2 15,0 0 7-15,0 0-9 16,0 0 0-16,0 0-15 16,0 0 22-16,0 0-7 0,0 0 0 15,0 0 0-15,0 0 4 16,0 0-4-16,0 0 0 15,0 0 11-15,0 0 11 16,0 0-22-16,0 0 14 16,0 0-7-16,0 0 11 15,0 0-18-15,0 0 0 16,0 0-3-16,0 0 4 16,0 0-2-16,0 0-14 15,0 0-27-15,0 0 18 16,0 0-103-16,0 0-17 15,0 0 7-15,0-1-212 16,12-3-135-16,0-3-685 0</inkml:trace>
  <inkml:trace contextRef="#ctx0" brushRef="#br0" timeOffset="11235.44">27728 3256 702 0,'0'0'1884'16,"0"0"-1672"-16,0 0-85 15,0 0-105-15,0 0 20 16,0 0-42-16,0 0-31 15,16-50-289-15,13 68-200 16,2 0-243-16</inkml:trace>
  <inkml:trace contextRef="#ctx0" brushRef="#br0" timeOffset="11614.7">28385 3555 1936 0,'0'0'640'0,"0"0"-640"16,0 0-3-16,0 0 3 16,0 0 21-16,141-123-21 15,-85 78-104-15,-3-4-71 0,-6 2-60 16,-7-2 160-1,-9 5 2-15,-8 5 7 0,-8 7 66 16,-6 13 147-16,-4 7 129 16,-5 8-83-16,0 4-107 15,0 4-14-15,-9 24-71 16,-7 14 39-16,1 12 89 16,-3 8-57-16,5 5-6 15,1-3-53-15,6-4 7 16,3-4-40-16,3-4-4 15,0-8-128-15,5-10-115 16,11-13-249-16,-1-16-344 0</inkml:trace>
  <inkml:trace contextRef="#ctx0" brushRef="#br0" timeOffset="11874.95">29094 3176 1692 0,'0'0'825'16,"0"0"-703"-16,0 0-111 16,0 0 33-16,0 0 68 15,0 0-110-15,-13 129 64 16,13-62-8-16,0 3-16 16,0 1 10-16,7-9-38 15,2-8-14-15,-2-12 62 16,-3-10-62-16,-2-10 0 15,-2-8 0-15,0-7-38 0,-9-7-3 16,-27-22-98-16,0-17-219 16,3-15-831-16</inkml:trace>
  <inkml:trace contextRef="#ctx0" brushRef="#br0" timeOffset="12000.13">29143 3124 1881 0,'0'0'747'16,"0"0"-608"-16,0 0-81 15,148-34-6-15,-104 32-22 16,16 2-30-16,-13 10-251 16,-7 2-402-16</inkml:trace>
  <inkml:trace contextRef="#ctx0" brushRef="#br0" timeOffset="13272.06">29797 3156 2414 0,'0'0'335'0,"0"0"-274"16,0 0-45-16,123-55 13 16,-63 32-29-16,29-13-199 15,-16 6-305-15,-8 3-419 0</inkml:trace>
  <inkml:trace contextRef="#ctx0" brushRef="#br0" timeOffset="14749.66">28657 3974 1694 0,'0'0'813'0,"0"0"-706"15,0 0-65-15,132-16 4 16,-8 8 26-16,44 0 1 0,13 7-73 15,-9 1 0 1,-23 0-15-16,-26 0-35 0,-32-3-234 16,-20-7-768-16</inkml:trace>
  <inkml:trace contextRef="#ctx0" brushRef="#br0" timeOffset="17715.62">25307 5557 1485 0,'0'0'373'0,"0"0"-251"15,0 0 154-15,0 0-50 16,0 0-14-16,0 0-89 16,0 0-59-16,-11-32 0 15,11 32-62-15,0 0 17 0,0 0 2 16,0 0-21 0,18 0-13-16,9 5 12 0,8 10 1 15,9-3-2-15,6 2 2 16,1-4-1-16,2-5-40 15,-1-3 40-15,-7-2-53 16,-10 0-6-16,-8 0 6 16,-12-2 53-16,-5-3-25 15,-8 0 26-15,-2 2 0 16,0-1 1-16,0-1-1 16,0 1 7-16,0 3-7 15,0 1 27-15,0 0-27 16,-2 0 0-16,-3 0-4 15,-4 10 5-15,0 17-2 0,-2 11 0 16,2 13 1 0,0 7 15-16,5 2-15 0,2 0 0 15,0-2 18-15,2-4 1 16,0-4-19-16,0-3 0 16,0-9-17-16,0-8-3 15,0-6-152-15,0-6-80 16,0-9-69-16,-6-9-261 15,-9 0-767-15</inkml:trace>
  <inkml:trace contextRef="#ctx0" brushRef="#br0" timeOffset="18231.91">25389 6041 1837 0,'0'0'505'0,"0"0"-418"0,0 0-75 15,152-60-9 1,-78 37 28-16,9 0-30 0,-4 4-2 15,-2-2-18-15,-11 5 19 16,-12 4-14-16,-19 6 14 16,-15 4-23-16,-20 2-2 15,0 4 7-15,-24 19 18 16,-14 11 48-16,-2 1 19 16,2 2 77-16,11-5-98 15,9-6-28-15,16-9 0 16,2-2-5-16,12-5-26 15,21-8 8-15,7-2-69 0,7-4 56 16,-1-16-94 0,-3-4-9-16,-5-5 32 0,-9 4-10 15,-12 4 66-15,-3 5 33 16,-10 10 15-16,-4 6 109 16,0 9-109-16,-8 26-12 15,-10 20 99-15,-3 13-8 16,4 10 23-16,-1 3-41 15,5-2-37-15,1-8 69 16,-1-10-98-16,2-10 2 16,-1-13-12-16,-1-12 15 15,2-8-11-15,-4-10 4 0,2-8 4 16,-1 0 61 0,5-8-72-16,5-24 20 0,4-12-21 15,8-13-8-15,24-4 7 16,10-6-38-16,7 5-84 15,22-12-33-15,-11 18-316 16,-8 10-382-16</inkml:trace>
  <inkml:trace contextRef="#ctx0" brushRef="#br0" timeOffset="18647.27">26489 5981 1657 0,'0'0'337'15,"0"0"-201"-15,0 0 194 16,0 0-52-16,0 0-82 16,0 0-85-16,0 0-71 0,24-10 2 15,14-6-42 1,17-5 0-16,30-10-20 15,4 3 32-15,12-5-22 0,4 4 10 16,-14 3-30-16,9-3 18 16,-9 6-75-16,10-3-98 15,-23 6-113-15,-22 4-423 0</inkml:trace>
  <inkml:trace contextRef="#ctx0" brushRef="#br0" timeOffset="18948.3">27534 5409 1572 0,'0'0'636'15,"0"0"-526"-15,0 0-32 16,0 0 39-16,0 0 34 15,0 0-145-15,0 0 29 16,67 15-33-16,-34 14-2 16,-4 12 0-16,-6 7 34 15,-13 6-4-15,-10 3 13 16,-4 1-18-16,-27-2-25 16,-11-2 19-16,-8-4-19 15,-8 4-127-15,12-13-133 0,13-15-512 16</inkml:trace>
  <inkml:trace contextRef="#ctx0" brushRef="#br0" timeOffset="20957.97">28240 4749 2050 0,'0'0'322'0,"0"0"-213"16,0 0 5-16,0 0 46 15,0 0-138-15,0 0-22 0,0 0-54 16,-29 104 53-16,8 40 1 15,-4 22 65-15,0-5-30 16,9-37 90-16,8-47-86 16,3-21 3-16,3-13 10 15,0-1-46-15,2-4 17 16,0-1-23-16,0-15 1 16,2-8 5-16,7-9-6 15,9-5 0-15,9 0-8 16,13-12 17-16,18-20-18 15,15-7 5-15,32-15-11 16,38-7-9-16,35 2 24 0,14 4 0 16,-9 17 6-1,-19 10 1-15,-27 7 14 0,-26 8-21 16,-26 3 0-16,-27 1-25 16,-11 2 25-16,-3 0-60 15,-2-1-52-15,-11-9-143 16,-15 1-76-16,-16-5-360 0</inkml:trace>
  <inkml:trace contextRef="#ctx0" brushRef="#br0" timeOffset="21327.23">28194 4782 2162 0,'0'0'367'16,"0"0"-366"-16,167-40 35 15,-26 10-26-15,41 0 4 16,12-2 18-16,-13 6-31 16,-47 6-1-16,-47 8 10 15,-30 4-9-15,-14 6 8 16,-1 0-9-16,-1 2 0 15,-4 0-9-15,-12 7 9 16,-14 22 0-16,-7 14 0 16,-4 15 21-16,0 13 91 15,-11 12-59-15,-5-1-20 0,3-1 39 16,5-4-59 0,-2-9-25-16,4-5 12 0,-1-9-71 15,-13-8-110 1,3-16-344-16,-4-16-443 0</inkml:trace>
  <inkml:trace contextRef="#ctx0" brushRef="#br0" timeOffset="21604.82">28738 4645 124 0,'0'0'2290'16,"0"0"-2049"-16,0 0-211 16,0 0-11-16,-134 130 119 15,78-55 26-15,-4 10-85 16,7 3 5-16,3-7-59 16,15-6-24-16,8-11 18 15,12-11-19-15,10-9-65 16,5-12 19-16,5-12-150 15,46-24-68-15,0-21-216 16,3-21-692-16</inkml:trace>
  <inkml:trace contextRef="#ctx0" brushRef="#br0" timeOffset="21806.86">29094 4598 1315 0,'0'0'1243'0,"0"0"-1106"16,0 0-125-16,-84 126 106 15,37-62 15-15,-3 8-47 16,4 0 54-16,8-1-132 16,7-7-8-16,9-6 3 15,9-8-3-15,5-9-27 16,8-10-64-16,0-8-99 16,29-23-90-16,9-16-205 15,5-21-467-15</inkml:trace>
  <inkml:trace contextRef="#ctx0" brushRef="#br0" timeOffset="21972.9">29335 4646 2223 0,'0'0'251'16,"0"0"-202"-16,-73 163 195 16,31-81-95-16,1 0-48 15,5 0-36-15,5-4-65 16,9-3-18-16,-3 8-68 15,10-16-197-15,2-21-278 0</inkml:trace>
  <inkml:trace contextRef="#ctx0" brushRef="#br0" timeOffset="45555.5">27104 3830 198 0,'0'0'1050'15,"0"0"-876"-15,0 0-165 16,0 0-9-16,-2 0 142 16,2 0-38-16,0 0-84 15,0-2 66-15,0 2-80 16,0 0 42-16,0 0 21 16,0 0-50-16,0 0 40 0,0 0-43 15,0 0 0 1,0 0 116-16,0 0-117 0,0 0 35 15,0 0 34-15,0 0-51 16,0 0 38-16,0 0-71 16,0 0 10-16,0 0 42 15,0 0-40-15,0 0-12 16,0 0 21-16,0 0-5 16,0 0 14-16,0 0-30 15,0 0 0-15,0 0 0 16,0 0 0-16,0 0 0 15,0 0-12-15,0 0 37 16,0 0-33-16,0 0 8 0,0 0 0 16,0 0-21-1,0 0 21-15,0 0-24 0,0 0 5 16,0 0-81-16,0 0-92 16,8 0-308-16,3 0-105 0</inkml:trace>
  <inkml:trace contextRef="#ctx0" brushRef="#br0" timeOffset="49094.14">27364 2985 821 0,'0'0'534'0,"0"0"-492"16,0 0 31-16,0 0-20 0,0 0 81 15,0 0-10-15,0 0-80 16,-24-55 45-16,20 48-48 15,-1 1 12-15,1 3 75 16,-1-4-118-16,-1 3 2 16,-1 1-12-16,-2-2 25 15,-2 1-41-15,-2 2 16 16,-1 1-8-16,-1-2-33 16,-1 3 22-16,1 0-10 0,-4 0 17 15,3 0-39-15,-1 0 35 16,1 0-5-1,1 0 21-15,-1 0-20 16,3 0 20-16,-1 3 0 0,1-2 0 16,2 1 8-1,2-2-6-15,0 2-2 16,0-2 0-16,3 0 4 0,-2 0 5 16,4 0-9-16,0 0 0 15,2 0 25-15,-3 0-21 16,1 0-4-16,2 0 0 15,-3 0-11-15,0 0 11 16,1 0 0-16,0 0-6 16,2 0 23-16,-3 2-43 15,3-2 26-15,2 0-59 0,-2 3 34 16,2-1-99-16,-2 3-48 16,-1 4 60-16,0-2-24 15,-1 2 34-15,2-1-31 16,0 0 19-16,0-5 75 15,0 1-38-15,-1-1 44 16,1-1 26-16,0-2 7 16,0 1 17-16,2-1 41 15,-2 0 71-15,2 0 80 16,0 0-77-16,0 0 6 16,0 0-4-16,0 0-78 15,-2 0 46-15,2 0-102 16,0 0 14-16,-4 0-6 0,4 0-8 15,0 0 0 1,0 0 0-16,0 0 11 0,-2 0-18 16,0 0 7-16,0 0 0 15,0 0-12-15,0 0 12 16,-1 0 0-16,1 0-1 16,0 0 10-16,2 0-12 15,-2 0 3-15,2 0 0 16,-2 0 0-16,2 0 0 15,-2 0 0-15,-4 0 0 16,0 0 9-16,-3 0-13 16,-1 0 4-16,-7 3 0 15,-1 0-15-15,-3 4 15 16,-2 1 0-16,-2 0-1 16,-2 1 2-16,4 1-6 0,-2 1 5 15,3 1 0-15,1-3-14 16,2 4 14-16,3-3 0 15,1 2 0-15,1 1 11 16,1 1-12-16,-3 5 1 16,3 3 0-16,-1 0-16 15,-1 2 16-15,3-2 0 16,-1 0 0-16,2 2 13 16,-1 2-8-16,2 2-5 15,-1 4 0-15,1 3 0 0,2 5 0 16,-1 5 0-1,1 0-1-15,4-1 10 0,2 2-2 16,2-2-7-16,0 0 0 16,0 1 6-16,4 0-5 15,8 2-1 1,3 3 0-16,3-1 24 0,5 6 21 16,3 1-45-16,6-1 3 15,1-5 23-15,3-5-25 16,1-4-1-16,5-7 3 15,8-7 18-15,6-6 47 16,6-7-25-16,7-8-25 16,7-6 78-16,2 0-95 15,2-18 14-15,-1-8-15 16,-4-6 25-16,-4-4-13 0,-3-6-12 16,-8-5 0-16,-10-6-31 15,-2-4 31-15,-13-2 0 16,-6-4-1-16,-8-1 3 15,-11 2 46-15,-5-3-45 16,-5 2 3-16,0-2 99 16,0 3-104-16,-7 0 30 15,-7 5 21-15,1 6-51 16,0 4 105-16,-3 7-80 16,-2 3-26-16,1 5 92 15,-6 3-92-15,1 3 19 16,0 2-19-16,-2 2 30 15,-1 5-35-15,2 2 5 0,2 5-18 16,-2 0-14 0,1 3-18-16,-1 3-2 0,1 3 34 15,0-1-72-15,4 2 76 16,0 0-78-16,2 0-57 16,3 0 46-16,2 0-110 15,0 0-10-15,0 5-62 16,-1 6 52-16,4-3 13 15,-1-2-373-15</inkml:trace>
  <inkml:trace contextRef="#ctx0" brushRef="#br0" timeOffset="49579.96">26595 3739 2043 0,'0'0'253'15,"0"0"-253"-15,0 0-159 16,0 0 159-16,0 0 12 16,0 0-12-16,0 0-102 0,11 0-93 15,7 0 140-15,1 0-120 16,-4 0-191-16</inkml:trace>
  <inkml:trace contextRef="#ctx0" brushRef="#br0" timeOffset="52686.98">26151 6453 856 0,'0'0'531'15,"0"0"-415"-15,0 0-8 16,0 0-11-16,0 0-30 15,0 0 75-15,0 0-142 16,0 0 9-16,0 0 30 16,0 0-17-16,0 0 41 0,0 0-63 15,0 0 0 1,0 0-23-16,0 0 23 0,0 0-85 16,0 0-49-16,0 0-203 15,0-3-314-15</inkml:trace>
  <inkml:trace contextRef="#ctx0" brushRef="#br0" timeOffset="52900.16">26151 6453 901 0</inkml:trace>
  <inkml:trace contextRef="#ctx0" brushRef="#br0" timeOffset="52986.67">26151 6453 901 0,'-42'37'788'0,"40"-37"-640"0,0 0-128 0,0 0 58 15,2 0-28-15,0 0-41 16,0 0-18-16,0 0-47 15,0 0-27-15,33-14-53 16,1 0-138-16,1-3-852 0</inkml:trace>
  <inkml:trace contextRef="#ctx0" brushRef="#br0" timeOffset="53193.53">27391 6025 567 0,'0'0'317'15,"0"0"-317"-15,0 0-76 0</inkml:trace>
  <inkml:trace contextRef="#ctx0" brushRef="#br0" timeOffset="54235.09">25954 6493 1340 0,'0'0'598'16,"0"0"-347"-16,0 0-160 16,0 0 92-16,0 0 27 15,0 0-126-15,0 0-8 0,-5-7-76 16,5 6-103-16,0-3 86 15,27-6-170-15,0-2-155 16,-1-2-326-16</inkml:trace>
  <inkml:trace contextRef="#ctx0" brushRef="#br0" timeOffset="54545.68">27706 5874 1380 0,'0'0'332'0,"0"0"-223"16,0 0-108-16,0 0 30 16,0 0-31-16,0 0 10 15,0 0-38-15,0-5 28 16,-14 5-157-16,-3 2-140 16,-6 4-1041-16</inkml:trace>
  <inkml:trace contextRef="#ctx0" brushRef="#br0" timeOffset="54834.9">25758 6566 1431 0,'0'0'494'0,"0"0"-282"15,0 0-148-15,0 0 112 0,0 0-8 16,0 0-119-16,0 0-45 16,-3-3-4-16,6 1-123 15,10-4 78-15,16-8-254 16,0 0-100-16,0 0-356 0</inkml:trace>
  <inkml:trace contextRef="#ctx0" brushRef="#br0" timeOffset="55151.54">27505 6028 1540 0,'0'0'277'0,"0"0"-277"16,0 0 19-16,0 0 56 15,0 0-24-15,0 0 6 16,0 0-3-16,0-24-47 15,0 22 20-15,0 2-5 16,0 0-1-16,0 0-13 16,0 0-8-16,0 0-88 15,0 0-25-15,-2 0-202 16,-5 0-875-16</inkml:trace>
  <inkml:trace contextRef="#ctx0" brushRef="#br0" timeOffset="55709.05">25912 6469 1702 0,'0'0'303'16,"0"0"-241"-16,0 0 122 16,0 0 1-16,0 0-11 15,0 0-96-15,0 0-52 16,-6-16 0-16,6 16-26 16,0 0-58-16,0 0 2 15,2-3-165-15,39-10-81 16,-3-1-37-16,4-6-737 0</inkml:trace>
  <inkml:trace contextRef="#ctx0" brushRef="#br0" timeOffset="55931.25">27511 5867 1295 0,'0'0'498'0,"0"0"-498"16,0 0-22-16,0 0 16 15,0 0 12-15,0 0 4 16,0 0-10-16,-33-16-201 16,33 16-28-16,2 0 55 15,6 0-180-15</inkml:trace>
  <inkml:trace contextRef="#ctx0" brushRef="#br0" timeOffset="56712.47">25817 6381 1147 0,'0'0'658'0,"0"0"-550"16,0 0-25-16,0 0 74 15,0 0 70-15,0 0-54 16,0 0-150-16,-4-11 79 16,4 9-102-16,0 2 0 15,0-1-14-15,0 1 14 16,0 0 0-16,0 0-1 16,0 0-58-16,0 0 38 15,0 0-126-15,0 0-149 0,0 0 44 16,0-2-335-16,7-3-602 15</inkml:trace>
  <inkml:trace contextRef="#ctx0" brushRef="#br0" timeOffset="57144.31">26056 6284 747 0,'0'0'890'16,"0"0"-749"-16,0 0-106 0,0 0 182 15,0 0-9-15,0 0-19 16,0 0-109-16,-7 0-60 15,7 0 21-15,0 0-41 16,0 0-77-16,0 0-6 16,21-4-195-16,-2-4-93 15,4-3-380-15</inkml:trace>
  <inkml:trace contextRef="#ctx0" brushRef="#br0" timeOffset="57606.7">27538 5869 49 0,'0'0'1647'0,"0"0"-1301"16,0 0-283-16,0 0 82 15,0 0-62-15,0 0-65 16,0 0-36-16,-8 0-75 15,8-2-198-15,4 2-31 16,2-4-270-16</inkml:trace>
  <inkml:trace contextRef="#ctx0" brushRef="#br0" timeOffset="59094.95">27786 1784 886 0,'0'0'706'15,"0"0"-513"-15,0 0-147 16,0 0 69-16,0 0-20 16,0 0 0-16,0 0 41 0,0 3-117 15,0-3 14-15,0 0 19 16,0 0-18-16,0 0 46 15,0 0-80-15,0 0 0 16,0 0-1-16,0 0 1 16,0 0 0-16,0 0-1 15,0 0 17-15,0 0-15 16,0 0-1-16,0 0 0 16,0 0-11-16,0 0 11 15,0 0 0-15,0 0-1 16,0 0 9-16,0 0-3 15,0 0-5-15,0 0 0 0,0 0-3 16,0 0 3-16,0 0 0 16,0 0 1-16,0 0 18 15,0 0-5-15,0 0-14 16,0 0 0-16,0 0 0 16,0 0 0-16,0 0 0 15,0 0 0-15,0 0-85 16,2 4-48-16,5-1-222 15,-2-1-258-15</inkml:trace>
  <inkml:trace contextRef="#ctx0" brushRef="#br0" timeOffset="65847.89">28497 6789 1039 0,'0'0'210'15,"0"0"-72"-15,0 0 4 16,0 0 33-16,0 0 69 16,0 0-46-16,0 0-47 15,-2-15-36-15,2 15-95 16,0 0 143-16,2 0-135 0,11 0-17 16,12 0 24-16,8 15-34 15,12 6 47-15,6 3-48 16,5 0 40-16,2-4-7 15,2-6-33-15,2-4 0 16,1-10-24-16,-3 0 24 16,-4 0-31-16,-10-7-30 15,-7-8-87-15,-12 3 148 16,-8 0-84-16,-9 2-1 16,-6 1 79-16,-2 1-52 15,-2 3 36-15,0 3 21 16,0 0 2-16,0 2-1 15,-12 0 0-15,-3 16-1 16,-7 16 1-16,-5 14 12 0,-4 16 47 16,2 14 7-16,0 8-51 15,2 4 97-15,5-4-29 16,6-6-83-16,5-12 43 16,9-8-32-16,2-12-19 15,0-8 8-15,0-10-129 16,7-8 108-16,3-17-191 15,-2-3-127-15,-8 0-286 0</inkml:trace>
  <inkml:trace contextRef="#ctx0" brushRef="#br0" timeOffset="66406">28689 7351 2020 0,'0'0'618'15,"0"0"-527"-15,0 0-50 0,0 0 5 16,133-36-46-1,-61 24 12-15,11-2 6 0,1 0-18 16,1-3 0-16,-7 2-9 16,-11 1-52-16,-9 0 35 15,-18 6-60-15,-14 1-8 16,-19 7 94-16,-7 0-92 16,-13 17 59-16,-25 16 33 15,-9 8 12-15,-2 5 122 16,7-2-90-16,8-5-36 15,16-12 51-15,12-7-57 16,6-8 2-16,2-6-4 0,27-6 12 16,8 0-71-16,13-10 50 15,1-16-139 1,-2-8 36-16,-2-6-137 16,-9-2 64-16,-7 2 48 0,-8 5-54 15,-11 12 191-15,-9 12 66 16,-3 11-18-16,-5 16-3 15,-14 25 41-15,-6 13 78 16,0 14 94-16,1 10-145 16,3 6 92-16,4-1-130 15,3-5-17-15,3-9 30 16,3-14-82-16,-2-13 13 16,-1-9-19-16,-2-11 26 0,-3-8 29 15,-1-6-55-15,-3-8 1 16,6 0 24-16,9-20-25 15,5-21-14-15,21-11-2 16,26-9-53-16,10-6 38 16,13 5-19-16,3 2-125 15,23-14 64-15,-18 16-242 16,-15 7-434-16</inkml:trace>
  <inkml:trace contextRef="#ctx0" brushRef="#br0" timeOffset="67360.17">29928 7006 827 0,'0'0'1302'0,"0"0"-1133"16,0 0-120-16,0 0-30 16,0 0 6-16,0 0-9 15,0 0 50-15,-27 148 136 0,9-78-99 16,3 2-52-16,1-1 44 16,3-11-95-16,7-6 6 15,2-10-6-15,2-8-61 16,0-10 36-16,17-11-166 15,24-15-95-15,-3-15-63 16,-1-12-1041-16</inkml:trace>
  <inkml:trace contextRef="#ctx0" brushRef="#br0" timeOffset="67577.75">30225 7050 1117 0,'0'0'1117'16,"0"0"-1064"-16,0 0-18 15,0 0-35-15,-12 162 143 16,6-95-61-16,1 1 2 0,3-4 20 16,2-5-103-16,0-9 86 15,0-9-87-15,0-6 6 16,0-11-9-16,0-8 3 16,-6-7-37-16,-4-9-67 15,-21-9-85-15,2-17 111 16,0-12-602-16</inkml:trace>
  <inkml:trace contextRef="#ctx0" brushRef="#br0" timeOffset="67704.08">30276 6865 2181 0,'0'0'333'16,"0"0"-256"-16,165-9-77 0,-100 9-79 15,10 0 79-15,-17 2-175 16,-13 3-367-16</inkml:trace>
  <inkml:trace contextRef="#ctx0" brushRef="#br0" timeOffset="68290.97">30510 6418 1450 0,'0'0'620'16,"0"0"-564"-16,-118-109-25 0,47 61-15 16,-33 7-7-1,-29 3 31-15,-25 10 28 0,11 14-68 16,29 10 0 0,35 4 0-16,20 2 13 0,-8 16 9 15,-9 8-16-15,-7 8 0 16,3 11 80-16,-1 15-71 15,-11 22 18-15,-7 30 13 16,1 35-37-16,6 16 77 16,22 4-86-16,26-13 12 15,19-15 65-15,17-11-76 16,12-8 32-16,0-3 6 0,18-21-30 16,7-18 79-1,4-17-88-15,11-7 6 0,20 6 37 16,33 12-31-16,44 6-12 15,34-10 0-15,19-15 23 16,-5-23-1-16,-10-23-22 16,-16-7 0-16,-1-14-22 15,-4-14 22-15,-7-14 0 16,-7-10-15-16,-5-18 33 16,-11-14-24-16,-8-17 6 15,-13-17 0-15,-16-12-6 16,-21-14 7-16,-18-15-1 15,-29-9 0-15,-19 2 16 16,-6 10-23-16,-28 35 7 16,-8 34 0-16,-7 29-32 0,-32 8 26 15,-59 4-85-15,-65 12-95 16,14 5-315-16,25 21-475 0</inkml:trace>
  <inkml:trace contextRef="#ctx0" brushRef="#br0" timeOffset="74850.31">28555 9668 983 0,'0'0'1087'16,"0"0"-906"-16,0 0-126 15,0 0 128-15,0 0-154 16,0 0 37-16,69-131-66 16,-38 87 41-16,1-1-38 15,-1-1-3-15,-4 4 0 16,-3 6 20-16,-6 5 2 15,-7 12 44-15,-4 6 40 16,-7 8-106-16,0 5 94 16,0 0-94-16,0 14-11 15,-11 23-1-15,-9 21 24 16,-3 13 6-16,3 6-18 16,7-3 30-16,11-12-31 0,2-12 1 15,10-11-78-15,27-14 56 16,7-11-143-16,29-14-28 15,-11-21-163-15,-6-12-412 0</inkml:trace>
  <inkml:trace contextRef="#ctx0" brushRef="#br0" timeOffset="75082.95">29166 9367 1476 0,'0'0'734'16,"0"0"-520"-16,0 0-206 15,0 0 30-15,0 0 144 16,0 0-145-16,-10 109-1 15,31-84-36-15,10-6 36 16,2-8-47-16,3-10 11 0,-5-1-3 16,-8-12-27-16,-10-15 30 15,-6-9-28-15,-7-5-3 16,0-1-35-16,-14 7 29 16,-5 8 18-16,-4 13-93 15,-2 14-11-15,-4 9-206 16,10 18-207-16,5 2-836 0</inkml:trace>
  <inkml:trace contextRef="#ctx0" brushRef="#br0" timeOffset="75248.06">29463 9414 2016 0,'0'0'691'16,"0"0"-571"-16,0 0-120 0,0 0-91 15,0 0 4-15,0 0-21 16,-10 133-155-16,6-73-109 16,2-8-452-16</inkml:trace>
  <inkml:trace contextRef="#ctx0" brushRef="#br0" timeOffset="75341.62">29449 9982 1277 0,'0'0'337'0,"0"0"-193"16,0 0-144-16,0 0-7 15,0 0-282-15</inkml:trace>
  <inkml:trace contextRef="#ctx0" brushRef="#br0" timeOffset="75929.5">30410 9368 2116 0,'0'0'364'16,"0"0"-293"-16,0 0 23 16,0 0 83-16,0 0-114 0,0 0-24 15,0 0-39 1,33-110 25-16,-6 104-43 0,-2 6 18 15,-1 0-1-15,-6 16-32 16,-7 16 34-16,-11 14-1 16,0 8 24-16,-27 8-5 15,-11 1 90-15,-4-7-109 16,4-10 14-16,9-14 28 16,13-9-42-16,12-14 0 15,4-1 0-15,6-6-58 16,28-2 25-16,17 0 20 15,16-7-108-15,9-26-30 16,2-13-133-16,-4-5 26 16,-12-5 80-16,-15 13 178 0,-16 10 9 15,-17 15 284-15,-14 15-88 16,0 3 15-16,-8 5-171 16,-9 18 44-16,-1 5 27 15,5 4-119-15,11 0 99 16,2-2-100-16,2-4 0 15,18-6-1-15,2-5 1 16,0-8 0-16,1-7 0 16,-2 0 21-16,-2-19-23 15,-11-13 2-15,-6-9-74 16,-2-3 44-16,-19 1-133 16,-43 6-167-16,4 10-325 15,-3 11-798-15</inkml:trace>
  <inkml:trace contextRef="#ctx0" brushRef="#br0" timeOffset="76344.92">28664 9351 1307 0,'0'0'977'16,"0"0"-908"-16,0 0-69 15,0 0-34-15,0 0 24 16,0 0 20-16,0 0 20 16,-125 27-30-16,98 89 0 15,12 39 111-15,13-4-46 16,2-27 17-16,17-44 7 16,17-28-81-16,11 0 87 0,19 0-95 15,17-4 15 1,8-20-39-16,40-28-56 0,-24 0-178 15,-14-28-316-15</inkml:trace>
  <inkml:trace contextRef="#ctx0" brushRef="#br0" timeOffset="76695.45">29050 9094 2210 0,'0'0'461'16,"0"0"-446"-16,0 0-15 16,0 0 0-16,236-12 10 15,-40 12-10-15,30 0-53 0,3 0-121 16,-19-11-149-16,-32-7 115 16,-16-6-87-16,-21-2-235 15,-41 4-467-15,-30 5 997 16,-32 4 690-16,-16 6-49 15,-5 2-338-15,-6 1 60 16,-1 4-168-16,-10 0-136 16,0 29 30-16,0 32-16 15,-21 40 82-15,-5 39-39 16,1 10-94-16,8-5 53 16,8-19-75-16,4-17-60 15,0-15 45-15,1-26-296 16,0-24-489-16</inkml:trace>
  <inkml:trace contextRef="#ctx0" brushRef="#br0" timeOffset="106538.77">28724 11793 1144 0,'0'0'1041'0,"0"0"-882"15,0 0-148-15,-19-8 159 16,13 3-86-16,6 1-84 16,0 3 5-16,0 1-5 15,0 0-82-15,0 0-50 16,6 0-413-16,2 0-351 0</inkml:trace>
  <inkml:trace contextRef="#ctx0" brushRef="#br0" timeOffset="117643.8">28553 11846 821 0,'0'0'522'0,"0"0"-343"16,0 0-131-16,0 0 16 15,0 0 146-15,0 0-115 16,0 1-32-16,0-1 31 16,0 0-39-16,0 0 64 15,0 0-63-15,0 0-56 16,0 0 138-16,0 0-127 15,0 0 26-15,0 0 28 16,0 0-42-16,0 0 76 16,0 0-87-16,0 0 3 15,0 0 55-15,0 0-69 16,0 0-1-16,0 0 10 0,0 0 11 16,0 0-4-16,0 0-17 15,0 0 0-15,0 0-8 16,0 0 8-16,0 0 0 15,0 0-9-15,0 0 21 16,0 0-46-16,0 0 1 16,0 0-132-16,0 0 55 15,4 6-280-15,3 4-162 0</inkml:trace>
  <inkml:trace contextRef="#ctx0" brushRef="#br0" timeOffset="121173.62">28009 11885 1497 0,'0'0'867'0,"0"0"-684"15,0 0-172-15,0 0 3 16,0 0-14-16,0 0-150 0,0 0-212 16,-107 10-981-16</inkml:trace>
  <inkml:trace contextRef="#ctx0" brushRef="#br0" timeOffset="125159.8">27273 12066 2038 0,'0'0'0'0,"0"0"-104"16,0 0-446-16,0 0 174 0</inkml:trace>
  <inkml:trace contextRef="#ctx0" brushRef="#br0" timeOffset="128522.59">27336 12166 212 0,'0'0'597'15,"0"0"-375"-15,0 0-193 0,0 0 19 16,0 0 76-16,0 0-41 15,0 0 2-15,-3 0-31 16,3 0-18-16,0 0 111 16,0 0-96-16,0 0 5 15,0 0 23-15,0 0-24 16,0 0 54-16,0 0-80 16,0 0-27-16,0 0 116 15,0 0-97-15,0 0-3 16,0 0 29-16,0 0-47 15,0 0 39-15,0 0-39 16,0 0 0-16,0 0-2 16,0 0 2-16,0 0 0 15,0 0-11-15,0 0 28 0,0 0-15 16,0 0-2-16,0 0 0 16,0 0-8-16,0 0 8 15,0 0 0-15,0 2-13 16,0 0 31-16,3 1-24 15,1 4 6-15,1-1 0 16,-1 2-5-16,0-2 5 16,3 2 0-16,2 0-1 15,0 0 19-15,2-2-12 16,3 2-6-16,-3-2 0 16,3 0-1-16,1 0 1 15,1-2 0-15,-1 2 5 16,5-5 11-16,0 4 23 15,2-4-39-15,1-1 0 16,1 0 24-16,3 0-16 0,1 0-8 16,7 0 18-16,2-1-6 15,7-7 24-15,6-4-36 16,4 0 0-16,8 0-2 16,5-2 2-16,4-2 0 15,-2 2-1-15,-4 0 16 16,-5-1-9-16,-4 3-6 15,-3 0 0-15,-4 0-12 16,-3-2 12-16,0 1 0 16,-4-4-1-16,1 1 19 15,-6-2-15-15,1 0-3 16,-5 3 0-16,-2-2-3 16,-4 2 3-16,-4-2 0 0,-5 2-1 15,-1 1 16 1,-1 2-10-16,-1 3-5 0,1-2 0 15,0 2-5-15,0-1 5 16,-1 3 0-16,-3 0-1 16,-4 2 12-16,-4 2 33 15,-1 1-24-15,-3 2 3 16,0 0 110-16,0 0-90 16,0 0 17-16,0 0 0 15,0 0-47-15,0 0 63 16,0 0-76-16,0 0 0 0,0 0-39 15,0 0 27 1,0 0-37-16,0 0-14 0,0 0-141 16,-7 0 75-16,-9 12-225 15,3-2-240 1,-1-4-729-16</inkml:trace>
  <inkml:trace contextRef="#ctx0" brushRef="#br0" timeOffset="135903.16">24594 9270 1650 0,'0'0'313'0,"0"0"-193"16,0 0-28-16,0 0 124 16,0 0-102-16,0 0-53 15,-11-30 33-15,-1 30-87 0,-10 2 26 16,-18 24-33 0,-13 20 25-16,-30 32 41 15,-19 33-41-15,5-4-7 16,13-8 47-16,10-17-64 0,18-17 13 15,-2 1-14-15,-2 4 14 16,10-14-46-16,12-10 32 16,9-9-128-16,11-14-63 15,7-17-178-15,3-6-137 16,2 0-433-16</inkml:trace>
  <inkml:trace contextRef="#ctx0" brushRef="#br0" timeOffset="136134.07">23696 9460 1633 0,'0'0'382'0,"0"0"-228"16,0 0-152-16,0 0 141 15,142 97 37-15,-82-41-60 16,10 4-17-16,-1 5-73 15,2-2 1-15,-5 1-10 16,2 1-21-16,9 16-110 16,-16-14-155-16,-16-17-693 0</inkml:trace>
  <inkml:trace contextRef="#ctx0" brushRef="#br0" timeOffset="137854">23208 9290 1094 0,'0'0'408'0,"0"0"-321"15,0 0 44-15,0 0 52 16,0 0-37-16,0 0 80 15,0 0-130-15,0-36-53 16,0 36 94-16,0 0-81 16,0 0-1-16,0 0-49 15,0 0 42-15,0 0-39 16,0 0-9-16,-3 0-23 16,-15 16-3-16,-6 10 33 15,-10 8-7-15,-1 8 0 16,-3 2 30-16,2 2 6 0,-2 0-36 15,-2 3 0-15,3-3 24 16,-4 0-13-16,5-4-11 16,3-4 0-16,6-4 21 15,2-6-19-15,8-8-2 16,5-3 0-16,6-8-11 16,2-4 13-16,4-3-2 15,0 0 0-15,0-2 10 0,0 0-23 16,0 0 13-1,0 0-22-15,0 0-4 0,0 0 32 16,0 0-6-16,10 3 0 16,13 8 17-16,8-2 26 15,7 5-43-15,3 3 0 16,0-3-3-16,-1 2 13 16,-3-2-10-16,-2-2 0 15,-4 2 14-15,-2-2-80 16,-2 3 45-16,-3-1-161 15,-4 3 19-15,-7-2-177 16,-7-3-248-16</inkml:trace>
  <inkml:trace contextRef="#ctx0" brushRef="#br0" timeOffset="138074.04">22456 9951 2034 0,'0'0'324'0,"0"0"-249"16,0 0 26-16,0 0 41 16,0 0 65-16,0 0-207 15,0 0 0-15,167 43 15 16,-107-23-5-16,-2 4-10 16,-4 2 0-16,-8 6-159 15,-5 12 4-15,-14-6-362 16,-12-9-226-16</inkml:trace>
  <inkml:trace contextRef="#ctx0" brushRef="#br0" timeOffset="138781.91">21326 9927 1681 0,'0'0'386'0,"0"0"-314"16,0 0 135-16,0 0-80 0,0 0 0 16,0 0-72-16,0 0-34 15,98-109-12-15,-69 68-9 16,0-1 0-16,-2-6-3 16,-1-3 3-16,1-2 0 15,0-1-9-15,-5-1 29 16,-5 7 1-16,0 7-15 15,-9 10 5-15,-3 9 126 16,-2 9-117-16,-3 6 21 16,0 2 31-16,0 5-54 15,0 0 37-15,0 0-55 16,0 15 0-16,-3 19-18 16,-4 19 19-16,-2 12-1 15,1 10 54-15,0 0-53 0,4-2 28 16,0-9-29-16,-1-6 0 15,5-5-17-15,0-9 17 16,0-2-39-16,0-6 17 16,0-4-101-16,5-3 5 15,5-10-159-15,0-4-270 16,-1-15 164-16</inkml:trace>
  <inkml:trace contextRef="#ctx0" brushRef="#br0" timeOffset="139302.51">22017 9443 1565 0,'0'0'287'16,"0"0"-197"-16,0 0 128 15,0 0-96-15,0 0 35 16,0 0-37-16,0 0-101 16,0-95 1-16,22 73-20 15,7 3 0-15,0-2-20 16,-2 7 20-16,-2 6 0 16,-8 5 30-16,-3 3-10 15,-5 15-15-15,-5 21-5 16,-4 17 0-16,0 13 145 15,-15 9-108-15,-12 6 9 0,-4 0 29 16,-6-7-69-16,2-9 69 16,-1-7-75-16,3-5 0 15,2-11 53-15,2-8-53 16,8-8 0-16,6-8 8 16,7-8 17-16,2-6-4 15,6-1-21-15,0-2 0 16,0-1-1-16,0 0 7 15,8 0-6-15,13 0 0 16,8 0 19-16,10 0 20 16,3 0-39-16,-4 0 0 0,-3 0 21 15,-6 0-21 1,-4 8-33-16,-3 10-30 0,-7 17-225 16,-5-3-357-1,-8-6-879-15</inkml:trace>
  <inkml:trace contextRef="#ctx0" brushRef="#br0" timeOffset="140940.4">25264 9224 798 0,'0'0'604'0,"0"0"-369"15,0 0-128-15,0 0-8 16,0 0 17-16,0 0-30 16,0 0 79-16,10-18-150 15,-10 18 4-15,0 0 73 16,0 0-82-16,0 0 18 16,0 0-28-16,-10 6 18 15,-5 17 16-15,-9 10-7 16,-3 6 9-16,-4 8 44 15,-3-1-58-15,1 0 27 0,2-3-37 16,-3-3 20 0,5-5 23-16,0-6-55 0,5-5 0 15,3-5 3-15,8-6 12 16,3-3-11-16,2-6-4 16,6-2 9-16,0 1-7 15,2-3-2-15,0 0 0 16,0 0-5-16,0 0 14 15,0 0 0-15,0 0-9 16,0 0 10-16,0 0 10 16,0 0-20-16,0 0 0 15,0 0 10-15,0 0 11 16,0 0-4-16,0 0-17 16,0 0 1-16,2 0 8 15,10 7-9-15,5 0 0 16,6 5-9-16,1 1 19 15,5 1 11-15,0-2-21 0,2 2 24 16,-2-1 22-16,3-1-46 16,-3 2 0-16,2-2-25 15,-2-3 52-15,2 3-54 16,-4-1 18-16,-1 1-175 16,-1-3 87-16,-5 0-272 15,-7-5-167-15,-4-4-477 0</inkml:trace>
  <inkml:trace contextRef="#ctx0" brushRef="#br0" timeOffset="141205.84">24872 9985 2302 0,'0'0'465'0,"0"0"-399"16,0 0 64-16,0 0-45 15,0 0 6-15,0 0-91 16,0 0 8-16,149 7-22 16,-95 5 14-16,0 8-67 0,-6 4-21 15,10 6-248 1,-12-7-201-16,-15-4-850 0</inkml:trace>
  <inkml:trace contextRef="#ctx0" brushRef="#br0" timeOffset="144465.07">25630 9694 1952 0,'0'0'505'0,"0"0"-471"16,0 0 145-16,0 0-124 15,0 0-55-15,0 0 0 16,83-139-18-16,-43 95-48 16,3-2 10-16,-4-1 14 0,-3 3-4 15,-7 4 46 1,-9 4 0-16,-7 6 12 16,-3 9 6-16,-6 2 68 15,-2 6 15-15,-2 6-69 0,0 5 112 16,0-1-144-16,0 3 0 15,0 0-14-15,0 7 20 16,0 18-6-16,0 12 0 16,-6 13 1-16,-4 5 68 15,2-1-69-15,1-2 0 16,3-4-6-16,-2-6 25 16,2-2-38-16,2-8-10 15,2-2-148-15,0-6 63 16,0-4-214-16,14-6-13 15,-1-7-208-15</inkml:trace>
  <inkml:trace contextRef="#ctx0" brushRef="#br0" timeOffset="145380.78">26328 9261 1413 0,'0'0'383'0,"0"0"-333"0,0 0 32 16,0 0 68-16,0 0-102 15,0 0 5-15,0 0-53 16,2-3 1-16,-2 3 12 16,0 0-13-16,0 0 0 15,0 0-16-15,0 0 32 16,0 0-30-16,0 0 14 16,0 12 0-16,0 4 72 15,-7 3-54-15,1 0 53 16,-3 3 15-16,2 0-45 15,0-4 62-15,3 0-103 16,4-6 22-16,0-3 17 0,0-3-39 16,0-5 0-16,0-1-6 15,0 0 13-15,4 0-24 16,13 0 15-16,-2 0 2 16,5-1-3-16,-5-7 3 15,-3 1 0-15,-6 4-1 16,-4 1 20-16,-2 2 17 15,0 0-36-15,0 0 10 16,0 2-22-16,0 16 30 16,0 9-18-16,-8 8 57 15,-4 4-47-15,1 2 65 16,-2-4-72-16,-1 0 12 16,4-7 80-16,-4-6-94 15,7-4-1-15,1-6 9 16,1-6 14-16,5-4-19 0,0-4-4 15,0 0 0-15,0 0-4 16,0 0 4-16,0 0 0 16,0 0-12-16,0 0 34 15,7-9-44-15,13-12 5 16,4-5-83-16,3-2 63 16,-2 6-38-16,-3 3 6 15,-1 7 68-15,-2 5 2 16,-1 3-12-16,-1 4 11 15,4 0 0-15,-1 0 14 16,-2 6-13-16,-2 11-1 0,-6 6 34 16,-3 9-33-16,-7 5 80 15,0 1-42-15,0 3-32 16,-15-1 108-16,-8-4-100 16,1-3-13-16,-4-5 7 15,1-5 12-15,0-4 3 16,1-3-24-16,1-7 0 15,-1-4-57-15,0-5 57 16,-3 0-76-16,-7-42-60 16,10-2-244-16,3-8-602 0</inkml:trace>
  <inkml:trace contextRef="#ctx0" brushRef="#br0" timeOffset="145547.91">26328 9340 1670 0,'0'0'506'0,"0"0"-434"16,141-62 132-16,-68 33-103 15,5 6-99-15,1 3 14 16,14 5-16-16,-20 6-278 16,-15 1-423-16</inkml:trace>
  <inkml:trace contextRef="#ctx0" brushRef="#br0" timeOffset="145671.17">27171 9172 2443 0,'0'0'304'0,"0"0"-304"16,0 0-65-16,0 0 42 16,0 0-553-16</inkml:trace>
  <inkml:trace contextRef="#ctx0" brushRef="#br0" timeOffset="147406.93">26909 9881 905 0,'0'0'317'0,"0"0"-49"16,0 0-121-16,0 0-15 16,0 0-12-16,0 0-59 15,0 0 114-15,10 0-72 16,-10 0-19-16,0 0 63 15,0 0-113-15,0 0 14 16,0 0-42-16,0 0 29 16,0 0-18-16,0 0-17 15,0 0 0-15,0 0-14 16,0 0 14-16,0 0 0 0,0 0-1 16,0 0 19-16,0 0-36 15,0 0 18-15,0 0 0 16,0 0-25-16,0 0 25 15,0 0 0-15,2 0-2 16,-2 0 14-16,2 0-37 16,-2 0 25-16,0 0 0 15,2 0-25-15,-2 0 26 16,0 0-1-16,0 0 0 16,0 0 25-16,0 0 23 15,0 0-23-15,0 0-25 16,0 0 92-16,0 0-86 0,0 0 12 15,0 0-18 1,0 0 24-16,0 0-59 0,0 0 35 16,0 0-100-16,3 2 75 15,1 19-39-15,-2-3-121 16,-2-6-320-16</inkml:trace>
  <inkml:trace contextRef="#ctx0" brushRef="#br0" timeOffset="148950.64">26025 11194 700 0,'0'0'262'16,"0"0"-125"-16,0 0-27 15,0 0 103-15,0 0-1 16,0 0-104-16,0 0 96 16,-9 13-93-16,15-13-1 15,6 0 19-15,3-14-94 0,8-6-8 16,6-8-27-16,4-7-114 16,7-4 55-16,1-7-173 15,21-26-52-15,-11 7-14 16,-8 9-275-16</inkml:trace>
  <inkml:trace contextRef="#ctx0" brushRef="#br0" timeOffset="149117.91">26469 10703 631 0,'0'0'596'16,"0"0"-310"-16,0 0-109 15,0 0-115-15,0 0 3 16,0 0 11-16,0 0 21 16,-11 102 93-16,-3-42-97 15,-1 10-43-15,3-4 20 16,3-3-69-16,7-8 9 15,2-6-10-15,0-12-109 16,7-7 40-16,11-10-213 0,-3-12-358 0</inkml:trace>
  <inkml:trace contextRef="#ctx0" brushRef="#br0" timeOffset="149418.84">26685 10897 1320 0,'0'0'316'0,"0"0"-315"0,0 0 33 15,0 0 129-15,0 0-38 16,-38 104 94-16,22-48-69 16,3 4-40-16,7 0-6 15,6-4-68-15,0-8 0 16,0-11-36-16,17-9 8 15,1-13-36-15,-3-4 28 16,-1-10-45-16,-3-1 44 16,-5-4-29-16,-6-15 29 15,0-6-81-15,0 0-106 16,-33 0 87-16,0 10-177 16,-1 6-552-16</inkml:trace>
  <inkml:trace contextRef="#ctx0" brushRef="#br0" timeOffset="150700.87">26832 10561 1385 0,'0'0'342'0,"0"0"-300"15,0 0 31-15,0 0-63 16,0 0-7-16,0 0 25 15,0 0-19-15,-85-37 10 16,68 32 15-16,-4 1-33 16,-1 0 102-16,-1 3-103 15,-3 1 0-15,0 0 0 16,-6 0 18-16,-4 1-13 16,-2 13-5-16,-4 7 0 15,-3 2-1-15,-1 4 1 16,1 3-15-16,3-1 3 15,0 2 24-15,5-3-7 16,2 0-5-16,4-2 0 0,4-1-2 16,2-2 2-16,6-3-1 15,3-2-15-15,5-4 2 16,4-4 14-16,3-2-15 16,1-2 15-16,1 2-13 15,0 2 13 1,-3 5 0-16,3 0 2 0,-2 3 6 15,2 3 46-15,2 1-54 16,0 2 16-16,0 2 40 16,0 1-55-16,0 5 10 15,6 0 39-15,8 1-49 16,-1 7 42-16,2 2-43 16,3 5 17-16,3-1 59 0,3 0-75 15,4 0 0-15,9-3 55 16,3-8-32-16,4 0 44 15,3-8-68-15,3-3 16 16,0-6 47-16,4-6-54 16,0-6-9-16,-1-6 30 15,0 0-23-15,1 0 36 16,-3-16-43-16,1-6 15 16,-4-6 67-16,4-8-80 15,-4-7 4-15,2-8 44 16,-8-5-48-16,-4-9 47 15,-9-7-49-15,-9-6 6 16,-8-4-4-16,-12 0-1 16,0 6-1-16,-2 6 17 0,-19 15 0 15,-4 12-18-15,-1 11 1 16,-8 12-30-16,-3 11-16 16,-3 9 5-16,-5 0-128 15,-20 29-38-15,11 8-312 16,8-4-141-16</inkml:trace>
  <inkml:trace contextRef="#ctx0" brushRef="#br0" timeOffset="156213.68">21890 10467 462 0,'0'0'1014'0,"0"0"-848"15,0 0-77-15,0 0-61 16,0 0 7-16,0 0 133 16,0 0-128-16,-2-8-2 15,2 8 13-15,0 0-45 16,0 0 62-16,0 0-68 15,0 0 0-15,0 0-3 16,2 0 3-16,4 0 0 16,8 0-1-16,3 0 13 15,8 0-7-15,2 2-5 16,4 2 0-16,0-2-6 16,3 0 6-16,1-2 0 15,2 0 12-15,-2 0-5 0,1 0 26 16,1 0-33-16,3 0 0 15,1-2 10-15,-4-4-10 16,1 0 0-16,1 0-1 16,-6 1 16-16,0 0-16 15,-1-2 1-15,1 2 0 16,0-1 14-16,3-2 0 16,-1-2-14-16,4 0 25 15,-1 0-18-15,-3-1 15 16,1 2-22-16,-5 1 0 15,2 0-6-15,-4 1 6 16,0 4 0-16,0-1-1 16,0-1 14-16,5 3-14 15,1 1 1-15,4-3 0 0,-4-1-9 16,1 3 9-16,-5-1 0 16,-2 1-9-16,-2 0 27 15,0 2-21-15,-1 0 3 16,3 0 0-16,5 0-9 15,-1 0 9-15,5 0 0 16,2 0-3-16,3 0 15 16,-1-2-8-16,-3-2-4 15,2 0 0-15,-5 0-16 16,-1 2 16-16,1 0 0 16,-1 0 0-16,4 0 18 15,1 2-17-15,2 0-1 0,3-3 0 16,1 3-13-1,-1 0 13-15,-1 0 0 0,-1 0-13 16,-3 0 32-16,-2 0-16 16,0 0-3-16,2 0 0 15,2 0-11-15,3 5 11 16,1-1 0-16,2-2-1 16,-2-1 13-16,-1 2-15 15,-1-3 3-15,-1 2 0 16,-3 0-3-16,5-2 3 15,-1 0 0-15,6 0-12 16,0 0 33-16,6 0-27 16,0 0 6-16,0 0 0 0,-2 0-13 15,-2 0 13-15,0 0 0 16,-1 0-1-16,2-4 15 16,1 1-12-16,4 0-2 15,0-1 0-15,2-1-8 16,0 4 8-16,-2-1 0 15,0 2 17-15,1 0-10 16,1 0 49-16,2 0-45 16,3 0 5-16,6 0 70 15,5 0-75-15,1 0-8 16,8 0 25-16,0 0-21 16,4 2 38-16,-2-2-45 15,-5 0 0-15,-3 1-45 0,10 4 11 16,-20-1-197-16,-16-4-520 15</inkml:trace>
  <inkml:trace contextRef="#ctx0" brushRef="#br0" timeOffset="164020">22091 9803 2074 0,'0'0'870'0,"0"0"-870"16,0 0-82-16,0 0 60 15,0 0 22-15,0 0 56 16,-23-7-56-16,30 4-95 16,20 1 26-16,33-5-77 15,-2-2-118-15,0-3-707 0</inkml:trace>
  <inkml:trace contextRef="#ctx0" brushRef="#br0" timeOffset="164553.94">26542 9288 2076 0,'0'0'0'0,"0"0"-1928"0</inkml:trace>
  <inkml:trace contextRef="#ctx0" brushRef="#br0" timeOffset="170370.81">22186 10120 1925 0,'0'0'487'15,"0"0"-407"-15,0 0-74 16,0 0 24-16,0 0 198 15,0 0-163-15,0 0-21 0,0 0 2 16,0 0-45-16,0 0 81 16,0 0-82-16,0 0 15 15,0 0 19-15,0 0-19 16,0 0-15-16,0 0 30 16,0 0-15-16,0 0 33 15,0 0-48-15,0 0 0 16,0 0-5-16,0 0 5 15,0 0-37-15,0 0-8 16,13-10-126-16,-1-4-82 16,3-2-688-16</inkml:trace>
  <inkml:trace contextRef="#ctx0" brushRef="#br0" timeOffset="171396.23">24235 9846 892 0,'0'0'568'0,"0"0"-477"16,0 0-6-16,0 0 26 15,0 0-38-15,0 0 91 16,0 0-139-16,0 0 4 16,0 0 31-16,0 0-23 15,0 0 32-15,0 0-69 16,0 0 8-16,0 0 17 16,0 0-25-16,0 0 0 15,0 0 21-15,0 0-20 16,0 0 53-16,0 0-54 15,0 0 7-15,0 0 11 16,0 0-18-16,0 0-31 16,0 0 1-16,0 0-123 15,0 0-72-15,0 0-388 0</inkml:trace>
  <inkml:trace contextRef="#ctx0" brushRef="#br0" timeOffset="173652.72">26308 9694 1562 0,'0'0'498'15,"0"0"-442"-15,0 0-2 16,0 0 20-16,0 0 74 0,0 0 2 16,0 0-135-1,-7 0 122-15,7 0-136 0,0 0 5 16,0 0 67-16,0 0-71 16,0 0 23-16,0 0-25 15,0 0 24-15,0 0 10 16,0 0-34-16,0 0 0 15,0 0 2-15,0 0-2 16,0 0-6-16,0 0 0 16,0 0-93-16,0 0 59 15,0 0-256-15,0 0-264 16,0 0-323-16</inkml:trace>
  <inkml:trace contextRef="#ctx0" brushRef="#br0" timeOffset="176085.23">26620 9687 836 0,'0'0'185'0,"0"0"-95"16,0 0-25-16,0 0 26 15,0 0 66-15,0 0-117 16,0 0-8-16,0 0 21 15,0 2-27-15,0-2 55 16,0 0-53-16,0 0-28 16,0 0 96-16,0 0-80 15,0 0 9-15,0 0 12 0,0 0-36 16,0 0 67-16,0 0-68 16,0 0 0-16,0 0-28 15,0 2 23-15,2 1-103 16,5-3-215-16,-3 0-427 0</inkml:trace>
  <inkml:trace contextRef="#ctx0" brushRef="#br0" timeOffset="178674.21">27206 9531 986 0,'0'0'847'0,"0"0"-792"15,0 0-17-15,0 0 26 0,0 0 17 16,0 0 14-16,0 0 13 16,0 0-46-16,0 0 51 15,0 0-60-15,0 0-44 16,0 0 122-16,0 0-130 15,-2 0 42-15,0 0 38 16,0 0-67-16,-1 0 60 16,1-2-74-16,0 0 9 15,0 0-26-15,2 2 17 16,0-2-67-16,0-6-79 16,0-1-363-16,4-7-563 0</inkml:trace>
  <inkml:trace contextRef="#ctx0" brushRef="#br0" timeOffset="188951.43">26938 14021 1600 0,'0'0'201'16,"0"0"-170"-16,0 0-5 15,0 0 48-15,0 0 40 16,0 0 54-16,-33-95-118 16,29 85 6-16,-1 3 51 15,3-2-51-15,2 4 85 16,0 0-109-16,0 1-25 16,0-2 56-16,0-3-63 15,9-8-14-15,16 0 4 16,8-6-20-16,8 2-10 0,3 7 40 15,-2 1-3 1,-1 1-30-16,-10 8 34 0,-4 4-1 16,-8 0 0-16,-7 16 7 15,-8 16-11-15,-4 16 4 16,-14 18 0-16,-26 14 50 16,-13 11-50-16,-12-3 9 15,-6-1-8-15,1-16 32 16,6-5 9-16,6-17-42 15,9-11 0-15,14-12 28 16,12-10-17-16,9-6-11 16,12-8 0-16,2 0 25 15,0-2-31-15,25 0 6 16,18 0-5-16,12-2-20 16,17-10 25-16,3 0-7 0,1-3-7 15,20-4-135-15,-21 3-88 16,-11 0-490-16</inkml:trace>
  <inkml:trace contextRef="#ctx0" brushRef="#br0" timeOffset="189238.41">27670 13950 1857 0,'0'0'307'0,"0"0"-307"0,0 0 0 15,0 0 36 1,0 0 79-16,-38 129 41 0,31-67-119 16,7 0 80-16,7-7-76 15,26-16-34-15,12-7 66 16,9-14-72-16,4-14-1 16,-5-4 0-16,-4-14 15 15,-9-19-23-15,-11-10 8 16,-13-9-64-16,-14-6 37 15,-2-4-123-15,-35-6-74 16,-10 15-123-16,-2 17-439 0</inkml:trace>
  <inkml:trace contextRef="#ctx0" brushRef="#br0" timeOffset="198246.81">28834 14316 702 0,'0'0'1760'15,"0"0"-1616"-15,0 0-105 16,0 0-44-16,51-150 6 16,-9 99-1-16,5-3 0 15,0-1 12-15,-5 6-33 16,-6 1 21-16,-10 10 0 15,-8 4 51-15,-7 9-51 16,-3 6 34-16,-6 10 93 16,-2 4-72-16,0 2 48 15,0 3-103-15,0 0 0 0,-12 26-30 16,-23 36 30 0,-3 8 0-16,-4 17-6 15,5-1 29-15,22-16-56 16,7-2 33-16,8-9-85 0,8-12 56 15,24-12-159-15,10-13 28 16,24-22-91-16,-8 0-243 16,-6-22-72-16</inkml:trace>
  <inkml:trace contextRef="#ctx0" brushRef="#br0" timeOffset="198448.65">29455 14050 1703 0,'0'0'686'0,"0"0"-600"0,0 0-79 16,0 0 56-16,0 0-20 15,-53 104 28-15,53-58-53 16,0-13 4-16,36-1 20 16,18-10-42-16,8-10-55 15,5-12 34-15,-5 0-77 16,-8-15 22-16,-12-11 29 16,-13-13-31-16,-16-1 47 15,-13-20-158-15,-17 5-101 16,-15 12-367-16</inkml:trace>
  <inkml:trace contextRef="#ctx0" brushRef="#br0" timeOffset="198910.6">29623 14033 1288 0,'0'0'167'15,"-100"121"-104"-15,32-34-63 16,15-12-224-16,15-26-113 0</inkml:trace>
  <inkml:trace contextRef="#ctx0" brushRef="#br0" timeOffset="202833.58">27295 8770 1307 0,'0'0'306'16,"0"0"-211"-16,0 0-69 16,0 0 113-16,0 0-61 0,0 0 49 15,2-104-2 1,-2 90-58-16,-6 0 70 0,-5 0-117 16,-3 0-10-16,-1-2 70 15,-3 2-72-15,-2 0-8 16,0 3 7-16,-2 1 17 15,-1-1-17-15,2 1-7 16,-6 0 0-16,-2 0-14 16,-3-2 14-16,-3 0 0 15,-4 0-6-15,-1 0 26 16,-1 0-18-16,-2 0-2 16,-6 0 0-16,0-1 6 15,-5 4-6-15,-2-1 0 0,-4 0-1 16,0 0 20-16,-1 2-19 15,1-1 0-15,3 2 0 16,-1 0-12-16,0 2 12 16,0 1 0-16,-2-2-1 15,0-1 25-15,-3 3-12 16,-3-1-12-16,-6 0 0 16,-4 2-1-16,-2-4 1 15,-2 4 0-15,2-3 0 16,-1-1 17-16,4 2-12 15,4-4-5-15,-1 4 0 16,5-4 1-16,1 2 14 0,1-2-15 16,3 4 0-1,0 0 29-15,4 1-22 0,-1 1-7 16,4 3 0-16,-1 0-13 16,2 0 13-16,3 0 0 15,-2 0-9-15,-3 0 30 16,0 0-21-16,-2 0 0 15,2 0 0-15,-1 0-9 16,-3 0 9-16,2 0 0 16,-3 7-6-16,1 1 21 15,2 3-14-15,2 1-1 16,2-1 0-16,6 1-39 16,1 2 39-16,3 3 0 15,1-3 0-15,1-1 15 16,1 3-30-16,3-1 15 15,1 2-4-15,3 0-33 16,1 1 37-16,2 5-26 0,-3 0 19 16,0 3-12-16,-1 0-28 15,-1 3 47-15,-4-3 0 16,0-3-7-16,0 0 9 16,-2-3-2-16,4-5 0 15,0-2 23-15,0-3-20 16,5-2-3-16,-1 0 0 15,1-2 4-15,4-3-3 16,0 4-1-16,4-4 0 16,3 1 20-16,2-1 6 15,0 1-26-15,1-2 0 16,0-1 18-16,-3 3-9 16,-1-1-9-16,-2-1 0 15,4 0 21-15,-4 0 0 16,2-2-21-16,1 1 0 0,0-1 9 15,2 0 1-15,2 0-10 16,5 0 0-16,2 0 18 16,3 0 27-16,0 0-45 15,1 0 0-15,-1 0 24 16,-4 0-23-16,-1 0 44 16,-1 0-45-16,1 0 31 15,-5-1-22-15,1-1-9 0,-2 0 0 16,-1 2-24-1,-4 0 30-15,0 0-6 16,-8 0 0-16,-3 0 8 0,-8 5-37 16,-1 8 29-1,-8 3-15-15,-1 0-16 16,-2 4 28-16,-3 0 3 0,2-1-1 16,0 1 3-16,4 3-13 15,2 0 11-15,2 1-37 16,6 1 28-16,-1 3-15 15,6 0 24-15,-1 2-7 16,5 2 7-16,2 3-66 16,2 2 66-16,2 4-40 15,0 3 25-15,4 2-3 16,3 2 11-16,3-2-2 0,-2-2 9 16,4-1-18-16,1-6 18 15,4 1 0-15,-1 1-21 16,1 0 38-16,4 0-17 15,-1 3 0-15,3 2 1 16,2 2-19-16,0-2 18 16,0 3-28-16,2-5 18 15,0 2 1-15,0-3 8 16,0 0 1-16,0-1-3 16,0-2-37-16,8 0 40 15,3 0-1-15,5 4-21 16,1 1 42-16,2-1-21 15,-2 0 1-15,3-2 0 0,3-4-11 16,-4-4 11 0,2-6 0-16,-1-1-19 0,-1-8 41 15,4-1-8-15,-1-3-14 16,3-3 0-16,2-3 9 16,0-2-9-16,1-5 0 15,-1 0 14-15,2 0-6 16,2 0 32-16,0-3-40 15,3-2 12-15,2-2 34 16,4 1-46-16,4 2 0 16,1 0-15-16,1 3 34 15,-1 1-16-15,-3 0-3 16,-3 0 0-16,-3 0-20 0,-5 5 20 16,-2 3 0-1,2 1 1-15,0-1 24 16,0 1-8-16,3 2-17 15,-1-2 0-15,0 1-15 0,1 1 15 16,-1-1 0-16,0 0-5 16,2-2 17-16,-2 1-3 15,0 3-9-15,5-3 0 16,0 3-10-16,2-1 10 16,4-2 0-16,1-1-8 15,0 1 28-15,4 0-19 16,-3-4-1-16,4 4 0 0,-2-3-6 15,0-2 6 1,0 0 0-16,-1-2-9 0,1 0 30 16,-4-2-15-16,1 0-6 15,1 0 0-15,-4 0-13 16,3 0 13 0,-3 0 0-16,1-6-9 0,1-2 27 15,-1 1-11-15,1-2-7 16,0 3 0-16,1-2-13 15,0-1 13-15,2 0 0 16,0-2-9-16,1 2 29 16,4-1-15-16,0 0-5 15,-2 0 0-15,4 0-13 16,-2 1 13-16,-2 2 0 16,-3 0-6-16,-2 2 25 0,-3 0-19 15,-4 3 0-15,0 0 0 16,-1 2-16-16,0 0 16 15,3 0 0-15,0-1-6 16,2 1 26-16,-2 0-21 16,-2 0 1-16,-3 0 0 15,2 0-12-15,-2 0 12 16,-1 0 0-16,1 0-7 16,3 0 24-16,3 0-18 15,3 1 1-15,5 1 0 16,0 0-12-16,4 1 12 15,1-1 0-15,-2-2-6 16,-4 0 21-16,-3 2-5 0,-3-2-10 16,-4 0 0-16,-3 0-10 15,0 2 10-15,-4-2 0 16,-2 1-1-16,2-1 9 16,2 0 1-16,3 0-9 15,4 0 0-15,3 0-7 16,5 0 7-16,4-7 0 15,4-5-12-15,4-1 30 16,0-1-17-16,2 0-1 16,-1-1 0-16,1 0-13 15,-2-1 13-15,0 3 0 16,1-4-1-16,-3 0-2 16,-4 0-36-16,2-1 38 15,0-2 1-15,-4 0-42 0,-1 0 42 16,-2 2 0-16,-4-2-1 15,-3 3 10-15,-2 2-12 16,1-1 3-16,-4 1 0 16,1 0-10-16,2-1 10 15,3-3 0-15,-1 1 0 16,3-1 18-16,-1-2-18 16,3-1 0-16,-3-2 0 15,1 1-9-15,-1-2 37 16,-1-1-28-16,-3 0 0 15,0-3 30-15,-2 3-14 16,-2-1-16-16,-5 1 0 16,-2-2 0-16,-3-2 2 0,1 2-2 15,-4-4 0 1,-1-1 29-16,-2-1-12 0,-2-2-17 16,-2-2 0-16,-3-2 19 15,-2 0-6-15,-2-1-8 16,0 4-5-16,-1 1 27 15,-1 1 20-15,0 5-47 16,-2 2 0-16,-3 2 8 16,-2 2 5-16,0 0-13 15,0 2 0-15,0 2 23 16,0-1-35-16,-4 0 12 16,-6 1-15-16,-1-2-14 15,-2 0 29-15,-1 0 0 0,1 2 0 16,-1 2 16-1,1-1-17-15,0 5 1 0,2 0 0 16,-2 3-17-16,-1-1 23 16,1 0-6-16,-1 0 0 15,1-1 12-15,-3 1-24 16,3 3 12-16,0-3 0 16,-3 1-17-16,3-1 23 15,-1 1-6-15,3-1 0 16,0 0 19-16,2 1 11 15,3 2-30-15,-1-3 0 16,0-2 36-16,-2 3-20 0,0-5 32 16,-5-1-48-1,1-2 42-15,-5-5 7 16,-3 2-49-16,-11-3 0 0,-8 4-29 16,-13 2-24-16,-17 6-44 15,-30 6-84-15,-54 7-126 16,23 0 4-16,5 0-688 0</inkml:trace>
  <inkml:trace contextRef="#ctx0" brushRef="#br0" timeOffset="204206.8">22055 10031 1577 0,'0'0'110'16,"0"0"-110"-16,0 0-406 15,0 0 277-15,0 0-88 16,0 0-469-16</inkml:trace>
  <inkml:trace contextRef="#ctx0" brushRef="#br0" timeOffset="-199513.2">1950 8468 310 0,'0'0'1070'15,"0"0"-910"-15,0 0 4 16,0 0-6-16,0 0-26 16,0 0 136-16,-2-27-147 15,2 22-45-15,0 1-11 16,0-1-39-16,0 2 66 15,0 1-39-15,0 0-27 16,0 2 134-16,0 0-140 16,0 0 0-16,-7 0-1 0,-9 13 5 15,-6 18-30-15,-9 16 6 16,-12 11 0-16,-7 11-9 16,-6 4 9-16,-4 1 0 15,-3-8-10-15,3-6 4 16,2-12 4-16,4-10-154 15,-4-10-102-15,14-14 10 16,9-12-341-16</inkml:trace>
  <inkml:trace contextRef="#ctx0" brushRef="#br0" timeOffset="-199091.78">1285 8514 1355 0,'0'0'546'16,"0"0"-506"-16,0 0 1 16,0 0 42-16,0 0 93 15,159 145-43-15,-106-97-86 16,7 1 59-16,8-8-106 16,1-3 0-16,0-8-2 15,-3-9-35-15,-1-8 30 16,-3-5-85-16,-6-8-58 15,-2 0 66-15,-5-16-82 16,-7-10 30-16,-6-4-12 16,-9-6 27-16,-9 0 97 15,-7 4 24-15,-11 6 96 0,0 7 127 16,-5 15-79-16,-19 4-72 16,-8 14-28-16,-1 21-10 15,-5 7 90-15,5 6-34 16,6-2-88-16,9-4 88 15,9-7-90-15,7-8-13 16,2-8-27-16,5-12-119 16,17-7 91-16,5 0-32 15,15-42-164-15,-7 2-223 16,-6-1-631-16</inkml:trace>
  <inkml:trace contextRef="#ctx0" brushRef="#br0" timeOffset="-198803.02">2226 8802 1061 0,'0'0'403'0,"0"0"-103"15,0 0-157-15,0 0-16 16,-27 123-21-16,27-104-36 16,14-4 21-16,19-10-91 0,9-5 22 15,8-9-50-15,1-14 25 16,-2-10-171-16,-6-6-25 16,-10 0-13-16,-10-1 78 15,-15 2-51-15,-8 10 155 16,0 11 30-16,-20 15 176 15,-5 2-8-15,2 26 50 16,0 10-42-16,9 8 32 16,12-3-91-16,2-3-78 0,12-4 65 15,21-10-104-15,9-10 0 16,10-8-1-16,3-6-42 16,-4-8-35-16,-4-37-202 15,-13-1-220-15,-14-3-447 16</inkml:trace>
  <inkml:trace contextRef="#ctx0" brushRef="#br0" timeOffset="-198658.2">2614 7986 1835 0,'0'0'493'16,"0"0"-392"-16,0 0-101 15,0 0 0-15,-116 121-23 0,52-5 23 16,10-9-159-16,8-15-572 15</inkml:trace>
  <inkml:trace contextRef="#ctx0" brushRef="#br0" timeOffset="-197134.68">2988 9011 1669 0,'0'0'538'0,"0"0"-464"15,0 0-74-15,0 0 0 16,121-105 1-16,-63 44-1 16,4-9-21-16,-2-7 21 15,-8 1-78-15,-10 6 69 16,-17 12-18-16,-14 14 27 16,-11 14 34-16,0 10 9 0,0 12 35 15,0 8-4-15,-7 0-74 16,3 22 24-16,4 14-11 15,0 13 6-15,0 9 116 16,14 3-99-16,3 3-22 16,-3-2 39-16,-6-7-51 15,-6-9 22-15,-2-10-24 16,0-10 0-16,-4-8-5 16,-7-8 5-16,0-10-32 15,4 0 26-15,5-20-88 16,2-21-119-16,9-10-122 0,17-7-52 15,8 5 140 1,-1 16 221-16,-6 19 26 0,-9 18 188 16,-7 2-80-16,-4 29 1 15,-7 10 32-15,0 5-11 16,0 0 84-16,0-9-154 16,0-4-38-16,0-8 27 15,0-11-47-15,11-11 19 16,7-3-21-16,6-3-11 15,7-20-27-15,3-12-97 16,-3-6-72-16,-2-5 62 16,-6 3-39-16,-11 7 184 15,-4 14 22-15,-8 18 75 16,0 4 60-16,-2 23-139 16,-14 12 116-16,5 7 33 0,1 1-96 15,10-8 15-15,0-4-59 16,12-9-5-16,17-8 18 15,9-9-40-15,6-5-25 16,7-5 6-16,1-19-81 16,-1-10 28-16,-4-4-38 15,-7 0 72-15,-9 1 3 16,-13 10 70-16,-16 15 45 16,-2 12 137-16,-18 0-162 15,-17 30-20-15,-10 10-13 16,0 1-22-16,8 0 100 15,8-7-100-15,14-7-3 16,7-13-9-16,8-5-70 16,10-9-34-16,19 0 44 0,11-12-73 15,4-11-22-15,-1-6-82 16,-6 0 6-16,-8 6 154 16,-8 5 89-16,-11 10 95 15,-3 8 80-15,-7 3-162 16,0 20 187-16,0 7-64 15,2 2-6-15,8-4-10 16,3-4-75-16,7-10 14 16,7-6-58-16,4-8 29 15,5 0 15-15,-1-22-45 16,-2-11-40-16,-4-8 29 0,-4-5-50 16,-2-10-47-1,-4-4-22-15,1-3-52 0,-1 1 116 16,-2 8-15-1,-1 12 81-15,-7 18 94 0,-3 16 38 16,-2 8-67-16,-1 18-49 16,-3 24 39-16,2 16 118 15,-2 11-86-15,3 4-23 16,1 2 31-16,5-5-81 16,4-5 19-16,3-14-33 15,-1-9 22-15,-1-7-35 16,-3-13 13-16,-7-10-88 15,-4-9-8-15,-4-4-71 0,-19-22-18 16,-5-4-670-16</inkml:trace>
  <inkml:trace contextRef="#ctx0" brushRef="#br0" timeOffset="-196991.26">4581 8586 1536 0,'0'0'670'0,"0"0"-557"16,0 0-88-16,131-52 22 15,-96 42-36-15,-8 2-9 16,-4 3-2-16,-21 5-106 16,-2 0-127-16,0 0-663 0</inkml:trace>
  <inkml:trace contextRef="#ctx0" brushRef="#br0" timeOffset="-196792.04">3956 8433 1405 0,'0'0'926'16,"0"0"-788"-16,0 0-123 15,0 0 22-15,116-73-29 16,-73 55-8-16,1-2 0 16,-2-4-119-16,-3-7 8 15,-4-22-176-15,-10 7-251 16,-8 2-460-16</inkml:trace>
  <inkml:trace contextRef="#ctx0" brushRef="#br0" timeOffset="-196714.06">4346 7990 751 0,'0'0'386'0,"0"0"260"0,0 0-327 16,0 0-205-1,0 0-114-15,0 0-25 0,0 187-47 16,-13-99-170-16</inkml:trace>
  <inkml:trace contextRef="#ctx0" brushRef="#br0" timeOffset="-195725.07">5536 8520 1562 0,'0'0'226'0,"0"0"-120"15,0 0-69-15,0 0-21 16,-17-102 70-16,-3 79 23 16,-7 6-31-16,-9 11 27 15,-6 6-66-15,-7 18-3 16,-5 25 42-16,6 16-41 0,5 13 139 15,12 6-124-15,13 1-17 16,16-7 44-16,2-10-72 16,22-11 13-16,23-13-20 15,11-11 29-15,10-13-12 16,10-14-17-16,2 0-12 16,-3-20-19-16,-7-8 16 15,-15-2-26-15,-14 4 11 16,-20 5 17-16,-12 12 1 15,-7 7 12-15,0 2 0 16,-20 0-13-16,-3 18 28 16,3 6-10-16,7 0 9 15,9 0 17-15,4 1 16 16,4-6-47-16,19-5 0 0,6-5-9 16,6-8 10-16,-1-1-1 15,-1-1 0-15,-6-15 19 16,-12-5-20-16,-10-4 1 15,-5 2-14-15,-9-3-10 16,-21 3-24-16,-9-2-11 16,-5 1 12-16,-4 0-119 15,2 2 94-15,5-6-89 16,8-2 13-16,10-4 117 16,15-4 22-16,8-1 9 15,0 0 136-15,16 4-92 16,13 5 191-16,6 8-101 15,5 8-67-15,2 6 31 16,1 8-96-16,-3 0 7 16,-3 16-9-16,-3 10-64 15,2 15 14-15,-9-8-299 16,-7-6-338-16</inkml:trace>
  <inkml:trace contextRef="#ctx0" brushRef="#br0" timeOffset="-195250">6466 8436 876 0,'0'0'1593'0,"0"0"-1386"16,0 0-207-16,0 0-51 15,0 0 51-15,7 126 42 16,-1-61 83-16,8 4-49 16,1 0-51-16,3-6 17 15,1-12-42-15,0-9-33 16,2-14 14-16,-1-12-72 15,1-12 10-15,2-4-17 16,8-39-117-16,-6-8-128 16,-5-8-529-16</inkml:trace>
  <inkml:trace contextRef="#ctx0" brushRef="#br0" timeOffset="-195075.19">6834 8323 1788 0,'0'0'655'0,"0"0"-508"16,0 0-146-16,0 0-1 15,4 139 49-15,1-65-10 16,2 7 100-16,2 2-139 16,1-2 12-16,2-11-53 15,-5-10 19-15,-5-12-120 16,-2-12-70-16,-13-12-260 16,-14-14-163-16</inkml:trace>
  <inkml:trace contextRef="#ctx0" brushRef="#br0" timeOffset="-194940.5">6279 8749 2371 0,'0'0'605'15,"0"0"-532"-15,0 0-73 0,123-42 0 16,-52 31-139-16,45-3 36 16,-18 5-238-16,-11-1-938 0</inkml:trace>
  <inkml:trace contextRef="#ctx0" brushRef="#br0" timeOffset="-192611.5">7623 8647 869 0,'0'0'783'16,"0"0"-637"-16,0 0 34 15,0 0 61-15,0 0-84 16,0 0-37-16,0 0-56 15,0-41-36-15,-2 57-38 16,0 25 22-16,0 17-12 16,2 15 141-16,0 10-89 15,0 1 17-15,0-4-52 16,0-6 23-16,0-5-10 16,0-11-30-16,0-12 0 0,2-10-11 15,0-9 11-15,2-11-19 16,-4-9-38-16,0-7-31 15,0 0 58-15,0-7 30 16,0-30-52-16,-4-55-202 16,-5 6-242-16,3-6-30 0</inkml:trace>
  <inkml:trace contextRef="#ctx0" brushRef="#br0" timeOffset="-191677.6">7820 8570 1527 0,'0'0'316'16,"0"0"-166"-16,0 0-128 15,0 0 117-15,44 133-61 16,-57-73 21-16,-20 0 66 16,-10-2-113-16,1-12-25 15,8-14-27-15,10-12 30 0,15-14-4 16,9-6-26-16,7-7 0 16,26-27 0-16,18-13-159 15,10-15 50-15,3-12 47 16,1-9-50-16,-7-3 96 15,-12 0-42-15,-13 7 13 16,-12 12 45-16,-17 14 22 16,-4 18 62-16,0 15 71 15,-20 17-120-15,-4 3 41 16,-7 26-76-16,0 21 0 0,4 14 120 16,2 14-70-1,9 5 17-15,9 4-6 0,3 1-42 16,4-10 56-16,0-10-75 15,0-13 0-15,11-14-3 16,1-11 3-16,1-12 0 16,1-11-1-16,5-4 7 15,8-5-47-15,6-26 41 16,3-9-126-16,-2-7 39 16,-8 3-30-16,-8 9 80 15,-9 15 28-15,-5 15 18 16,-4 5-29-16,0 9-12 15,0 17 32-15,0 6 65 16,12 0-64-16,8-1 21 16,11-6-12-16,7-6 18 0,10-12-23 15,6-7-5-15,2 0-42 16,0-19 29-16,-2-10-80 16,-10-3 32-16,-9-2 21 15,-10 0 6-15,-19 8 34 16,-6 7 44-16,-15 15 39 15,-25 4-3-15,-9 16-65 16,-2 13 1-16,2 2 69 16,8 0-64-16,14-6 59 15,15-8-80-15,7-7-23 16,5-6 5-16,9-4-73 16,24 0 54-16,10-6 30 15,6-14-99-15,-2-4 18 0,-7-1-67 16,-9-1 141-16,-11 11 14 15,-9 7 33-15,-9 8 26 16,-2 0-31-16,0 22-19 16,0 8 125-16,0-1-48 15,2 0-60-15,12-5 82 16,6-10-102-16,4-9-6 16,8-5 12-16,1 0 7 15,-2-21-38-15,-4-7-12 16,-7 0-89-16,-5-2 119 15,-3 4-62-15,-5 4 60 16,-3 10 3-16,-2 5 21 16,2 7 23-16,4 3-44 15,1 17 0-15,3 8 14 0,2 3-14 16,2 3 0-16,0-5 0 16,-6-2-54-16,-1-13-83 15,-5-7-205-15,-4-7-485 0</inkml:trace>
  <inkml:trace contextRef="#ctx0" brushRef="#br0" timeOffset="-191504.38">8729 8136 1706 0,'0'0'516'16,"0"0"-383"-16,0 0-133 0,0 0-16 15,0 0-46-15,0 0-67 16,42 162 38 0,-79-100-313-16</inkml:trace>
  <inkml:trace contextRef="#ctx0" brushRef="#br0" timeOffset="-189789.19">9859 8735 1177 0,'0'0'814'0,"0"0"-647"16,0 0-90-16,0 0-49 15,0 0 5-15,0 0-18 16,0 0 16-16,-153 5-24 15,110 28 98-15,7 5-78 16,9-6 49-16,12-1-31 16,9-10-35-16,6-7 21 15,0-5-31-15,21-9 0 16,15 0-49-16,4-7 45 16,7-18-90-16,-2-8-57 15,-3-13-89-15,3-32 16 0,-10 10-140 16,-8 5-258-16</inkml:trace>
  <inkml:trace contextRef="#ctx0" brushRef="#br0" timeOffset="-189608.04">9941 8349 954 0,'0'0'774'0,"0"0"-376"15,0 0-270-15,0 0-58 16,0 0-26-16,0 0-36 16,-35 136 108-16,26-64-45 15,2 7 30-15,7-3-101 16,0-3 30-16,0-11-17 15,0-12-13-15,3-10-71 16,5-10 7-16,1-7-144 16,0-18-20-16,-2-5-109 0,-7 0-314 15</inkml:trace>
  <inkml:trace contextRef="#ctx0" brushRef="#br0" timeOffset="-189252.08">9607 8671 1759 0,'0'0'471'0,"0"0"-456"16,0 0-15-16,0 0 0 15,0 0 27-15,165 19-18 16,-96-9-9-16,3 1 14 16,-5 0 3-16,-7 0-3 15,-12 5-14-15,-11 5 0 0,-13 2 49 16,-11 5-26-1,-4 4 55-15,-2-4 17 0,-3-3-74 16,3-10 58-16,2-4-79 16,4-8 1-16,7-3 65 15,5-3-66-15,2-18-24 16,-2-7-27-16,-10-6-25 16,-11 0 60-16,-4 1-75 15,-6 7 63-15,-19 6-12 16,-6 10 40-16,-1 10-12 15,3 0 5-15,10 9-76 16,7 9-140-16,8-4-158 16,4-6-446-16</inkml:trace>
  <inkml:trace contextRef="#ctx0" brushRef="#br0" timeOffset="-189034.58">10329 8453 1824 0,'0'0'316'15,"0"0"-267"-15,0 0-20 16,0 0-27-16,-8 105 64 16,3-53-54-16,3 2 22 15,2-1-28-15,0-3-6 16,0-3-125-16,0-14-48 0,0-13-377 15</inkml:trace>
  <inkml:trace contextRef="#ctx0" brushRef="#br0" timeOffset="-188814.07">10512 8576 1862 0,'0'0'360'0,"0"0"-360"16,0 0 0-16,0 0 71 16,2 113-52-16,0-66-11 15,4 2 24-15,0-6-32 0,3-8-22 16,-3-9-79-16,-2-12-150 16,0-8-34-16,-4-6-927 0</inkml:trace>
  <inkml:trace contextRef="#ctx0" brushRef="#br0" timeOffset="-188667.62">10530 8203 2068 0,'0'0'490'16,"0"0"-300"-16,0 0-190 15,0 0-274-15,0 0-90 16,-11 108 43-16,0-50-997 0</inkml:trace>
  <inkml:trace contextRef="#ctx0" brushRef="#br0" timeOffset="-188568.62">10410 9258 1758 0,'0'0'244'16,"0"0"-244"-16,0 0-784 0</inkml:trace>
  <inkml:trace contextRef="#ctx0" brushRef="#br0" timeOffset="-188274.25">11413 8340 2080 0,'0'0'236'0,"0"0"-236"16,0 0-102-16,0 0 102 16,0 0 92-16,-156 164 89 15,106-88 6-15,9 5-150 16,3-2 51-16,9-5-88 16,6-19-25-16,9-13 6 15,8-16-66-15,2-12-42 16,4-12-94-16,0-11-71 15,0-20 191-15,0-12-839 0</inkml:trace>
  <inkml:trace contextRef="#ctx0" brushRef="#br0" timeOffset="-188006.08">11134 8552 1971 0,'0'0'343'0,"0"0"-321"16,0 0 68-16,54 114-70 15,-25-61 32-15,7-5 38 16,8-10-72-16,7-12 73 15,7-12-91-15,5-14 12 16,-5 0-60-16,-10-22-8 16,-7-12-63-16,-19-6-10 15,-15-6-156-15,-7 0-20 16,-7 6 1-16,-15 7 304 0,-1 18 298 16,3 15 33-16,7 0-157 15,7 27-33-15,6 15-31 16,0 6-5-16,13 6-105 15,20 0-43-15,29-1-12 16,-8-14-456 0,-5-16-375-16</inkml:trace>
  <inkml:trace contextRef="#ctx0" brushRef="#br0" timeOffset="-186759.02">12395 8261 1528 0,'0'0'383'0,"0"0"-35"16,0 0-178-16,0 0-73 16,0 0-65-16,0 0 4 15,0 0-55-15,6 25 19 16,-6 49 0-16,0 7 151 15,0 12-100-15,0 4 6 16,0-20-17-16,-3 2-9 16,-2-17 31-16,1-16-62 15,2-16 0-15,0-11 5 16,2-10 2-16,0-7-7 16,0-2 0-16,0 0 23 15,0-11 27-15,8-15-50 0,17-18-104 16,6-5 75-16,7-1-68 15,1 11 76-15,-4 15 14 16,-4 19-20-16,-6 5 2 16,-10 15-7-16,-11 19 32 15,-4 3 23-15,0 3-22 16,-24 1 71-16,-8-6-19 16,-1-3-32-16,2-8 11 15,4-6-32-15,10-8-53 16,8-8 45-16,9-2-98 15,0-7 3-15,42-49-265 16,2 3-447-16,1-1 67 0</inkml:trace>
  <inkml:trace contextRef="#ctx0" brushRef="#br0" timeOffset="-186159.13">12766 8678 570 0,'0'0'989'0,"0"0"-774"16,0 0-43-1,0 0 32-15,-24 124-74 0,14-79 61 16,6-6-129-16,4-6-22 15,0-8-8-15,2-5-23 16,18-8 34-16,7-9-43 16,6-3 0-16,3-1-3 15,2-22 3-15,-2-9-57 16,-5-5-1-16,-4 2-64 16,-10 3 33-16,-8 7 29 15,-7 13 60-15,-2 12 78 16,0 0-78-16,-4 19 0 0,-7 8 70 15,5 2-27-15,3 0 45 16,3-4-88 0,0-4 13-16,13-4 38 15,6-5-51-15,4-4 0 0,2-6 5 16,0-2 15-16,-1 0-26 16,-3-7 6-16,-4-6-17 15,-3 1-19-15,-5 3 36 16,-5 4 0-16,-2 1 21 15,0 4-12-15,3 0-18 16,2 0 7-16,4 0 2 16,4 4-6-16,5 1 6 15,1-5-15-15,3 0 3 16,0-7-95-16,-3-13-38 0,-3-4-176 16,-7-2 13-16,-7 1 172 15,-2 4 126-15,-2 8 10 16,0 12 197-16,0 1-146 15,0 21 26-15,0 16 168 16,2 15-78-16,-2 10 68 16,0 2-142-16,0 1-8 15,-15-7 26-15,-7-4-52 16,-7-11 15-16,-7-6-74 16,-4-7 21-16,-3-10 6 15,1-8-27-15,2-7-67 16,6-5-63-16,13-19-138 15,11-5-306-15</inkml:trace>
  <inkml:trace contextRef="#ctx0" brushRef="#br0" timeOffset="-185842.26">13745 8823 1631 0,'0'0'641'16,"0"0"-560"-16,0 0-44 0,0 0-3 16,0 0-19-16,0 0 58 15,-25 134 73-15,23-85-81 16,2 1-20-16,0-2-45 15,0-4 31-15,11-3-41 16,0-10 10-16,-2-7-107 16,-3-7 28-16,1-10-122 15,-7-9-62-15,0-17 25 16,0-10-1422-16</inkml:trace>
  <inkml:trace contextRef="#ctx0" brushRef="#br0" timeOffset="-185685.92">13624 8686 2158 0,'0'0'335'15,"0"0"-317"-15,125-1 21 16,-69-3-57-16,2-2 18 16,13-19-95-16,-13 2-123 15,-14-6-712-15</inkml:trace>
  <inkml:trace contextRef="#ctx0" brushRef="#br0" timeOffset="-185526.27">13791 8101 2167 0,'0'0'340'15,"0"0"-338"-15,-156 134 8 0,52-23-10 16,-15 35-38-16,22-18-34 15,25-26-474-15</inkml:trace>
  <inkml:trace contextRef="#ctx0" brushRef="#br0" timeOffset="-183027.05">14482 8550 466 0,'0'0'1144'0,"0"0"-861"16,0 0-205-16,0 0-71 15,0 0 153-15,0 0-43 16,0 0 3-16,14-62-64 16,-12 73-41-16,-2 24-8 15,2 20 75-15,-2 13 18 16,0 8 70-16,0 5-131 0,0-12-21 15,0-8-5-15,0-12 5 16,0-15 9 0,0-10-27-16,0-10 0 15,0-10-51-15,0-4-1 0,5 0-42 16,8-5 51-16,7-23-45 16,3-15-67-16,0-13-217 15,-2-9-145-15,-5-5 186 16,-5 15 327-16,-7 13 4 15,-4 23 519-15,0 19-392 16,-6 7-45-16,-13 29 28 16,4 10 48-16,7 0 108 15,8 0-160-15,0-10-50 0,15-7 10 16,16-8-66-16,11-13 47 16,7-8-47-16,3-4-47 15,2-26 25-15,-6-11-145 16,-5-14-85-16,-10-13-20 15,-9-10-23-15,-6-6-51 16,-9 1-187-16,-7 9 533 16,-2 16 546-16,0 19-65 15,0 22-184-15,-11 17-130 16,-7 0-136-16,-4 31 26 16,0 18 17-16,1 13-10 15,6 12 132-15,7 8-149 16,8 1-15-16,0-5 22 0,0-12-53 15,17-12 40 1,6-12-41-16,1-14 1 0,3-10-47 16,4-12 46-16,3-6-83 15,3-4 20-15,3-22-123 16,-4-8-86-16,-7-6 2 16,-9 1 145-16,-9 7 118 15,-4 9 14-15,-7 15 138 16,0 8-36-16,0 0-103 15,-2 22 101-15,-3 4 55 16,3 3-121-16,2-2 84 16,0-3-125-16,0-5 0 15,14-6 21-15,1-5-21 16,3-4 0-16,-1-4-2 16,-1 0-73-16,-3-18 55 15,-5-3-81-15,-6-8-113 0,-2 2 139 16,0 0 53-16,0 8 22 15,0 10 171-15,0 5-100 16,4 4-14-16,11 0-57 16,12 1 0-16,11 11 31 15,7-1-30-15,9-3 12 16,1-6-13-16,-2-2 15 16,-1 0-28-16,-5-12 13 15,-9-9-64-15,-9-2 32 16,-8-3-76-16,-7-1 28 15,-7 8 62-15,-5 6 18 0,-2 12 50 16,0 1-50 0,0 17 0-16,-9 26 12 0,1 18 78 15,-2 14 55-15,3 12-24 16,5 5-44-16,0 2 115 16,2 0-138-16,0-4-54 15,0-7 60-15,-6-9-59 16,-6-13-1-16,-7-12 0 15,-8-15 22-15,-11-10-43 16,-7-15 21-16,-7-9-35 16,6 0 3-16,8-29 28 15,14-12-8-15,15-10-11 16,9-7 19-16,4-7 3 0,25 3 1 16,9 2 0-1,2 4 15-15,3 4-15 0,-6 4-83 16,-10-9-72-16,-9 13-225 15,-16 7-308-15</inkml:trace>
  <inkml:trace contextRef="#ctx0" brushRef="#br0" timeOffset="-182854.23">15319 8557 1607 0,'0'0'514'0,"0"0"-316"15,0 0 22-15,0 0-208 16,127-77 20-16,-92 73-29 16,-4 4-3-16,5 16-65 0,-9 10-180 15,-11-1-284-15</inkml:trace>
  <inkml:trace contextRef="#ctx0" brushRef="#br0" timeOffset="-182210.07">16607 8647 740 0,'0'0'1152'16,"0"0"-826"-16,0 0-306 16,0 0-10-16,0 0-20 0,0 0 30 15,-129 65 26-15,88-10 55 16,3 3-86-16,7 0 106 15,14-9-121-15,7-10 0 16,10-13 36-16,2-12-36 16,27-12 0-1,10-2 0-15,7-18-92 0,14-52-79 16,-10 5-446-16,-13-4-725 16</inkml:trace>
  <inkml:trace contextRef="#ctx0" brushRef="#br0" timeOffset="-181618.56">16669 8272 1950 0,'0'0'248'0,"0"0"-247"16,0 0-1-1,-65 172 1-15,41-56 181 0,9-1-76 16,3-13-20-16,12-14 61 16,0-28-124-16,4 5 8 15,19-5-13-15,6-14 10 16,4-16 27-16,5-16-55 15,5-14 0-15,3-7 8 16,3-27-8-16,-7-15-71 16,-7-11-93-16,-14-7-102 15,-11 1 96-15,-10 6-2 16,0 16 146-16,-16 17 26 16,-9 22 29-16,-2 5-15 15,0 26 64-15,8 12 27 0,5 5 94 16,10 3-125-16,4-2-53 15,9-5 81-15,17-4-96 16,11-10 18-16,5-8-24 16,2-12 37-16,5-5-78 15,-2 0 33-15,0-22-57 16,-7-5 30-16,-6-4 6 16,-8 4 14-16,-8 8 15 15,-7 7 24-15,-6 8 99 16,-5 4-123-16,0 0 0 15,0 0-41-15,0 0 40 16,0 0 1-16,0 4 13 16,0-4 0-16,0 0 31 15,17 0-44-15,8 0 0 16,13-12-38-16,5 0 38 0,3 0-16 16,-3 7 0-16,-3 5 32 15,-7 0-41-15,-6 5 10 16,-12 16-94-16,-5 6 108 15,-10 1-87-15,0-2 8 16,-19-1-40-16,-30-10-56 16,5-3-25-16,-6-9-512 0</inkml:trace>
  <inkml:trace contextRef="#ctx0" brushRef="#br0" timeOffset="-181449.05">16707 8555 1952 0,'0'0'528'16,"0"0"-528"-16,0 0 35 15,0 0-81-15,136-21-10 16,-90 13-97-16,-7 2-101 16,-8-8-542-16</inkml:trace>
  <inkml:trace contextRef="#ctx0" brushRef="#br0" timeOffset="-181308.26">17286 8057 1685 0,'0'0'195'16,"0"0"-160"-16,0 0-35 16,-122 148-7-16,67-90-115 15,1-7-431-15</inkml:trace>
  <inkml:trace contextRef="#ctx0" brushRef="#br0" timeOffset="-181151.08">16197 8468 2218 0,'0'0'547'16,"0"0"-484"-16,0 0-63 15,152-18 24-15,-79 8-65 16,7 2 41-16,39 2-243 0,-19 2-242 15,-15 2-478-15</inkml:trace>
  <inkml:trace contextRef="#ctx0" brushRef="#br0" timeOffset="-179876">18106 8453 1099 0,'0'0'403'0,"0"0"-234"15,0 0-7-15,0 0-7 0,0 0-20 16,0 0 79 0,0 0-156-16,-17-58-48 0,38 46 17 15,-2 7-27-15,1 5 0 16,-7 0-9-16,-5 24 26 16,-8 13 36-16,0 6-14 15,-25 7 8-15,-4 0 113 16,-2-5-135-16,2-8 26 15,6-11-23-15,5-9-11 16,9-7 15-16,5-6-32 16,4-4 0-16,0 1 27 15,0-1-26-15,0 0-1 16,0 0 0-16,0 0 30 0,0 0-46 16,0 0 16-1,0 2 0-15,0-2-54 0,0 0 54 16,0 2-16-16,0-2 2 15,0 0 28-15,0 0-13 16,0 0-1-16,0 0 0 16,0 0-12-16,0 0 12 15,0 0 0-15,0 0 0 16,0 0 20-16,0 0 11 16,0-11-31-16,2-15-42 15,14-9 33-15,6-6-124 16,5-2 28-16,2 5 81 15,0 8 16-15,-7 8-11 16,-7 12 19-16,-5 4 0 16,-8 6-18-16,0 0 18 0,-2 0-6 15,3 18 6-15,-1 8 0 16,-2 6 48-16,0 4-30 16,0 5-12-16,-9-1 132 15,-7-4-124-15,1-3 3 16,-3-1 24-16,3-8-32 15,1-4 25-15,3-6-34 16,1-2 1-16,4-9 2 16,1 1-3-16,1-2 0 15,-2 0-15-15,1-1 36 16,-4 4-21-16,2-1 0 16,1-2 1-16,2-2-25 15,1 2 24-15,3-2 0 0,0 0-21 16,0 0 27-16,0 0-6 15,0 0 0-15,0 0 12 16,0 0-10-16,0 0-2 16,0 0-3-16,0 0-24 15,0 0 26-15,0 0 1 16,0 0 0-16,0 0 1 16,0 0-1-16,0 0 0 15,0 0 0-15,7 0 15 16,6-2-15-16,5-10 0 0,7-4-1 15,6-2 0 1,7 0-31-16,-1 4 32 16,6 6-9-16,-3 4-10 15,-7 4 19-15,-6 2 0 0,-12 17-1 16,-9 10 1-16,-6 5 12 16,-23 4-11-16,-17 0-1 15,-9-2 65-15,-5-3-65 16,0-10 24-16,8-4-24 15,8-8-51-15,9-3 40 16,15-8-168-16,12 0-81 16,2-12-76-16</inkml:trace>
  <inkml:trace contextRef="#ctx0" brushRef="#br0" timeOffset="-179569.23">18571 8650 1355 0,'0'0'694'16,"0"0"-694"-16,0 0 17 15,0 0-17-15,-23 103 92 16,5-47 154-16,-4 9-103 16,-2 10-47-16,-1 1 52 15,0 3-112-15,6-6 24 16,5-3-31-16,5-10-2 15,7-11 12-15,2-11-39 16,0-9 0-16,0-12-22 16,0-7 22-16,5-10-30 0,3 0 30 15,4-18-24-15,1-24 8 16,3-18-172-16,3-64-130 16,0 12-37-16,-2 3-331 0</inkml:trace>
  <inkml:trace contextRef="#ctx0" brushRef="#br0" timeOffset="-179403.06">18650 8642 1075 0,'0'0'668'16,"0"0"-323"-16,0 0-278 16,0 0-26-16,0 0 13 15,79 105 9-15,-79-58 67 16,-2 4-38-16,-21-3-78 0,-6-4 75 16,-2-8-80-1,0-7-18-15,4-14 7 0,8-8-84 16,5-18 58-16,7-17-215 15,7-10-694-15</inkml:trace>
  <inkml:trace contextRef="#ctx0" brushRef="#br0" timeOffset="-178680.05">18912 8226 1446 0,'0'0'223'16,"0"0"-125"-16,4 107-46 15,-4-40 76-15,0 9 186 16,-2 8-90-16,-11 8-47 16,-1 0-17-16,1-5-92 15,-1-9 24-15,3-11-92 16,1-18 0-16,2-13-9 0,4-14 9 16,2-9 0-16,2-10 3 15,0-3 9-15,0-2 34 16,8-22-46-16,15-13-90 15,6-11 90-15,2-3-148 16,-2 7 7-16,-6 11 124 16,-8 13 17-16,-8 15 5 15,-5 5-5-15,0 0 0 16,-2 12 36-16,0 13-17 16,0 2 10-16,3 1 13 15,1-2-41-15,0-6 31 0,3-8-32 16,2-5 10-1,2-6-26-15,4-1 16 0,6-3-39 16,3-22-4-16,3-8-137 16,-2-4-12-16,-6-3 2 15,-5 4 101-15,-5 8 89 16,-5 14 161-16,-4 10-50 16,0 4-61-16,0 6-26 15,0 16-12-15,-8 5 65 16,1 2-43-16,5-5 120 15,2-4-150-15,0-6 11 16,0-4-14-16,0-5-1 0,6-5-19 16,5 0 12-1,7-5-59-15,0-13 50 0,2-6-103 16,-2-2-10-16,-5 0 92 16,-4 6 37-16,-2 8 62 15,-5 6 70-15,-2 6-123 16,3 0 35-16,-1 9-14 15,6 12-13-15,3 1 81 16,7 0-88-16,7-3 10 16,4-4-20-16,9-9 18 15,2-6-15-15,5 0-3 16,-1-16-90-16,-3-12 28 16,-4-12-138-16,1-36-108 15,-9 7-248-15,-4 4-342 0</inkml:trace>
  <inkml:trace contextRef="#ctx0" brushRef="#br0" timeOffset="-178360.83">19786 8426 1320 0,'0'0'727'0,"0"0"-369"0,0 0-322 16,0 0 21-16,0 0-57 15,0 0 50-15,0 166 38 16,-7-92 80-16,2 4-102 16,3-1-14-16,2-7-41 15,0-8 20-15,0-8-8 16,0-11-23-16,0-11 0 15,0-13-39-15,0-9 19 16,0-7-54-16,0-3 44 16,-20-10-52-16,-11-19-51 15,-7-7-219-15,2-8 80 16,9 0 176-16,14 2 96 16,13 7 4-16,0 6 269 0,13 9-31 15,14 2 62-15,9 5-134 16,2 4-128-16,4 3 16 15,0 2-58-15,-3 4-28 16,-8 0-62-16,-10 0-171 16,-21-10-49-16,0-4-330 15,-6-6-898-15</inkml:trace>
  <inkml:trace contextRef="#ctx0" brushRef="#br0" timeOffset="-178199.62">19466 8055 1560 0,'0'0'617'16,"0"0"-617"-1,0 0 0-15,-171 159-34 0,87-43 34 16,-12 19-47-16,17-16-209 16,23-30-1320-16</inkml:trace>
  <inkml:trace contextRef="#ctx0" brushRef="#br0" timeOffset="-177457.58">20195 8087 1265 0,'0'0'290'15,"0"0"-125"-15,0 0-164 16,0 0 7-16,0 0 76 15,0 0-13-15,0 0-2 16,3 10-55-16,-12 22 93 16,-6 14 113-16,-3 14-121 15,-3 11 11-15,0 11 69 16,-2 8-94-16,3 2 10 16,2 1-31-16,7-7-46 15,4-7 94-15,7-16-112 0,0-10 0 16,0-9 21-16,11-15-12 15,7-8-3-15,3-9-6 16,2-11 15-16,4-1-1 16,4-5-14-16,-2-19-39 15,-2-8 39-15,-9 1-60 16,-7 4 23-16,-6 6 36 16,-5 11 1-16,0 6 30 15,0 4-30-15,0 0-44 16,0 12 23-16,0 11 13 0,0 2 8 15,0 1 0 1,2 1 24-16,2-5-79 16,-4-6 55-16,0-7-179 15,0-6 18-15,-2-3-120 0,-31-14 75 16,1-15-195-16,1-7-1019 16</inkml:trace>
  <inkml:trace contextRef="#ctx0" brushRef="#br0" timeOffset="-177358.12">20269 8584 1955 0,'0'0'473'16,"0"0"-336"-16,165-34-137 16,-82 34-115-16,-19 7-92 15,-10 5-627-15</inkml:trace>
  <inkml:trace contextRef="#ctx0" brushRef="#br0" timeOffset="-177256.75">20804 8883 2318 0,'0'0'195'16,"0"0"-195"-16,0 0-896 0</inkml:trace>
  <inkml:trace contextRef="#ctx0" brushRef="#br0" timeOffset="-175880.22">1557 10160 1084 0,'0'0'258'15,"0"0"-123"-15,0 0 120 16,0 0-73-16,0 0-9 16,0 0-16-16,0 0-83 15,14-20 78-15,-14 20-107 16,0 0-17-16,0 0 54 16,0 0-75-16,0 0 4 15,0 4-11-15,0 25-10 16,2 17 10-16,5 17 17 15,2 20 47-15,-2 9 39 16,-1 4-72-16,-6 17 50 16,0-15-27-16,0 2-54 15,-9-6 76-15,-4-20-76 16,-2 4 0-16,3-17-2 16,3-17 4-16,3-12-4 0,4-14-4 15,0-8-67-15,2-6 51 16,0-4-77-16,0 0-20 15,0-6 89-15,13-53-71 16,2 0-214-16,1-7-441 0</inkml:trace>
  <inkml:trace contextRef="#ctx0" brushRef="#br0" timeOffset="-175625.92">1678 10062 1018 0,'0'0'720'0,"0"0"-506"0,0 0-103 16,0 0-30-1,122-36-41-15,-86 62-9 0,-2 16 170 16,-8 16-109-16,-8 12-3 16,-13 9 23-16,-5 5-57 15,-23-2 29-15,-17-3-84 16,-6-6 12-16,-6-6-8 15,3-11-4-15,9-10-110 16,7-15-105-16,12-10-315 16,11-17-259-16</inkml:trace>
  <inkml:trace contextRef="#ctx0" brushRef="#br0" timeOffset="-175361.03">2431 10128 631 0,'0'0'1228'16,"0"0"-1115"-16,-135 47-58 16,67 7 3-16,2 33 160 15,8 27-28-15,18-1-77 16,21-11 84-16,19-12-175 15,19-25-4-15,18 7-7 0,17 0-11 16,8-12 0 0,44-7-88-16,-20-17-160 0,-6-19-247 0</inkml:trace>
  <inkml:trace contextRef="#ctx0" brushRef="#br0" timeOffset="-174676.92">4761 10154 1428 0,'0'0'320'16,"0"0"-223"-16,0 0 65 0,0 0-24 15,0 0 17-15,-160 151 81 16,108-87-115-16,-1 4 16 15,-1 0-28-15,1-5-76 16,4-5 91-16,5-8-124 16,3-8 10-16,10-8 4 15,6-8-14-15,8-8-24 16,7-7 6-16,6-2-114 16,4-7-47-16,0-2-175 15,0-16-183-15,7-10 54 0</inkml:trace>
  <inkml:trace contextRef="#ctx0" brushRef="#br0" timeOffset="-174455.05">4134 10307 1778 0,'0'0'601'0,"0"0"-521"15,0 0-4-15,0 0-33 16,116 92 65-16,-64-44 26 15,8 7-54-15,0 0 21 16,1 3-101-16,-3-1 1 16,-6-5 6-16,0-4-7 15,-8-6-39-15,-1-8-27 16,3-11-169-16,-7-9-154 16,-10-13-611-16</inkml:trace>
  <inkml:trace contextRef="#ctx0" brushRef="#br0" timeOffset="-173968.08">5441 10135 1430 0,'0'0'367'0,"0"0"-221"15,0 0-105-15,0 0-32 16,0 0 182-16,-92 126-58 16,50-66-23-16,-3 5-5 15,1 2-36-15,4-5 45 16,6-8-41-16,12-8-64 16,8-9 113-16,14-5-122 15,0-8 0-15,19-2 58 0,16-5-49 16,10 0 50-1,4-3-59-15,-2-2 11 0,-3-4 16 16,-6-1-27-16,-9 0-28 16,-7-3 27-16,-6 2-135 15,-7 2-122-15,-3-2-229 16,-6-3-251-16</inkml:trace>
  <inkml:trace contextRef="#ctx0" brushRef="#br0" timeOffset="-173761.38">5044 10899 550 0,'0'0'1610'16,"0"0"-1289"-16,0 0-92 0,0 0-214 16,0 0 46-16,0 0 47 15,118 73-81-15,-73-51 3 16,-3-1-30-16,-2-1-96 15,-1-3-35-15,-11-5-405 16,-10-3-587-16</inkml:trace>
  <inkml:trace contextRef="#ctx0" brushRef="#br0" timeOffset="-173141.32">4016 10149 1570 0,'0'0'563'16,"0"0"-519"-16,0 0 8 16,0 0-40-16,-82 107 88 15,42-47 43-15,-2 5-24 16,-4-2 6-16,2-2-63 15,2-5-18-15,6-6 47 16,7-9-91-16,9-9 0 0,9-8-1 16,9-8 17-16,2-5-2 15,9 3-14-15,25 4 0 16,7-1 25-16,11 4-25 16,2-2 0-16,-4-1-1 15,-5-2 19-15,-9-2-43 16,-9 2-55-16,-8-2-170 15,-19 9-6-15,0-5-386 16,-15-4-220-16</inkml:trace>
  <inkml:trace contextRef="#ctx0" brushRef="#br0" timeOffset="-172979.38">3417 10953 2293 0,'0'0'524'0,"0"0"-503"0,0 0 77 15,0 0-97-15,158 36-1 16,-87-17 9-16,6 8-9 16,20 11-8-16,-17-8-375 15,-14-8-607-15</inkml:trace>
  <inkml:trace contextRef="#ctx0" brushRef="#br0" timeOffset="-170844.09">2498 10724 1060 0,'0'0'819'15,"0"0"-525"-15,0 0-141 16,0 0 121-16,0 0-149 16,0 0-60-16,0 0-12 15,96-84-52-15,-65 50-2 16,3-4-7-16,-5-3-90 15,-1-1 52-15,-3-2-74 16,-2-2-27-16,-5 0 36 16,-5 4 6-16,-2 5 105 15,-6 11 8-15,-3 11 57 16,-2 7 148-16,0 6-140 16,0 2-72-16,0 7-2 15,0 25 30-15,-2 17-20 16,-6 16 131-16,0 7-110 0,1 1 98 15,1 0-128-15,6-11 0 16,0-8-18-16,0-11-10 16,0-6-80-16,6-11-59 15,19-19-189-15,-6-4 73 16,4-3-427-16</inkml:trace>
  <inkml:trace contextRef="#ctx0" brushRef="#br0" timeOffset="-170495.02">3109 10314 1602 0,'0'0'540'0,"0"0"-438"16,0 0-34-16,0 0 93 16,0 0-86-16,0 0 18 15,0 0-23-15,-38-20-56 16,63 8-28-16,8-2 10 15,5 0-23-15,0 9 6 16,-2 5 42-16,-9 0-3 16,-14 28 15-16,-13 14-32 15,-2 16 128-15,-36 9-45 16,-9 4-44-16,-4-3 50 16,6-11-81-16,12-17-3 0,14-17-6 15,17-11 15-15,2-5-63 16,16-5 33-16,22-2-6 15,14 0-1-15,8 0-44 16,27-12-121-16,-14 0-121 16,-11 1-327-16</inkml:trace>
  <inkml:trace contextRef="#ctx0" brushRef="#br0" timeOffset="-169770.72">5737 10780 1249 0,'0'0'644'16,"0"0"-495"-16,0 0-7 16,0 0 25-16,0 0-38 0,0 0 133 15,0 0-164-15,42-79-98 16,-13 35-8-16,5-7 8 16,0-4-7-16,-1-1-42 15,-1 2-19-15,-11 6 45 16,-3 6-1-16,-7 10 24 15,-6 12 94-15,-2 10-9 16,-3 10 12-16,0 0-97 16,0 13 1-16,-6 22-20 15,-7 14 35-15,0 9-16 16,-1 5 42-16,6-2-34 16,-1-5 14-16,6-8-22 0,1-8-88 15,2-8 62 1,0-8-184-16,2-10-65 0,23-14-27 15,-3-8-48-15,1-17-963 0</inkml:trace>
  <inkml:trace contextRef="#ctx0" brushRef="#br0" timeOffset="-169402.35">6246 10316 1356 0,'0'0'602'16,"0"0"-549"-16,0 0-22 15,0 0 128-15,-41 128 38 16,24-73-15-16,1-4-80 0,3-4 87 16,4-8-164-16,4-11-24 15,3-8 66-15,2-10-65 16,0-8 10-16,0-2-12 16,0 0 19-16,11 0-31 15,14-16 12-15,6-2-32 16,3-1 31-16,-1 4-49 15,-2 5 50-15,-2 10-9 16,-7 0-31-16,-6 13-8 16,-8 20 44-16,-5 6 4 15,-3 5-2-15,-5 5 13 16,-12-5 10-16,-5-4-21 16,-1-6 24-16,-2-8-15 15,4-8-9-15,-4-4-75 16,0-7-10-16,-6-7-131 0,4-17-111 15,5-9-318-15</inkml:trace>
  <inkml:trace contextRef="#ctx0" brushRef="#br0" timeOffset="-169226.08">6165 10256 1837 0,'0'0'664'16,"0"0"-524"-16,0 0-88 15,0 0-52-15,141-37 39 16,-88 33-18-16,1 4-21 16,1 0-103-16,6 0-44 15,-14 4-197-15,-14-2-181 0</inkml:trace>
  <inkml:trace contextRef="#ctx0" brushRef="#br0" timeOffset="-168974.11">6751 9922 1796 0,'0'0'496'16,"0"0"-495"-16,0 0 91 16,0 0-55-16,128 172 35 15,-109-85 142-15,-5 9-131 0,-14 22-6 16,0 2-19-16,-24-2-40 15,-7-16 60-15,-3-18-78 16,7-18-9-16,-2 2-27 16,0 0-60-16,5-11-164 15,11-16-216 1,3-21-342-16</inkml:trace>
  <inkml:trace contextRef="#ctx0" brushRef="#br0" timeOffset="-168553.39">7365 10546 1910 0,'0'0'756'15,"0"0"-580"-15,0 0-101 0,0 0 101 16,0 0-162-16,0 0 20 16,0 0 14-16,113 0-30 15,-66 0 14-15,3 0-32 16,-8 0-18-16,-5 0-30 16,-8 0-36-16,-15 7-90 15,-7 5-206-15,-7-2-546 0</inkml:trace>
  <inkml:trace contextRef="#ctx0" brushRef="#br0" timeOffset="-168404.54">7295 10744 2076 0,'0'0'314'0,"0"0"-158"16,0 0-60-16,0 0 37 0,132 0-48 15,-69-2-84 1,1-5-1-16,16 0-172 0,-15 1-411 15,-18-1-664-15</inkml:trace>
  <inkml:trace contextRef="#ctx0" brushRef="#br0" timeOffset="-160212.31">8633 9924 1015 0,'0'0'512'16,"0"0"-336"-16,0 0-99 16,0 0-34-16,0 0 108 15,0 0-122-15,-13-5 23 16,4 5 7-16,2 0-44 16,-2 0 72-16,0 0-38 15,1 0-48-15,-2 11 57 16,1 7-49-16,-3 6-9 15,-2 12 77-15,-1 11-44 16,-2 8 87-16,2 13-58 16,-1 8-47-16,5 7 149 15,0 1-143-15,6 6 8 0,5 14 45 16,0-5-50-16,0-1 59 16,7 2-83-16,2-13 20 15,2 4 0-15,-2-4-20 16,-2-11 0-16,-5-10-14 15,-2-12 40-15,0-11-25 16,0-11-1-16,0-9 0 16,-5-6-40-16,-6-5 40 15,-4-1-57-15,-12-2-13 16,1 0-200-16,1-8-417 0</inkml:trace>
  <inkml:trace contextRef="#ctx0" brushRef="#br0" timeOffset="-159694.94">7860 12143 1980 0,'0'0'565'16,"0"0"-347"-16,0 0-198 16,0 0 24-16,0 0-23 15,0 0-6-15,109-102-30 16,-71 62-41-16,0-4-9 16,-5 2 13-16,-8 6 49 15,-7 8 3-15,-10 10 44 0,-5 8 46 16,-3 6 38-16,0 4-128 15,0 0 38-15,0 12-58 16,-3 17 20-16,-8 12 0 16,0 11 32-16,0 3-25 15,1 1-14-15,6-6-10 16,4-6-161-16,0-8 29 16,12-12-404-16,3-12-362 15</inkml:trace>
  <inkml:trace contextRef="#ctx0" brushRef="#br0" timeOffset="-159320.37">8397 11867 1709 0,'0'0'375'15,"0"0"-84"-15,0 0-141 16,0 0-59-16,0 0 46 16,0 0-67-16,0 0-2 15,44-48-68-15,-19 45 0 16,0 3 6-16,-4 0-6 16,-3 18 0-16,-11 11 27 15,-7 12-26-15,-2 6 94 16,-27 7-40-16,-5 2-54 15,-3-5 166-15,3-12-158 0,10-10-5 16,11-11 28-16,10-10-19 16,3-6-26-16,11-2-20 15,23 0-38-15,12 0 8 16,12-7-19-16,21-21-233 16,-17 2-171-16,-11-2-589 0</inkml:trace>
  <inkml:trace contextRef="#ctx0" brushRef="#br0" timeOffset="-158546.22">8740 9721 1204 0,'0'0'927'15,"0"0"-643"-15,0 0-95 16,0 0-40-16,0 0-104 16,0 0 140-16,0 0-137 15,50-39-42-15,-21 8-3 16,4-5 28-16,2-4-62 16,-1-3 9-16,-5 4 2 15,-5 3-50-15,-8 7 70 16,-6 10-3-16,-4 7-12 15,-4 5 30-15,-2 5 19 16,0 2-34-16,0 0 0 0,0 21-45 16,0 9 45-16,0 12 0 15,0 4 0-15,-8 2 23 16,4-4-46-16,2-4-32 16,-2-10-173-16,4-5 55 15,0-13-291-15,0-7 90 16,4-5-490-16</inkml:trace>
  <inkml:trace contextRef="#ctx0" brushRef="#br0" timeOffset="-158184.06">9235 9402 1543 0,'0'0'495'16,"0"0"-400"-16,0 0-89 0,0 0 130 15,0 0 29-15,-36 115-69 16,23-77 86-16,4-3-173 16,2-6 1-16,5-9 20 15,0-8-17-15,2-7 14 16,0-5-27-16,0 0 0 16,11 0-52-16,7-7 52 15,4-6-54-15,2-1 43 16,-1 5-15-16,-1 6 10 15,-1 3 16-15,-4 7 0 16,-3 17 16-16,-6 6-4 16,-5 4-4-16,-3 3 56 0,0-4-63 15,-3-5 36 1,-7-3-37-16,-2-9-68 0,-1-6 66 16,-16-10-175-1,4 0-25-15,-2-8-385 0</inkml:trace>
  <inkml:trace contextRef="#ctx0" brushRef="#br0" timeOffset="-158045.72">9206 9330 2105 0,'0'0'346'16,"0"0"-304"-16,120-48 25 16,-62 32-67-16,2 6-33 0,23 3-35 15,-16 2-296-15,-14 1-1526 16</inkml:trace>
  <inkml:trace contextRef="#ctx0" brushRef="#br0" timeOffset="-157081.09">9045 10910 1818 0,'0'0'644'16,"0"0"-469"-16,0 0 73 15,0 0-146-15,0 0-87 16,0 0 40-16,163-134-55 15,-103 76-5-15,2-3-14 16,-4 0 16-16,-6 2-18 16,-12 7 0-16,-13 11 21 0,-11 12-30 15,-12 11 30-15,-4 10 0 16,0 8-7 0,0 0 2-16,-6 18-5 15,-10 22-50-15,-5 20 60 0,4 29 25 16,-1 25-19-16,3-5-6 15,1-10 29-15,3-16-16 16,0-20 7-16,-5 0-20 16,-2-1 0-16,-2-11-5 15,-2-12 5-15,-1-13 0 16,6-10-13-16,1-12 43 16,9-4-20-16,7-20-10 15,0-25-87-15,34-35 66 0,28-27-89 16,10 1 30-1,-1 7 36-15,-4 15-25 0,-11 18 53 16,2-7 8-16,0-1 8 16,-12 16 75-16,-15 12 19 15,-13 18 19-15,-11 14 23 16,-7 12-109-16,0 2-3 16,-9 12-24-16,-18 22 0 15,-4 16-12-15,0 13 12 16,6 7 0-16,10 2 12 15,12-6 7-15,3-5 2 16,8-13-21-16,18-8 0 16,6-12-63-16,5-12 36 0,1-10-65 15,0-6-40 1,-5-21-122-16,-11-11-75 0,-10-5-499 0</inkml:trace>
  <inkml:trace contextRef="#ctx0" brushRef="#br0" timeOffset="-156730.02">9919 10585 1350 0,'0'0'492'16,"0"0"-319"-16,0 0 94 16,0 0-202-16,0 0-25 15,127 41 32-15,-108-1 25 16,-11 8 86-16,-6 6-71 16,-2 2-79-16,0-3 103 15,-4-9-136-15,-8-10 0 16,8-14-9-16,2-9 36 15,2-8-54-15,0-3-1 16,4-6-93-16,12-24 109 0,5-17-340 16,-4-8-142-16,-1-3-99 15,-7 3 205-15,-3 15 388 16,-4 18 697-16,-2 15-398 16,0 7-100-16,0 20-159 15,0 12 138-15,12 3 8 16,5 5-85-16,12-4 4 15,7-5-105-15,7-9 1 16,1-8-53-16,-1-11-1 16,-8-3-127-16,-8-20-45 15,-12-8-173-15,-10-7-577 0</inkml:trace>
  <inkml:trace contextRef="#ctx0" brushRef="#br0" timeOffset="-156571.32">10534 10340 1943 0,'0'0'465'0,"0"0"-320"16,0 0-145-16,0 0 0 16,110 133 84-16,-99-64-8 15,-7 8 46-15,-4 7-122 16,0 1-58-16,0 12 13 16,0-25-249-16,0-25-316 0</inkml:trace>
  <inkml:trace contextRef="#ctx0" brushRef="#br0" timeOffset="-156325.09">11369 10479 2223 0,'0'0'368'16,"0"0"-277"-16,0 0-91 15,-145-15-21-15,75 34 21 16,3 20 43-16,7 8-19 15,11 12 88-15,16 2-103 16,15-3-9-16,18-7 38 16,0-10-24-16,20-15 4 15,14-6-18-15,8-19-89 16,5-1 81-16,15-50-206 16,-11 0-74-16,-10-6-325 0</inkml:trace>
  <inkml:trace contextRef="#ctx0" brushRef="#br0" timeOffset="-156121.12">11402 10002 1857 0,'0'0'460'15,"0"0"-460"-15,0 0-67 16,0 0 67-16,0 158 108 16,0-78 66-16,-2 11-52 15,2 3 37-15,0 0-159 16,0 1 41-16,0-9-32 15,2-10-9-15,7-12-83 16,-3-14-15-16,8-15-113 0,-5-17-113 16,-1-17-311-16</inkml:trace>
  <inkml:trace contextRef="#ctx0" brushRef="#br0" timeOffset="-155888.58">11614 10490 2036 0,'0'0'362'15,"0"0"-285"-15,0 0-68 16,0 0 14-16,0 0 6 16,0 0 21-16,93 152 20 15,-90-93 132-15,-3 4-143 16,0-3 1-16,0-4-1 0,0-10-53 16,0-12 23-1,0-13-29-15,4-12-22 16,4-9-26-16,11 0-4 15,8-23 5-15,17-52-159 0,-7 5-378 16,-5 0-7-16</inkml:trace>
  <inkml:trace contextRef="#ctx0" brushRef="#br0" timeOffset="-155775.09">11912 10619 1309 0,'0'0'1024'0,"0"0"-649"16,0 0-283-16,0 0-75 16,0 0 81-16,0 125-56 15,20-76-19-15,22 2-8 16,18-5-15-16,48-6-81 15,-15-13-144-15,-8-16-435 0</inkml:trace>
  <inkml:trace contextRef="#ctx0" brushRef="#br0" timeOffset="-154739.22">6886 13946 1114 0,'0'0'1027'16,"0"0"-802"-16,0 0-89 15,0 0 24-15,0 0-65 16,0 0 113-16,0 0-172 16,15 0-3-16,11 0-14 15,10 0-3-15,9 0 35 16,1 0-51-16,2 0 0 15,-6 0-39-15,-6 0 39 0,-8 4-101 16,-7 4-110-16,-21 6-177 16,0 1-219-16,-21-3-280 0</inkml:trace>
  <inkml:trace contextRef="#ctx0" brushRef="#br0" timeOffset="-154613.19">6898 14096 1662 0,'0'0'746'16,"0"0"-601"-16,0 0 102 15,0 0-175-15,0 0-41 16,133 0-21-16,-73 0-10 16,26-9-140-16,-14 1-449 0,-10-2-1140 15</inkml:trace>
  <inkml:trace contextRef="#ctx0" brushRef="#br0" timeOffset="-152195.08">8310 13491 557 0,'0'0'391'0,"0"0"-229"15,0 0-26-15,0 0 77 0,7-102-66 16,-7 82 23-16,0 2-31 16,0-2-31-16,0 1 102 15,-9 0-129-15,-1 2 20 16,2 4 3-16,-1 3-28 15,3 4 62-15,0 1-89 16,4 5-35-16,0 0 29 16,-2 0-43-16,-7 24-9 15,-7 33-4-15,-5 38 26 16,4 36 35-16,5 18-18 16,9-5-29-16,5-14 127 15,0-33-112-15,0-19-16 0,0-20 40 16,0-10-31-1,0 3 24-15,0 0-33 0,0-5 0 16,-4-10 5-16,0-11-5 16,-1-7-3-16,-4-8-12 15,0-5 30-15,-2 2-30 16,-7-1-6-16,-15 2-175 16,4-4-10-16,2-2-583 15</inkml:trace>
  <inkml:trace contextRef="#ctx0" brushRef="#br0" timeOffset="-151894.49">7583 15066 1702 0,'0'0'762'16,"0"0"-706"-16,0 0-24 15,0 0 97-15,0 0-81 16,158-139 13-16,-104 77-61 15,-3-5-84-15,-8 1 68 16,-12 6-15-16,-14 12 31 16,-5 11 16-16,-12 16 38 15,0 13 110-15,0 8-142 16,-5 0 16-16,-11 22-55 16,-3 18 17-16,-1 12 0 15,4 8-9-15,3 6 30 16,6 1-42-16,7-5-64 15,0-1-141-15,4-18 4 16,9-13-371-16</inkml:trace>
  <inkml:trace contextRef="#ctx0" brushRef="#br0" timeOffset="-151583.18">8149 14833 1292 0,'0'0'988'15,"0"0"-789"-15,0 0-176 16,0 0 40-16,0 0 95 16,0 0-61-16,0 0 8 15,49-3-105-15,-22 10 0 16,-2 11 11-16,-8 8-11 16,-7 9 0-16,-10 11 44 15,-6 9-10-15,-22 3 72 16,-6-4-103-16,1-10 21 0,6-8 50 15,10-13-74-15,8-10-9 16,9-8 7-16,0-5-53 16,19 0 34-16,24-14-59 15,10-17-27-15,30-42 4 16,-14 7-377-16,-11-9-424 0</inkml:trace>
  <inkml:trace contextRef="#ctx0" brushRef="#br0" timeOffset="-151008.97">8283 13226 1746 0,'0'0'696'0,"0"0"-511"16,0 0-104-16,0 0-80 16,0 0 37-16,0 0-38 15,147-116 0-15,-111 81-42 16,-1 0 42-16,-8-1-19 15,-4 3 3-15,-10 3-2 0,-7 9 10 16,-1 6 16 0,-5 10 28-16,0 2 156 15,0 3-177-15,0 4 1 0,-3 22-16 16,-7 13 1-16,1 9 55 16,-3 4-56-16,6 0 0 15,-1-4 1-15,5-6-1 16,0-8-46-16,2-8-38 15,0-10-139-15,9-16-43 16,9 0-27-16,1-4-392 0</inkml:trace>
  <inkml:trace contextRef="#ctx0" brushRef="#br0" timeOffset="-150789.12">8776 12927 795 0,'0'0'1037'16,"0"0"-826"-16,0 0-186 15,0 0 159-15,0 0-29 16,8 137-33-16,4-80 117 16,3-4-172-16,-1-1-24 15,-1-7-9-15,-1-9-23 16,-8-10 5-16,-4-8-16 16,0-6-48-16,-2-3 29 15,-21-6-118-15,-22-11-58 16,3-16-177-16,5-14-607 0</inkml:trace>
  <inkml:trace contextRef="#ctx0" brushRef="#br0" timeOffset="-150681.12">8736 12941 1810 0,'0'0'676'15,"0"0"-515"-15,0 0-39 16,156-63-122-16,-105 57 15 16,16 6-64-1,-15 0-117-15,-11 9-515 0</inkml:trace>
  <inkml:trace contextRef="#ctx0" brushRef="#br0" timeOffset="-149014.48">9393 13654 2133 0,'0'0'272'0,"0"0"-259"15,0 0 45-15,0 0 33 16,0 0 80-16,0 0-35 16,0 0-128-16,112-81 17 15,-67 39-25-15,-3-4-41 16,-7-4 40-16,-8-1-79 15,-9 6 39-15,-7 4 12 0,-7 9 29 16,-4 13 32-16,0 6-20 16,0 11-6-16,0 2-6 15,-4 2-2-15,-7 25-4 16,-3 14 0-16,-1 15 12 16,1 13 30-16,3 7-36 15,0 1 0-15,2-3-24 16,3-7-25-16,-3-6-58 15,-1 3-73-15,2-18-172 16,-1-14-128-16</inkml:trace>
  <inkml:trace contextRef="#ctx0" brushRef="#br0" timeOffset="-148814.07">9128 13898 2112 0,'0'0'554'0,"0"0"-449"15,0 0-74-15,0 0 93 16,0 0-97-16,179 0-15 16,-100 6 31-16,10 4-34 15,3 2-3-15,-3-2-6 16,-2-2-15-16,-6-2-27 16,12-3-92-16,-22-3-197 0,-15 0-415 15</inkml:trace>
  <inkml:trace contextRef="#ctx0" brushRef="#br0" timeOffset="-148466.35">9195 14462 2191 0,'0'0'219'0,"0"0"-126"15,0 0-93-15,0 0 52 16,0 0-46-16,127-85 8 16,-82 45-14-16,-5-4-115 15,-7 2 34-15,-8 8 41 0,-10 6 1 16,-8 12 72-16,-7 11-33 16,0 5 147-16,0 9-128 15,-9 21-16-15,-9 21 97 16,-2 7-45-16,0 14 109 15,0 2-157-15,6-2 4 16,6-12-22-16,5-9 1 16,3-10-65-16,0-15-81 15,29-26-159-15,5 0 94 16,-3-12-640-16</inkml:trace>
  <inkml:trace contextRef="#ctx0" brushRef="#br0" timeOffset="-148246.12">9643 14408 2029 0,'0'0'322'0,"0"0"-211"16,-45 109 70-16,39-65-96 15,6-11 123-15,8-5-172 16,28-10-26-16,13-8 44 16,9-10-48-16,7 0-3 15,-5-24-3-15,-11-8-6 16,-13-8-33-16,-21-2 39 15,-15-6-99-15,-11 2-32 16,-24 5-54-16,-30 1-91 16,11 10-108-16,5 14-508 0</inkml:trace>
  <inkml:trace contextRef="#ctx0" brushRef="#br0" timeOffset="-147065.12">10677 13714 1360 0,'0'0'403'16,"0"0"-56"-16,0 0-157 16,0 0-92-16,0 0-11 15,0 0-86-15,-140-18 22 16,95 43 26-16,0 12-48 15,8 7 128-15,6 0-91 16,10-4-32-16,10-4 49 16,11-14-47-16,0-4-7 0,15-9-1 15,19-9-91 1,11 0 85-16,4-21-137 0,16-43-202 16,-15 3-129-16,-9 2-920 15</inkml:trace>
  <inkml:trace contextRef="#ctx0" brushRef="#br0" timeOffset="-146532.85">10746 13060 2181 0,'0'0'490'16,"0"0"-490"-16,0 0-1 16,-31 182 1-16,6-43 70 15,1 9 22-15,11-23-28 16,6-35-31-16,7-34 17 15,0-12-50-15,0 2-41 16,11 0 26-16,5-2-86 16,1-13-14-16,4-13-61 0,-4-13-86 15,1-5 130-15,-2-13-3 16,6-53-211-16,0-11-284 16,1 1 108-16,-4 9 175 15,-7 40 347-15,-1 10 930 16,0 8-244-16,3 2-408 15,-1 7-127-15,1 5 6 16,-4 24-123-16,-5 18 61 16,-5 9 62-16,0 10-58 15,-9 0 90-15,-9-2-147 16,3-10-33-16,4-11 18 16,3-15-27-16,6-12 0 15,2-11-9-15,0-5-69 16,5 0 60-16,13-25-43 15,4-15-87-15,0-15 7 0,-6-4-209 16,-3 2 62-16,-8 11 288 16,-3 16 5-16,1 18 380 15,-3 12-297-15,4 0-69 16,5 18 9-16,4 12 6 16,7 6 24-16,7 0-47 15,8 1 11-15,8-9-44 16,20-5-68-16,-10-9-180 15,-6-5-393-15</inkml:trace>
  <inkml:trace contextRef="#ctx0" brushRef="#br0" timeOffset="-144392.78">11926 13914 1721 0,'0'0'332'0,"0"0"-155"15,0 0-134-15,0 0 124 16,0 0 3-16,0 0-90 16,0 0 7-16,104-10-87 15,-55 1 10-15,1 0 12 16,-6 6-22-16,-6 0-56 15,-14 3-101-15,-11 0-319 0,-13 0-685 16</inkml:trace>
  <inkml:trace contextRef="#ctx0" brushRef="#br0" timeOffset="-144258.69">12013 14119 2023 0,'0'0'801'0,"0"0"-801"16,0 0 4-16,0 0-20 15,133-23 16-15,-68 10-1 16,-10-1-267-16,-7 6-570 0</inkml:trace>
  <inkml:trace contextRef="#ctx0" brushRef="#br0" timeOffset="-143581.09">13091 13767 1938 0,'0'0'471'0,"0"0"-471"15,0 0 21-15,0 0-17 16,87-112-4-16,-49 62 0 16,0-6-18-16,0-8-25 15,-2-6-14-15,-5 1 27 16,-7-2 15-16,-3 10-17 16,-10 13 64-16,-5 15-8 15,-4 13 133-15,-2 8-43 16,0 12 23-16,0 0-137 15,0 7 47-15,-6 27-71 16,-5 32 24-16,1 9 0 16,4 14-20-16,-1 10 7 15,5-15-20-15,0 7-95 0,2 3-143 16,0-24 31-16,0-20-371 0</inkml:trace>
  <inkml:trace contextRef="#ctx0" brushRef="#br0" timeOffset="-143363.12">12873 14004 2063 0,'0'0'655'16,"0"0"-496"-16,0 0-23 15,0 0-90-15,0 0-6 16,125 0-40-16,-57 0 39 15,11 0-39-15,4 0 0 16,-6 0-78-16,-3 0-13 0,6 0-246 16,-20 0-221-16,-15 0-913 0</inkml:trace>
  <inkml:trace contextRef="#ctx0" brushRef="#br0" timeOffset="-142848.47">12708 14704 601 0,'0'0'1898'0,"0"0"-1605"16,0 0-277-16,0 0 59 16,0 0-73-16,0 0 12 15,131-117-14-15,-75 76-34 0,2-3 16 16,0-3-28-16,-5 5 35 15,-3 3-12-15,-13 2 42 16,-6 9-19-16,-10 8 0 16,-8 10 15-16,-8 1-11 15,-3 9-4-15,-2 0 0 16,0 0-13-16,0 0 5 16,0 19 8-16,-12 13-7 15,-3 12 22-15,-1 13 110 16,-3 6-113-16,1 6 5 15,2-1 11-15,5-4-20 16,4-10-8-16,5-6 0 16,2-15-128-16,0-11 68 15,36-22-188-15,-1 0-53 16,1-14-221-16</inkml:trace>
  <inkml:trace contextRef="#ctx0" brushRef="#br0" timeOffset="-142614.53">13396 14454 1220 0,'0'0'1233'16,"0"0"-1088"-16,0 0-116 16,0 0 116-16,-62 116-94 15,62-92-12-15,10-2 59 16,23-5-77-16,9-10 2 16,7-7-23-16,4 0 21 15,-1-7-30-15,-12-16 9 16,-14 0-6-16,-16 0-24 15,-10-3 16-15,-14 0-26 16,-21-3-47-16,-13 5-160 0,-16 2-55 16,11 8-530-16,12 9-576 15</inkml:trace>
  <inkml:trace contextRef="#ctx0" brushRef="#br0" timeOffset="-141406.55">14088 13914 1423 0,'0'0'556'0,"0"0"-356"16,0 0 41-16,0 0-103 15,0 0-137-15,0 0 93 16,0 0-94-16,89-84 0 0,-60 79 58 16,2 5-29-1,-4 0 36-15,-2 9-42 0,-6 21 10 16,-5 12 32-16,-12 14-39 15,-2 11-25-15,0 5 105 16,-18-2-97-16,1-10 0 16,3-12-9-16,3-11 29 15,7-16-31-15,2-13 2 16,2-6-25-16,0-2-12 16,2 0 10-16,13-24 4 15,9-18 22-15,8-32-162 16,-3-2 41-16,-2-8-190 15,-5 5-64-15,-13 33 365 16,-1 7 11-16,-8 24 276 16,0 15-130-16,0 8-144 0,-8 25 73 15,-3 8 18 1,6 11-50-16,5-4 78 0,0 3-98 16,20-11-2-16,13-4-21 15,10-13-38-15,4-11 18 16,25-12-187-16,-13-12-258 15,-5-17-293-15</inkml:trace>
  <inkml:trace contextRef="#ctx0" brushRef="#br0" timeOffset="-141144.12">15018 13082 2263 0,'0'0'459'0,"0"0"-459"16,0 0-92-16,2 123 92 16,-2 3 80-16,-14 42-2 15,-8 20-24-15,-5-4 104 16,5-21-122-16,1-20 31 16,11-29 14-16,3-26-58 15,5-23 8-15,2-14-31 16,0 6-54-16,2 1 42 15,25 4-103-15,-3-22-151 16,0-18-371-16</inkml:trace>
  <inkml:trace contextRef="#ctx0" brushRef="#br0" timeOffset="-140249.15">15162 14829 1174 0,'0'0'641'0,"0"0"-468"16,0 0 20-16,0 0 12 16,0 0-105-16,0 0 41 15,0 0-129-15,27-22-1 16,-7-2-11-16,5-7-45 15,4-9 44-15,2-4-111 16,0 0 88-16,-2 0-22 16,-6 5 46-16,-8 10 0 15,-7 11 65-15,-3 9 35 16,-5 9 29-16,0 0-129 0,0 9 12 16,-5 19 18-16,-8 12 12 15,0 12 52-15,0 6-16 16,2 0-69-16,3-5 1 15,8-6-10-15,0-8-136 16,16-20 9-16,11-10-332 16,0-9-289-16</inkml:trace>
  <inkml:trace contextRef="#ctx0" brushRef="#br0" timeOffset="-139994.75">15628 14512 1753 0,'0'0'477'0,"0"0"-432"16,0 0-4 0,0 0 30-16,0 0 15 0,0 0 20 15,0 0 43-15,38 114-78 16,-38-56-9-16,-7 10 141 16,-13-1-143-16,-2-5-11 15,4-13-11-15,6-12-22 16,12-16-13-16,0-10-3 15,19-11-15-15,18 0-61 16,17-23 64-16,25-44-168 16,-15 4-151-16,-8-7-532 0</inkml:trace>
  <inkml:trace contextRef="#ctx0" brushRef="#br0" timeOffset="-139393.45">15624 12759 2060 0,'0'0'615'16,"0"0"-564"-16,0 0-20 15,0 0 3-15,0 0 10 16,0 0-28-16,-37 157 73 16,22-95-88-16,7-2 45 15,0-4-46-15,6-5-30 16,2-14-12-16,0-7-115 15,16-20-108-15,7-7-44 16,1-3-314-16</inkml:trace>
  <inkml:trace contextRef="#ctx0" brushRef="#br0" timeOffset="-139196.33">15809 12867 1837 0,'0'0'361'0,"0"0"-196"16,0 0-96-16,6 115 51 15,-1-61 50-15,3 4-66 16,4-5 16-16,-1-6-120 16,1-7 25-16,-4-9-19 15,-3-12-6-15,-5-6-43 16,0-5-60-16,-29-8-149 16,-7-3 51-16,-4-15-425 0</inkml:trace>
  <inkml:trace contextRef="#ctx0" brushRef="#br0" timeOffset="-139082.34">15778 12801 1908 0,'0'0'665'0,"0"0"-509"16,0 0-3-16,158-94-153 15,-104 82-21-15,19 12-17 16,-13 0-212-16,-6 0-533 0</inkml:trace>
  <inkml:trace contextRef="#ctx0" brushRef="#br0" timeOffset="-138445.88">16721 14015 1896 0,'0'0'649'16,"0"0"-425"-16,0 0-6 15,0 0-97-15,0 0 109 16,0 0-230-16,0 0 12 16,116-23-28-16,-70 21 9 15,1 2-20-15,-5 0-60 16,-6 4-138-16,-25 23-5 16,-11-5-446-16,0-3-293 0</inkml:trace>
  <inkml:trace contextRef="#ctx0" brushRef="#br0" timeOffset="-138328.95">16743 14207 2145 0,'0'0'592'0,"0"0"-457"16,0 0-97-16,0 0 36 15,0 0-74-15,0 0 16 16,167 2-46-16,-103-2-403 16,-6 0-637-16</inkml:trace>
  <inkml:trace contextRef="#ctx0" brushRef="#br0" timeOffset="-135466.15">18653 13341 1069 0,'0'0'900'16,"0"0"-771"-16,0 0-6 0,0 0-60 15,0 0 36 1,0 0 30-16,0 0-110 0,-9-70 51 16,9 60-68-16,0 2 2 15,0 4 126-15,0 2-130 16,0 2 0-16,0 0-2 16,0 0 25-16,-2 0-62 15,2 0 25-15,-2 0 10 16,0 0-50-16,-1 0 54 15,3 0 0-15,0 0-18 16,0-3 41-16,0-7 2 16,0-7-25-16,7-7-149 15,9-5 105-15,3 3 27 0,2 4 17 16,-1 7 5 0,-5 4 19-16,-1 10 66 0,-7 1-90 15,-3 3 34-15,-4 23-16 16,0 12-3-16,-20 11 36 15,-14 4 40-15,-8 1-48 16,-5-3 44-16,7-10-87 16,9-15 9-16,8-6-17 15,15-11 8-15,6-6-31 16,2-3 16-16,10 0-81 16,19 0 77-16,7-9-23 15,5 1 42-15,-8 6-15 0,-4 2 15 16,-7 4 0-16,-11 22 5 15,-6 9 7-15,-5 4 2 16,-7 6-14-16,-17 1 0 16,-8-2-67-16,-5-5-2 15,-21-1-183-15,8-11-286 16,4-8-852-16</inkml:trace>
  <inkml:trace contextRef="#ctx0" brushRef="#br0" timeOffset="-135300.15">18116 13846 1309 0,'0'0'968'16,"0"0"-667"-16,0 0-285 15,0 0 127-15,125 10-32 16,-61-6-90-16,13 0 20 0,2-2-41 16,6-2-89-16,17 0 5 15,-19 0-461-15,-21 0-983 0</inkml:trace>
  <inkml:trace contextRef="#ctx0" brushRef="#br0" timeOffset="-134964.86">18085 14566 1886 0,'0'0'367'0,"0"0"-343"16,0 0 66-16,0 0 53 16,125-78-143-16,-79 31-37 0,1-4 7 15,-7-6-114-15,-1 3 98 16,-11 4 35-16,-6 10 11 16,-8 12 119-16,-5 12 77 15,-7 12 38-15,-2 4-108 16,0 0-125-16,0 18-2 15,-11 23-15-15,-3 6 16 16,-3 15 41-16,1 6-41 16,3-1 0-16,1-3-15 15,1-8-11-15,11 4-87 0,0-16-201 16,0-16-346-16</inkml:trace>
  <inkml:trace contextRef="#ctx0" brushRef="#br0" timeOffset="-134648.32">18713 14365 1230 0,'0'0'801'0,"0"0"-663"16,0 0-68-16,0 0 78 0,0 0-33 15,0 0 106 1,-78 129-148-16,78-89-22 0,15-8 26 16,20-2-76-16,2-6 45 15,8-11-46-15,0-8 12 16,-3-5-12-16,-7-5 0 16,-10-21-25-16,-14-6 16 15,-11-9-70-15,-9 1-36 16,-24 0-61-16,-30 4-108 15,10 9 81-15,6 13-356 0</inkml:trace>
  <inkml:trace contextRef="#ctx0" brushRef="#br0" timeOffset="-133141.15">19146 12796 1020 0,'0'0'208'0,"0"0"-199"15,0 0 57-15,0 0-24 16,0 0 115-16,0 0 26 0,0 0-88 16,-52-82 31-1,44 71-16-15,-4 1-12 0,-1 0 93 16,-5 0-184-1,-6 2 11-15,-3 4-9 0,-9 2-3 16,-2 2-6-16,-8 0 0 16,-4 0 6-16,-8 14-17 15,-2 2 11-15,-4 7-4 16,-1 0-15-16,3 3 19 16,2 6 0-16,2 3-1 15,-1 4 8-15,1 6-28 16,-2 1 21-16,0 2-32 15,0 1 12-15,2-6 13 16,2-3 7-16,7-2-1 16,6-2 1-16,6-4-19 0,6 3 19 15,8 2-43-15,4 4 33 16,5 6 10-16,1 6 0 16,4 3 0-16,0 2 15 15,0 0-20-15,0 0 5 16,2-1 0-16,3-1-6 15,-1 0 14-15,-1-3-8 16,1 0 0-16,-3 1 13 16,-4 1-40-16,-1-1 27 15,-5-2-63-15,1-3 63 16,-2 0-50-16,3-5 34 16,6-4 15-16,5 1-8 15,1-4-21-15,4 4 30 0,0 1-14 16,0 4-8-16,0 2 24 15,0 6-2-15,0-2 0 16,0 7 17-16,11 1-25 16,9 2 8-16,11-1 0 15,9-3-12-15,12-5 12 16,6-2-12-16,6-10-30 16,5-2-1-16,3-3 23 15,3-10 40-15,4-4-11 16,0-2 116-16,6-3-47 15,2-10-23-15,3 3-49 16,-1-8 28-16,0-2-17 16,2 0-17-16,-1 0 0 15,-1 0 54-15,2 0-53 0,1-7 18 16,-1-5-19-16,-2-1 3 16,-5-1-31-16,-3-8-31 15,-8-2-23-15,-5-7 73 16,-6 0 6-16,-4-8 3 15,-5-3 0-15,1-10 25 16,-5-6-44-16,-3-8 19 16,1-9-87-16,-7 0 58 15,-2-4-9-15,-5-1 38 16,-6 2 69-16,-9 3-50 16,-5-1 90-16,-7 4-109 15,-6 2-22-15,0 0-3 16,0 2 25-16,0 0-3 15,-8 1-5-15,0 1 16 16,-1 0 19-16,-3 0-27 0,-1 2 0 16,-1 0-34-16,-1 2 19 15,-1 4-47-15,-1 0-9 16,-1 3-59-16,0 5 115 16,0 2 28-16,1 4-13 15,-1 4 97-15,-1 1-36 16,0 3 17-16,1 2-38 15,-3 5-5-15,2 0 19 16,-4 5-54-16,1 2 0 16,-3 4 5-16,1-2-4 15,-3 3-1-15,1-4 0 0,-3 3 18 16,-3-5 39-16,-3 4-52 16,-8-2-3-16,-12 2 51 15,-10 1-53-15,-31 4 0 16,-33 5 0-16,-27 9-128 15,-4 0 22-15,39 2-212 16,36 3-434-16</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9.31408" units="1/cm"/>
          <inkml:channelProperty channel="Y" name="resolution" value="49.23077" units="1/cm"/>
          <inkml:channelProperty channel="T" name="resolution" value="1" units="1/dev"/>
        </inkml:channelProperties>
      </inkml:inkSource>
      <inkml:timestamp xml:id="ts0" timeString="2021-10-07T07:38:37.272"/>
    </inkml:context>
    <inkml:brush xml:id="br0">
      <inkml:brushProperty name="width" value="0.05292" units="cm"/>
      <inkml:brushProperty name="height" value="0.05292" units="cm"/>
      <inkml:brushProperty name="color" value="#FFFFFF"/>
    </inkml:brush>
  </inkml:definitions>
  <inkml:trace contextRef="#ctx0" brushRef="#br0">2555 9798 0</inkml:trace>
  <inkml:trace contextRef="#ctx0" brushRef="#br0" timeOffset="15416.95">10220 10468 0</inkml:trace>
  <inkml:trace contextRef="#ctx0" brushRef="#br0" timeOffset="15651.39">10220 10468 0</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1-10-07T07:37:47.580"/>
    </inkml:context>
    <inkml:brush xml:id="br0">
      <inkml:brushProperty name="width" value="0.05292" units="cm"/>
      <inkml:brushProperty name="height" value="0.05292" units="cm"/>
      <inkml:brushProperty name="color" value="#FFFFFF"/>
    </inkml:brush>
  </inkml:definitions>
  <inkml:trace contextRef="#ctx0" brushRef="#br0">1524 6469 662 0,'0'0'218'0,"0"0"-135"16,0 0-80-16,0 0 20 0,0 0-15 15,0 0 8-15,25-30-16 16,-25 28 12-16,0 0 1 16,0-1 10-16,0 3-23 15,0 0 0-15,0 0 8 16,0 0 4-16,0 0-12 15,0 0 7-15,0 0 10 16,0 0-34-16,0 0 11 16,0 0 6-16,0 0-16 15,0 0 24-15,0 0-8 0,0 0 72 16,0 0-14-16,0 0-58 16,0 0-60-16,0 0 43 15,0 0-3-15,0 0 20 16,0 0-6-1,0 0 6-15,0 0 2 0,0 0 134 16,0 0-37-16,0 0-31 16,0 0-9-16,0 0-59 15,0 0-87-15,0 3-146 16,-2 3-333-16</inkml:trace>
  <inkml:trace contextRef="#ctx0" brushRef="#br0" timeOffset="1767.47">1903 6128 864 0,'0'0'240'0,"0"0"-130"16,0 0 7-16,0 0-89 15,0 0 23-15,0 0-51 16,0 0 0-16,20-6 143 16,-18 2 13-16,0 2-81 15,1-3-24-15,-3 2-41 16,3-1 63-16,-1-1-48 15,-2 2 12-15,0-1 48 16,0-1-53-16,0 4 52 16,0-1 45-16,0 0-92 15,0 2 126-15,0 0-92 16,0 0-53-16,-8 0 28 16,-7 14-34-16,-5 12-10 0,-9 8 14 15,-7 8-1-15,-6 6 89 16,-7 6-104-16,-3 2 2 15,-1-1 20-15,2-5-21 16,5-6-1-16,5-6 0 16,5-3 14-16,7-9-64 15,7-3 50-15,5-3-120 16,3-5-53-16,9-14-212 16,5-1-224-16,0 0-817 0</inkml:trace>
  <inkml:trace contextRef="#ctx0" brushRef="#br0" timeOffset="1996.94">1297 6191 1570 0,'0'0'394'0,"0"0"-218"15,0 0-30-15,0 0-110 16,138 3 22-16,-84 29 72 15,4 6-5-15,4 8-29 16,0 2-96-16,1 3 36 16,-3-1-54-16,-4-1 18 15,10 14-197-15,-16-13-135 16,-13-16-485-16</inkml:trace>
  <inkml:trace contextRef="#ctx0" brushRef="#br0" timeOffset="3171">2516 6025 1054 0,'0'0'488'15,"0"0"-332"-15,0 0-92 16,0 0 6-16,0 0 2 16,0 0-25-16,0 0 105 15,11-23-102-15,-9 23-41 16,-2 19 47-16,0 17 15 16,0 13 47-16,0 16 12 0,0 6-68 15,-8 6 113 1,1-1-123-16,3-4-51 0,2-10 84 15,2-10-84-15,0-6 15 16,10-8-16 0,11-6 21-16,3-4-26 15,7-8 5-15,0-6-34 0,3-7 17 16,2-7-23-16,1-5-3 16,1-18-44-16,1-10-100 15,-8-2 144-15,-7-6-67 16,-6 1 37-16,-7 4 72 15,-7 10-1-15,-4 7 2 16,0 11 86-16,0 8-71 0,-13 0 64 16,-12 25-79-1,-6 9 0-15,0 6 22 0,2 2-16 16,6-4 22-16,8-4-28 16,9-9 30-16,6-9-29 15,0-6-1-15,4-8-80 16,21-2 52-16,6-2-60 15,2-19-97-15,3-7-60 16,-5 0-1-16,-4 4 190 16,-10 6 31-16,-1 9 25 15,-9 9 73-15,-1 0-66 16,-4 21 54-16,-2 7 18 16,0 2-77-16,0-2 77 15,0-1-79-15,0-11-37 0,0-6-61 16,0-10-493-16</inkml:trace>
  <inkml:trace contextRef="#ctx0" brushRef="#br0" timeOffset="3315.21">2873 6302 1562 0,'0'0'331'0,"0"0"-252"16,0 0-79-16,113 17-97 15,-74 0-47-15,-6 0-541 0</inkml:trace>
  <inkml:trace contextRef="#ctx0" brushRef="#br0" timeOffset="6729.38">3386 6764 656 0,'0'0'804'0,"0"0"-565"16,0 0-131-16,0 0 38 16,0 0-14-16,0 0-57 15,0 0 139-15,0 0-123 16,0 0-17-16,0 0 53 16,0 0-66-16,0 0 43 15,0 0-59-15,0-7-36 16,4-3 88-16,7-9-97 15,7-7 0-15,6-11-19 0,5-3 14 16,8-4 5-16,-2-3-28 16,3 1-23-16,-1 0 12 15,-3 3 6-15,-5 4-13 16,-5 3 40-16,-3 8-27 16,-8 4 18-16,-7 8 15 15,0 4 0-15,-6 6 18 16,0 4-16-16,0 2-2 15,0 0 22-15,-4 0-2 16,-2 0-22-16,-3 0 2 16,3 8-9-16,-1 9-37 15,0 9 46-15,3 6 0 16,1 5-15-16,3 6 33 0,0-1-6 16,0 0-12-1,5-5 0-15,7-4 10 0,-2-5-10 16,-1-5 0-16,1 0-1 15,-4-3 19-15,-2-4-12 16,-4 0-6-16,0 0 0 16,0 0-8-16,-4 1 8 15,-12-2 0-15,1-1-13 16,-1-1 19-16,3-4-30 16,1-4 15-16,8-1-12 15,-1-4-27-15,5 0 48 16,0 0-40-16,7-4 10 0,18-14-157 15,6-5 26 1,6-3 44-16,6-2-66 0,-1 1 119 16,-4 1-21-16,-6 5 85 15,-6 7 4-15,-8 2 18 16,-7 6 94-16,-7 6-56 16,-4 0-35-16,0 0 54 15,0 4-64-15,0 13 38 16,-6 4 32-16,4 1-63 15,2-2 60-15,0-2-82 16,4-1 1-16,16-8 83 16,7 0-83-16,2-9 17 15,5 0-18-15,-5 0 23 16,-2-12-57-16,-10-5 31 16,-8-1 3-16,-9-2-44 0,0 0 20 15,-7 0 9-15,-17 4 9 16,-7 2 0-16,0 6-20 15,-3 4 26-15,0 4-40 16,5 0 34-16,6 0-139 16,0 0-41-16,7 0-112 15,5-6-634-15</inkml:trace>
  <inkml:trace contextRef="#ctx0" brushRef="#br0" timeOffset="6898.09">3925 6372 1255 0,'0'0'363'16,"0"0"-163"-16,0 0-90 0,0 0-5 16,130-50 4-1,-99 49-86-15,0 1 53 0,-2 0-76 16,-5 0-118-16,3 0-45 16,-9 0-163-16,-3-7-906 0</inkml:trace>
  <inkml:trace contextRef="#ctx0" brushRef="#br0" timeOffset="7037.7">4427 6057 1187 0,'0'0'408'0,"0"0"-330"16,0 0-49-16,-25 139-29 15,16-89-276-15,3-9-1030 0</inkml:trace>
  <inkml:trace contextRef="#ctx0" brushRef="#br0" timeOffset="7812.11">4819 5939 1362 0,'0'0'222'16,"0"0"-168"-16,0 0 19 16,0 0-44-16,0 0 22 15,0 0 201-15,2 102-120 16,-2-51-25-16,0 2 27 15,0 8-43-15,0-1 56 16,-2 0-50-16,-2-4-91 16,-1-6 85-16,2-6-91 15,3-5 0-15,-2-11 5 16,2-6 5-16,0-4-1 16,-2-9-9-16,2-2 0 15,0-2-43-15,0-5 43 0,0 0-3 16,0 0-18-16,0-15 37 15,10-8-37-15,7-6-44 16,3-1 29-16,3-1-21 16,-2 5 48-16,0 8-23 15,1 9 32-15,-4 4-33 16,2 5 14-16,-3 0-2 16,-3 7 11-16,-3 10-35 15,-3 10 45-15,-8 4 0 16,0 8 37-16,-6 0-31 15,-15 2 98-15,-11-1-77 16,-2-2-6-16,1-4 57 16,-1-6-78-16,8-5 0 15,2-7 1-15,8-7 19 16,7-6-6-16,5-3-14 0,4 0 0 16,0-17-41-16,2-12-11 15,20-10-69-15,12-7-29 16,6 0-118-16,4 2 135 15,1 8 18-15,-5 10 77 16,-5 12 21-16,-8 12 34 16,-9 2-10-16,-5 12 40 15,-8 14 6-15,-5 6 82 16,0 2-32-16,0-2-50 16,0 0 51-16,-3-3-104 0,-1-8 0 15,0-5 0 1,2-5-33-16,2-11-94 0,0 0-203 15,0-7-407-15</inkml:trace>
  <inkml:trace contextRef="#ctx0" brushRef="#br0" timeOffset="7917.57">5212 6330 1298 0,'0'0'609'15,"0"0"-609"-15,0 0-119 16,0 0-75-16</inkml:trace>
  <inkml:trace contextRef="#ctx0" brushRef="#br0" timeOffset="8661.16">5864 6442 1121 0,'0'0'625'0,"0"0"-489"16,0 0-65-16,0 0 149 15,-129 0-123-15,102 20 1 16,9 3 44-16,5 3-112 16,7 0 59-16,6-2-78 15,0 0 25-15,0-5 13 16,10-6-49-16,7-3 0 0,2-8-8 15,6-2 8-15,-1 0-40 16,3-20-31-16,-2-11-74 16,-1-10 90-16,-2-11-211 15,-1-8-9-15,-4-5-51 16,-1 1-250-16,-5 8 576 16,-2 14 81-16,-4 12 327 15,-5 16-29-15,0 12-230 16,0 2-110-16,0 12 6 15,-2 20-22-15,-12 12 103 16,1 7-1-16,4 7-54 16,-1 0 82-16,8-3-95 15,2-4 7-15,0-3 18 16,2-8-75-16,14-5 20 0,2-6-28 16,6-7 16-16,1-7-2 15,2-8-14-15,2-7 0 16,0 0-29-16,-2-6 23 15,-1-15 5-15,-6-8-24 16,-4 3 25-16,-5 3-31 16,-9 8 31-16,-2 9 0 15,0 6 23-15,0 0-14 16,0 18-9-16,-6 6 0 16,4 4 1-16,2 1 18 15,0-3-19-15,10-6 0 16,11-3 9-16,1-6-3 0,0-8 22 15,-2-3-28-15,1 0 8 16,-8-2-1-16,-5-17-7 16,-6-8-19-16,-2-2 19 15,0-6-55-15,-19 1 44 16,-6 6-75-16,1 6-51 16,-3 5 86-16,-2 2-264 15,7 4-234-15,4-2-784 0</inkml:trace>
  <inkml:trace contextRef="#ctx0" brushRef="#br0" timeOffset="8937.44">6261 6122 1378 0,'0'0'393'16,"0"0"-84"-16,0 0-120 15,0 0-142-15,0 0 138 16,0 0-170-16,0 0 21 16,6-70-12-16,15 61 0 15,4 5-33-15,-1 4 9 16,3 0 0-16,-3 9-33 16,-4 15 33-16,-9 8-3 15,-11 9-13-15,0 2 23 16,-22 3-20-16,-40 11-76 15,4-12-163-15,-2-11-87 0</inkml:trace>
  <inkml:trace contextRef="#ctx0" brushRef="#br0" timeOffset="9081.11">5499 6292 1275 0,'0'0'1072'16,"0"0"-992"-16,0 0-52 15,0 0-56-15,182-56-37 16,-117 52-235-16,-7 1-454 0</inkml:trace>
  <inkml:trace contextRef="#ctx0" brushRef="#br0" timeOffset="10545.34">7108 6145 1527 0,'0'0'199'0,"0"0"-86"16,0 0-113 0,-44 105 12-16,32-41 99 0,1 4 15 15,7 4 60-15,4-6-67 16,0-3-99-16,0-10 98 16,11-12-117-16,11-7-1 15,7-10 67-15,7-7-41 16,11-12 27-16,6-5-53 15,3-5-24-15,2-19-6 16,-4-9-24-16,-8-5-72 16,-7 2 24-16,-10 4-33 15,-14 8 101-15,-11 8 34 16,-4 12 59-16,-2 4 154 16,-25 0-200-16,-6 16-11 15,-7 10 66-15,0 6-10 0,4 2 45 16,7-2-103-16,11-4 37 15,6-6-37-15,12-5 0 16,0-10-94-16,12-5 54 16,15-2-14-16,11-5 53 15,2-22-86-15,3-5-128 16,-8 0 105-16,-6 3-36 16,-12 6 146-16,-7 11 5 15,-8 10 78-15,-2 2 4 16,0 5-87-16,0 12 17 15,-2 5 165-15,0-3-158 16,2-2-3-16,0-2 25 16,6-6-39-16,15-4 33 15,2-5-40-15,4 0-1 16,-2 0-53-16,0-9-4 16,-8-5-17-16,-3 2 17 0,-6 4-38 15,-3 0 96-15,-3 6 13 16,-2 2 11-16,0 0 68 15,0 0-92-15,0 12 0 16,0 5 50-16,4 1-48 16,8-5 60-16,5-3-62 15,6-6-7-15,6-4-36 16,2 0 12-16,-2-9-117 16,-6-9-77-16,-8-5-20 0,-6 1 47 15,-4 1 5 1,-3 2 193-16,-2 6 90 0,2 10 187 15,-2 3-50-15,0 3-148 16,0 29-66-16,0 19 85 16,0 18-2-16,0 11-9 15,0 11 76-15,-4-2-106 16,-3-1 26-16,-5-10 5 16,2-10-48-16,-6-11 66 15,-6-13-106-15,-3-9 12 16,-6-4 70-16,0-11-72 15,-2-5-4-15,4-12 0 16,6-3 18-16,10 0 36 16,13-23-60-16,0-14 1 15,13-7-14-15,18-8 13 0,11-4 0 16,3 0-6-16,1 0-47 16,-3 3 38-16,-7 6-98 15,-16-12-143-15,-11 15-17 16,-9 6-504-16</inkml:trace>
  <inkml:trace contextRef="#ctx0" brushRef="#br0" timeOffset="10744.55">7378 6495 1373 0,'0'0'631'0,"0"0"-378"0,0 0-177 15,0 0-42-15,0 0-15 16,133-100-19-16,-92 89-55 16,-5 4 36-16,1 0-233 15,-10 5-38-15,-6-3-258 0</inkml:trace>
  <inkml:trace contextRef="#ctx0" brushRef="#br0" timeOffset="10866.49">7733 6157 1610 0,'0'0'291'16,"0"0"-190"-16,0 0-100 15,-23 193-1-15,7-108-18 16,10-13-315-16</inkml:trace>
  <inkml:trace contextRef="#ctx0" brushRef="#br0" timeOffset="11782.76">8466 6695 965 0,'0'0'817'0,"0"0"-561"15,0 0-231-15,0 0-9 16,0 0 62-16,0 0-15 16,0 0 109-16,0 2-68 15,0-2-103-15,0 0 190 16,0 0-144-16,4-2 7 0,9-14-35 16,5-6-19-16,7-6 0 15,2-6-105-15,2-6-29 16,0-2 127-16,-5 0-63 15,-8 3 39-15,-10 7 25 16,-6 9 12-16,0 9 61 16,-17 9-67-16,-8 5 0 15,-1 0-21-15,3 7 21 16,6 7 0-16,9 2 2 16,8 7 14-16,6 6 27 15,19 9-17-15,14 4-7 16,1 2 109-16,2 0-122 15,-4-4 14-15,-9-4 3 0,-9-10-5 16,-8-5 11 0,-8-10-29-16,-2-4 0 0,-2-6 19 15,2-1-19-15,3 0 0 16,5 0 1-16,9 0 27 16,10-14-56-16,8-9 20 15,6-6-138-15,4-7 107 16,-8-2-166-16,-2-1 110 15,-10 4 88-15,-12 7 7 16,-9 10 133-16,-6 11 29 16,0 7-90-16,-13 0 37 15,-11 15-109-15,-1 12 0 16,0 7 53-16,8 4-53 16,5-6 68-16,10-3-68 0,2-9 0 15,0-10-16-15,10-6 16 16,7-4-14-16,5 0 2 15,-1-8-74-15,-6-10 66 16,1 0-96-16,-7 2 91 16,-3 6 1-16,1 8 45 15,0 2-21-15,4 4 16 16,7 22-1-16,8 11 31 16,10 4-46-16,35 15-67 15,-6-11-116-15,-5-16-728 0</inkml:trace>
  <inkml:trace contextRef="#ctx0" brushRef="#br0" timeOffset="14215.6">1370 8058 808 0,'0'0'953'0,"0"0"-721"15,0 0 0-15,0 0-38 16,0 0-44-16,0 0-3 15,0 0-57-15,0-17-35 16,0 15-13-16,0 2-14 16,0-2 23-16,0 2-10 15,0 0-13-15,0 0 15 0,0 0-26 16,0 0-2 0,2 0-15-16,15 0-5 0,12 0 4 15,10 0 1-15,9 0-1 16,4 0 1-16,6 0-50 15,-2-5-29-15,-2 0-96 16,-2 1-154-16,-15 1-280 16,-17 3-994-16</inkml:trace>
  <inkml:trace contextRef="#ctx0" brushRef="#br0" timeOffset="14502.92">1359 8117 1739 0,'0'0'512'15,"0"0"-437"-15,0 0-9 16,0 0 20-16,0 0-36 15,0 0 14-15,0 0 3 16,163 2-49-16,-105 1-18 16,0-1-5-16,0-2-28 15,-6 0-99-15,-2 0-170 16,-14 0-168-16,-14-2-416 0</inkml:trace>
  <inkml:trace contextRef="#ctx0" brushRef="#br0" timeOffset="14677.61">2084 7824 1252 0,'0'0'598'15,"0"0"-540"-15,0 0-22 16,0 0-11-16,40 150 42 16,-40-89 19-16,-29 3-41 15,-7 2-16-15,-28 21-29 16,6-17-149-16,6-16-249 0</inkml:trace>
  <inkml:trace contextRef="#ctx0" brushRef="#br0" timeOffset="15351.74">3176 7793 1562 0,'0'0'255'0,"0"0"-185"16,0 0-54-16,0 0 9 15,0 0 9-15,0 0 65 16,0 0 7-16,-127 111 14 16,82-61-9-16,-4 3-13 15,1 1-39-15,-2-2-8 0,6-4-23 16,1-2-26-1,5-6-1-15,5-1-1 0,4-7-24 16,6-4-49-16,4-6-123 16,3-8-184-1,7-13-373-15</inkml:trace>
  <inkml:trace contextRef="#ctx0" brushRef="#br0" timeOffset="15562.8">2581 7935 1597 0,'0'0'618'15,"0"0"-562"-15,0 0-4 0,133 68 24 16,-77-26-5-16,2 2 0 16,7 3-19-16,-1-1-38 15,2-5-14-15,-4-3-47 16,7-3-101-16,-15-11-230 15,-15-12-744-15</inkml:trace>
  <inkml:trace contextRef="#ctx0" brushRef="#br0" timeOffset="16527.8">3577 8256 1465 0,'0'0'524'0,"0"0"-280"15,0 0-8-15,0 0-64 16,0 0-64-16,0 0-31 0,0 0-32 16,-11-100-17-16,29 77-28 15,7 1-6-15,6 0-1 16,4 2-16-16,3 4 10 15,1 2 12-15,-4 6-1 16,-2 6-4-16,-4 2 6 16,-2 0 0-16,-5 8-1 15,-4 13-5-15,3 6 6 16,-4 3 10-16,3 0-9 16,1 0 7-16,0-4-7 15,2-6 8-15,-1-6 19 16,3-4-20-16,-1-8 5 15,0-2 16-15,3 0-28 0,0-9 15 16,0-14-14 0,0-1 4-16,0-6 4 0,0-4-10 15,-4-3-1-15,0 4-52 16,-7 3-26-16,-5 6-15 16,-7 6-89-16,-4 10-123 15,0 2-358-15</inkml:trace>
  <inkml:trace contextRef="#ctx0" brushRef="#br0" timeOffset="17475.59">4815 7849 1485 0,'0'0'357'0,"0"0"-161"15,0 0-93-15,0 0 29 16,0 0 19-16,0 0-53 16,0 0-12-16,15-35-52 15,-15 35-34-15,2 19-25 16,2 15 25-16,-1 10 30 16,-3 6 23-16,2 4-9 15,-2 0-22-15,0-6-10 0,0-4-12 16,0-2 2-16,0-3-12 15,3-4-5-15,-1-1-79 16,5-5-86-16,5-8-130 16,0-4-161-16,1-13-422 0</inkml:trace>
  <inkml:trace contextRef="#ctx0" brushRef="#br0" timeOffset="17778.36">5207 7708 1694 0,'0'0'321'0,"0"0"-182"16,0 0-77-16,0 0-21 15,0 0-41-15,0 0 71 16,0 124 53-16,0-57-37 15,0 5 2-15,0 0-32 16,0-2-28-16,0-4-9 16,0-3-20-16,0-7 0 15,0-8 0-15,0-4-27 16,0-10-62-16,0-5-63 16,-7-17-145-16,-2-3-60 15,-4-9-648-15</inkml:trace>
  <inkml:trace contextRef="#ctx0" brushRef="#br0" timeOffset="17949.09">4749 8069 1748 0,'0'0'260'15,"0"0"-200"-15,148 20-60 16,-70-10-10-16,7 1-20 15,38-8-59-15,-23-1-69 16,-13-2-408-16</inkml:trace>
  <inkml:trace contextRef="#ctx0" brushRef="#br0" timeOffset="18295.34">5814 7664 1305 0,'0'0'813'0,"0"0"-701"15,0 0-81 1,-114 19-30-16,71 24 32 0,1 15 41 16,6 16 54-16,12 11-4 15,11 7-48-15,13 0-34 16,0-4-23-16,29-5-18 16,8-7-2-16,5-9-14 15,25 6-116-15,-13-18-99 16,-7-20-323-16</inkml:trace>
  <inkml:trace contextRef="#ctx0" brushRef="#br0" timeOffset="24996.35">6022 7886 796 0,'0'0'509'15,"0"0"-330"-15,0 0-75 16,0 0 57-16,0 0-93 15,0 0 20-15,0 0 3 16,8-4-69-16,-8 4 97 0,2 0-48 16,-2 0-26-16,0 0 61 15,0 0-106-15,0 0 15 16,0 0-15-16,0 0 40 16,0 0-59-16,0 0 19 15,0 0 0-15,0 8-17 16,0 10 41-16,0 9-9 15,0 3 28-15,0 4-24 16,0 2 72-16,0 2-51 16,0 2-30-16,0-2 81 15,0 0-64-15,0-4 15 16,0-1-14-16,-2-10 14 16,2-1-10-16,0-8-32 15,0-1 0-15,0-5-18 16,0 0 19-16,0-5-1 0,0 4 0 15,0-3-27-15,0 2-11 16,0-1-23-16,0 2-98 16,0-1 59-16,0-2-107 15,0-4-45-15,0 0-54 16,0-12-184-16</inkml:trace>
  <inkml:trace contextRef="#ctx0" brushRef="#br0" timeOffset="25318.37">6047 7882 1610 0,'0'0'289'15,"0"0"-230"-15,0 0 29 16,0 0 52-16,0 0-114 15,0 0 132-15,0 0-103 16,118 13-31-16,-82 8 47 16,-1 8-44-16,4 5 42 15,1 0-20-15,-1 2-40 16,2 0 80-16,-3-4-89 16,-3-2 0-16,-3-4-7 15,-6-2 7-15,-1-2 0 0,-5-1-91 16,-4-4-132-16,-6 1 2 15,-2-4-256-15,-4-7-279 0</inkml:trace>
  <inkml:trace contextRef="#ctx0" brushRef="#br0" timeOffset="25694.97">6705 7720 1728 0,'0'0'395'0,"0"0"-198"16,0 0-48-16,0 0 24 16,0 0-140-16,0 0-7 15,0 0-27-15,6 44 1 16,-1-1 0-16,-3 10 45 16,0 10-44-16,-2-1 35 15,0 2-36-15,0-2 0 16,0-2-54-16,0-2 39 15,-4 9-132-15,-1-14-123 0,1-14-328 0</inkml:trace>
  <inkml:trace contextRef="#ctx0" brushRef="#br0" timeOffset="26265.53">7070 8240 869 0,'0'0'1078'0,"0"0"-792"16,0 0-141-16,0 0 89 15,0 0-126-15,0 0-29 16,0 0-17-16,16 0-41 15,4 0 31-15,9 0-52 16,6 0 0-16,6 0 15 16,1 0-15-16,0 0 0 15,-5 2-1-15,-6 1-108 16,-7 4 13-16,-15 2-163 0,-9 2-242 16,0-6-3-16</inkml:trace>
  <inkml:trace contextRef="#ctx0" brushRef="#br0" timeOffset="26408.74">7120 8369 1709 0,'0'0'269'0,"0"0"-122"16,0 0-44-16,0 0-72 16,117 0 15-16,-63-1-46 15,-7-3-196-15,-9-2-424 0</inkml:trace>
  <inkml:trace contextRef="#ctx0" brushRef="#br0" timeOffset="27916.41">7617 8342 1270 0,'0'0'356'0,"0"0"-93"16,0 0-146-16,0 0 69 16,0 0 23-16,0 0-81 15,0 0 50-15,0 0-99 0,0 0-55 16,8 0 109-16,8-12-112 16,6-7-10-16,9-4-11 15,3-4 27-15,0-1-56 16,1 0 29-16,-4 0-31 15,-2 0-13-15,-2-2 21 16,-5 1-13-16,-2 0 25 16,-4-1-14-16,-5 5 4 15,-2-2 21-15,-5 6 0 16,1 8 6-16,-5 3-5 16,0 6-1-16,0 1 0 15,0 3 29-15,0 0-28 0,3 0-1 16,-3 0 0-16,0 0-28 15,0 0 28-15,0 3-19 16,0 13 18-16,0 8 1 16,0 5 6-16,0 6-6 15,-5-1 0-15,-2 0-3 16,2-1 3-16,-1 2-7 16,-1-1-1-16,3-1-181 15,4 3 14-15,0-10-333 16,0-8-166-16</inkml:trace>
  <inkml:trace contextRef="#ctx0" brushRef="#br0" timeOffset="28489.62">8390 7965 1174 0,'0'0'408'0,"0"0"-330"15,0 0 4-15,0 0 86 0,0 0-117 16,0 0 130-16,0 0-88 16,-103 80-28-16,95-47 77 15,4-1-99-15,4 1 20 16,0 1 7-16,0-3-62 16,6 1 107-16,11-7-115 15,4-2 8-15,3-5 27 16,3-4-21-16,2-6-8 15,2-6-6-15,3-2 21 16,-1 0-6-16,-2-8-15 0,-2-13-24 16,-4-5 3-1,-6-6 0-15,-2-6-49 0,-11-4 1 16,-4-4-15 0,-2-2 45-16,0 6 39 15,-4 1 0-15,-9 9 46 0,-3 6 14 16,3 6 36-16,-1 7-78 15,1 3 27-15,1 6-82 16,-1 4 37-16,3 0-154 16,-4 4-30-16,-2 22-173 15,5-5-116-15,4 0-1021 0</inkml:trace>
  <inkml:trace contextRef="#ctx0" brushRef="#br0" timeOffset="28875.56">8782 8115 1824 0,'0'0'525'0,"0"0"-198"15,0 0-201-15,0 0-42 16,0 0 10-16,0 0-86 16,0 0-7-16,0-18-1 15,0 18-255-15,-2 10-276 16,-2 2-405-16</inkml:trace>
  <inkml:trace contextRef="#ctx0" brushRef="#br0" timeOffset="29042.22">8760 8478 1795 0,'0'0'241'0,"0"0"-226"15,0 0 248-15,0 0-139 16,-55 102-27-16,19-64-11 16,-5 8-86-16,-5 5 0 15,-30 13-211-15,11-15-340 16,5-5-1118-16</inkml:trace>
  <inkml:trace contextRef="#ctx0" brushRef="#br0" timeOffset="29929.56">9324 7958 1465 0,'0'0'308'0,"0"0"-123"0,0 0 136 16,0 0-164-16,0 0-52 16,0 0 75-16,0 0-135 15,2-18-12-15,-2 18-33 16,4 13 3-16,2 11-18 15,-2 12 15-15,0 6 0 16,1 2 57-16,-3-4-51 16,2-4 3-16,-2-6-9 15,0-4 25-15,-2-8-16 16,0-2-9-16,0-6-45 16,0 1 45-16,0-6-97 15,0-3-15-15,0-2 2 16,-4-4-69-16,-7-18 106 15,5-10-431-15</inkml:trace>
  <inkml:trace contextRef="#ctx0" brushRef="#br0" timeOffset="30148.35">9402 7935 1039 0,'0'0'796'16,"0"0"-728"-16,0 0-30 15,0 0 32-15,0 0-11 16,140 71 123-16,-113-45-65 15,0 7-53-15,-2-1 51 16,-1-2-90-16,-4-1 6 0,0-3-31 16,-4-3 21-1,-3-2-45-15,-2-5 24 0,1-2-128 16,-2-3 11-16,13-11-141 16,-4 0 7-1,0 0-102-15</inkml:trace>
  <inkml:trace contextRef="#ctx0" brushRef="#br0" timeOffset="30376.6">10019 7932 1676 0,'0'0'513'0,"0"0"-489"0,0 0-5 16,0 0 14-1,0 0-1-15,-80 121 183 0,56-84-172 16,2 2-11-16,1-7 6 15,6-4-26-15,3-6-10 16,6-5-2-16,4-7-109 16,0-6 93-16,2-4-158 15,0-9-62-15,8-16 141 16,8-6-261-16</inkml:trace>
  <inkml:trace contextRef="#ctx0" brushRef="#br0" timeOffset="30538.32">10044 7923 886 0,'0'0'867'16,"0"0"-740"-16,0 0 49 16,42 106 97-16,-30-57-175 0,-6-3-3 15,1 1 18 1,1-4-77-16,2-4 29 0,1-3-65 16,2-3-86-16,7-1 43 15,-2-8-269-15,0-12-267 0</inkml:trace>
  <inkml:trace contextRef="#ctx0" brushRef="#br0" timeOffset="31505.51">10421 8208 1452 0,'0'0'813'0,"0"0"-662"16,0 0-127-16,0 0 70 15,0 0-93-15,0 0 52 16,0 0-35-16,145 0 22 0,-103 0-10 16,-2 3-30-16,-4 3-41 15,-7 3 32-15,-9 3-194 16,-9-3-174-16,-9-3-238 0</inkml:trace>
  <inkml:trace contextRef="#ctx0" brushRef="#br0" timeOffset="31658.48">10468 8356 1592 0,'0'0'556'0,"0"0"-489"16,0 0 8-16,0 0-75 16,140 0 41-16,-80 0-88 15,-11 0-87-15,-7-2-463 0</inkml:trace>
  <inkml:trace contextRef="#ctx0" brushRef="#br0" timeOffset="32299.31">11350 7908 1595 0,'0'0'358'0,"0"0"-82"0,0 0-181 16,0 0-2-1,0 0-17-15,0 0-67 0,0 0 13 16,-87-43-22-16,54 56 6 15,0 13 28-15,-3 10-34 16,3 9 0-16,2 5 110 16,6 4-34-16,7-2 19 15,7-4-68-15,7-2-6 16,4-6 43-16,0-5-64 16,15-5 0-16,12-5 38 15,4-4-37-15,4-5 40 16,3-8-41-16,-2-8 1 15,-2 0-30-15,-5-3 29 16,-10-14-21-16,-7-9 12 0,-8-5-45 16,-4-2 36-16,0-4-20 15,-14 5 38-15,-5 4-23 16,-4 4 23-16,3 8 0 16,-2 6-16-16,2 8-4 15,0 2-69-15,-2 0-123 16,4 14-297-16,9 0-52 0</inkml:trace>
  <inkml:trace contextRef="#ctx0" brushRef="#br0" timeOffset="32631.75">11625 8127 80 0,'0'0'2291'16,"0"0"-1810"-16,0 0-479 15,0 0-4-15,0 0-2 0,0 0-159 16,0 0-87-16,2 29-539 16</inkml:trace>
  <inkml:trace contextRef="#ctx0" brushRef="#br0" timeOffset="32765.5">11635 8444 644 0,'0'0'1152'16,"0"0"-1043"-16,0 0 68 15,0 0-148-15,-44 132 4 16,4-86-8-16,-40 18-25 16,9-11-99-16,3-10-628 0</inkml:trace>
  <inkml:trace contextRef="#ctx0" brushRef="#br0" timeOffset="34312.45">12162 8185 1547 0,'0'0'328'16,"0"0"-158"-16,0 0-45 0,0 0 97 16,0 0-107-16,0 0-21 15,0 0-2-15,9-24-78 16,-7 24 34-16,0 0-48 16,0 0 1-16,3 16-31 15,2 12 30-15,-1 10 0 16,1 7 44-16,-3-1-44 15,1 0 67-15,-5-8-67 16,2-7 14-16,-2-8 11 16,0-7-25-16,0-8 0 15,0-3-10-15,0-3 36 16,0 0-24-16,0 0-2 0,0 0 0 16,0-7-31-1,2-18 31-15,7-14-145 0,9-11-46 16,6-11-85-1,10 1 52-15,3 11 91 0,2 6 133 16,-3 16 56-16,-10 10 111 16,-6 11 56-16,-6 6-58 15,-3 0-119-15,0 9 57 16,-4 12-99-16,-3 9 14 16,-4 6 42-16,0 2-60 15,0 4 0-15,0-1-8 16,0-3-54-16,0 1-72 15,0-12-234-15,0-10-411 0</inkml:trace>
  <inkml:trace contextRef="#ctx0" brushRef="#br0" timeOffset="34556.68">12821 8151 2111 0,'0'0'590'0,"0"0"-535"15,0 0-1-15,0 0-54 16,123 0 0-16,-82 0 9 16,-2 0-9-16,-1 6-15 15,-7 5-66-15,-8 0-115 0,-19 4 28 16,-4-4-452-16,0-1-670 15</inkml:trace>
  <inkml:trace contextRef="#ctx0" brushRef="#br0" timeOffset="34690.08">12852 8320 1729 0,'0'0'476'0,"0"0"-383"15,0 0 36-15,0 0-21 16,135 0-108-16,-58 0-73 15,-9-2-84-15,-11-2-454 0</inkml:trace>
  <inkml:trace contextRef="#ctx0" brushRef="#br0" timeOffset="35229.11">13512 7999 1476 0,'0'0'705'0,"0"0"-549"15,0 0 37-15,0 0-151 16,0 0-18-16,0 0 78 0,0 0-96 15,0-71-6 1,14 56 0-16,2 1 14 0,2 3-10 16,1 5-4-16,-1 6-3 15,1 0-28-15,-6 4 46 16,-7 21-15-16,-4 3 0 16,-2 7 30-16,-6 6 37 15,-19-3-33-15,-4-1-23 16,-2-3 60-16,4-7-69 15,5-8-2-15,8-6 0 16,8-7-8-16,4-1-42 16,2-5 15-16,0 0-127 15,13 0 117-15,11 0-15 0,6 0 50 16,1 0 1-16,0 5 9 16,-4 4 19-16,-7 9-19 15,-7 3 1-15,-6 6 58 16,-7 5-57-16,0 2 16 15,0 0-18-15,-18-1 30 16,-2 0-39-16,0-5 9 16,-4-4-120-16,3-5-64 15,8-10-380-15</inkml:trace>
  <inkml:trace contextRef="#ctx0" brushRef="#br0" timeOffset="35509.45">14059 7744 2194 0,'0'0'297'0,"0"0"-297"16,0 0 0-16,78 114 62 15,-58-56-32-15,-9 9 137 16,-4 5-126-16,-7 2-29 16,0 4 27-16,-13-2-25 0,-19-1-11 15,-6-1-3-15,-16 8-114 16,10-18-29-16,6-20-450 0</inkml:trace>
  <inkml:trace contextRef="#ctx0" brushRef="#br0" timeOffset="35661.25">14567 8303 2483 0,'0'0'0'0,"0"0"-2268"0</inkml:trace>
  <inkml:trace contextRef="#ctx0" brushRef="#br0" timeOffset="48209.4">1268 9772 869 0,'0'0'496'0,"0"0"-371"16,0 0-33-16,0 0 97 16,0 0-82-16,0 0-53 15,20-53 117-15,-17 43-135 16,-3 2 61-16,2 1-20 0,2-5-65 15,0 5 75 1,1 0-85-16,-1 0 8 0,0 2 20 16,4-2-24-16,-2 1-6 15,1-1 0-15,-3 4 22 16,-2-1 8-16,0 2-12 16,-2-1 16-16,0 3 101 15,0 0-94-15,0 0 12 16,-2 0-44-16,-13 0 32 15,-7 0-8-15,-12 0-33 16,-6 12-8-16,-11 8-20 16,-1 6 28-16,4 6 0 15,3 1-2-15,11-1 13 16,10-5-11-16,11-10 0 16,13-5-20-16,0-3 1 0,15-9-15 15,23 0 25-15,11 0-8 16,7-16-145-16,4-9 75 15,-2-4-142-15,-6-5-20 16,-10 1 83-16,-13 6-51 16,-14 3 135-16,-8 7 82 15,-7 9 88-15,0 4 104 16,0 4-160-16,0 0-20 16,-9 20 23-16,-4 10 43 15,-1 4 23-15,3 7-2 16,2 0-98-16,7-2 59 15,2-7-60-15,0-4-75 16,11-14-85-16,7-8-185 16,-5-6-840-16</inkml:trace>
  <inkml:trace contextRef="#ctx0" brushRef="#br0" timeOffset="48386.5">1640 9432 2020 0,'0'0'220'0,"0"0"-119"16,0 0-60-16,31 146 39 16,-31-71-41-16,-8 7-32 15,-19 6 26-15,-7 3-33 16,-24 21-151-16,9-21-124 0,5-23-587 0</inkml:trace>
  <inkml:trace contextRef="#ctx0" brushRef="#br0" timeOffset="52723.47">2175 9948 1470 0,'0'0'256'0,"0"0"-216"15,0 0 105-15,0 0-91 0,0 0-25 16,0 0 81-16,0 0-53 16,5-7-12-16,-3 7 26 15,-2-2-5-15,0 2 102 16,2 0-161-16,-2-3-1 16,0 3 64-16,0-2-55 15,0 2 22-15,0 0-5 16,0 0-20-16,0 0 81 15,0 0-93-15,0 0 0 16,0 0-1-16,0 5 8 16,0 16-7-16,2 7 0 15,0 12 8-15,1 6 46 16,-1 4-54-16,-2 2 0 0,0-2 22 16,0-3-8-1,0-4-10-15,-2-4-4 0,-3-9 0 16,3-4-58-1,0-7 52-15,2-2-121 0,0-5 0 16,0 0-95-16,0-10-75 16,0-2-248-16,0 0-784 0</inkml:trace>
  <inkml:trace contextRef="#ctx0" brushRef="#br0" timeOffset="53466.02">1956 9861 1498 0,'0'0'359'15,"0"0"-175"-15,0 0 73 16,0 0-124-16,0 0-41 15,0 0 9-15,0 0-72 16,50-26 11-16,-8 24-40 16,9 2 0-16,9 0 4 15,3 0-4-15,-1 2 0 16,-6 10-1-16,-4 2 22 16,-10 6-7-16,-7 1-14 0,-10 3 0 15,-9 1-3-15,-8 6 4 16,-5-2-1-16,-3 3 17 15,0-6 2-15,-7-1-4 16,-1-6-15-16,-2-5 0 16,8-9-31-16,0-1 31 15,2-4-32-15,0 0 31 16,4-9-53-16,16-14 47 16,7-5-170-16,0-2 61 15,-3 6 113-15,-4 6 6 16,-11 11 13-16,-4 7 55 15,-5 0-60-15,0 0 26 16,2 17-21-16,3 0-15 16,5 0 81-16,9-5-74 15,7-3 27-15,8-9-35 0,6 0 11 16,5-7-25-16,-5-17-69 16,-5-8-104-16,-6-9 40 15,-6-5-54-15,-8-5 2 16,-4-2 22-16,-2 5 131 15,-5 7 46-15,-1 12 175 16,-1 14 62-16,-2 10-17 16,0 5-205-16,0 8-15 15,0 22 51-15,0 11 31 16,0 9 81-16,0 2-84 16,0 2-61-16,0-4 80 0,0-1-89 15,0-8-9-15,4-3 0 16,-2-6-42-1,-2-4 25-15,0-5-123 16,-2-6-89-16,-29-17-20 0,4 0-145 16,-2-9-1019-16</inkml:trace>
  <inkml:trace contextRef="#ctx0" brushRef="#br0" timeOffset="53621.32">2788 9406 1750 0,'0'0'513'0,"0"0"-513"0,0 0-54 16,-78 109 45-16,20-2-50 15,7-12 9-15,8-12-345 0</inkml:trace>
  <inkml:trace contextRef="#ctx0" brushRef="#br0" timeOffset="54395.25">3907 9743 1805 0,'0'0'331'0,"0"0"-205"15,0 0-72-15,0 0-53 16,0 0 4-16,0 0 14 16,0 0-19-16,-2 138 178 15,-5-69-115-15,-4 3 37 16,2 2-18-16,0-4-72 15,0-3 60-15,3-7-70 16,-1-8 0-16,1-8 3 0,1-6-3 16,2-10-10-1,1-7-7-15,0-8-121 0,2-7 36 16,0-4-109-16,0-10-87 16,0-17 177-16,0-12-639 0</inkml:trace>
  <inkml:trace contextRef="#ctx0" brushRef="#br0" timeOffset="54608.45">4076 9742 1846 0,'0'0'232'0,"0"0"-195"16,0 0 99-16,0 0-84 15,87 132 38-15,-87-80 32 16,0 7-85-16,-17-1 81 0,-12 0-114 15,-7 1 13-15,0-7-25 16,3-6 8-16,6-7-92 16,12-11-88-16,8-10-346 15,7-16-221-15</inkml:trace>
  <inkml:trace contextRef="#ctx0" brushRef="#br0" timeOffset="54905.45">4699 9659 527 0,'0'0'1341'16,"0"0"-1154"-16,0 0-133 0,0 0-33 15,-121 30-15-15,76 14 161 16,3 12-65-16,7 11 24 15,8 3 25-15,9 1-84 16,9 1 9-16,9-5-76 16,0-5 40-16,16-6-17 15,10-8-23-15,8-10-42 16,6-6 9-16,2-15-152 16,25-17-20-16,-9-8-126 15,-7-20-511-15</inkml:trace>
  <inkml:trace contextRef="#ctx0" brushRef="#br0" timeOffset="55125.42">5064 9756 1625 0,'0'0'623'0,"0"0"-538"16,0 0-71-16,0 0 38 15,-111 156 156-15,75-92-107 16,5 3-3-16,4 3-30 15,4-8-61-15,8-6 22 16,4-8-29-16,4-11-46 16,1-8 20-16,1-11-133 15,-1-9-39-15,-17-9-101 16,-1-12-8-16,-3-15-420 0</inkml:trace>
  <inkml:trace contextRef="#ctx0" brushRef="#br0" timeOffset="55287.47">4610 9968 2141 0,'0'0'341'0,"0"0"-145"16,0 0-187-16,0 0 12 15,0 0 21-15,145 82-26 16,-108-43-17-16,1 0 1 16,0-1-141-16,9-1 31 15,-7-14-359-15,-7-9-533 0</inkml:trace>
  <inkml:trace contextRef="#ctx0" brushRef="#br0" timeOffset="55515.21">5280 9980 2061 0,'0'0'536'0,"0"0"-484"16,0 0 25-16,0 0-71 16,0 0 12-16,138 28-12 15,-95-16 21-15,-3 0-54 16,-7 2-52-16,-17 4-137 16,-9-4-167-16,-7-3-620 0</inkml:trace>
  <inkml:trace contextRef="#ctx0" brushRef="#br0" timeOffset="55638.48">5241 10203 2015 0,'0'0'370'0,"0"0"-329"15,0 0 53-15,0 0-94 16,133 5-38-16,-66-3 26 16,-5-2-494-16</inkml:trace>
  <inkml:trace contextRef="#ctx0" brushRef="#br0" timeOffset="56322.63">6148 10026 1463 0,'0'0'223'0,"0"0"-172"15,0 0 51-15,0 0-53 16,0 0 8-16,127-61 52 16,-100 58-13-16,-8 3 80 15,-5 0-176-15,-12 12 21 16,-2 13 19-16,-22 14 10 15,-30 12 73-15,-15 7-33 16,-10 2-78-16,1-4 79 16,11-12-90-16,18-11-1 15,21-13 13-15,14-8 12 16,12-5-11-16,2-3-14 16,32-2 0-16,17-1 40 15,16-1-40-15,11 0 0 0,7 0-6 16,-3-9-86-16,17-17-47 15,-24 1-145-15,-17-2-366 0</inkml:trace>
  <inkml:trace contextRef="#ctx0" brushRef="#br0" timeOffset="56508.34">6805 9791 616 0,'0'0'1517'0,"0"0"-1295"15,0 0-147-15,0 0-24 16,136 136 117-16,-123-64-94 16,-13 25 10-16,0-4-50 15,-27 5-16-15,-14-2-36 16,-36-3-118-16,8-9-167 0,9-26-375 0</inkml:trace>
  <inkml:trace contextRef="#ctx0" brushRef="#br0" timeOffset="61476.23">6163 9990 846 0,'0'0'196'16,"0"0"-64"-16,0 0-25 16,0 0 90-16,0 0-150 15,0 0-20-15,0 0-24 16,2-32 19-16,0 27-32 15,-2 3 10-15,0-1 0 16,0-1 119-16,3-1-37 16,-3 2 59-16,2-1 21 15,0-1-48-15,-2 2 47 16,0 1-74-16,0-1-48 16,0 2 126-16,0 1-125 15,0-2 20-15,0 2 16 0,0-4-45 16,2-1 65-16,-2 2-96 15,0-6 6-15,0 0 45 16,0-5-51-16,5-4 0 16,0-4 0-16,1-4 26 15,1-1-29-15,-3-3 3 16,0-2 0-16,2 0-11 16,-4 0 12-16,-2 3-1 15,0 6 7-15,0 5 30 16,0 6-1-16,0 5-36 15,0 4-12-15,0 3-20 16,0 0-39-16,0 0-114 16,0 0-273-16,0 3-305 15,0 4-54-15</inkml:trace>
  <inkml:trace contextRef="#ctx0" brushRef="#br0" timeOffset="61777.6">6215 9515 1388 0,'0'0'552'0,"0"0"-293"15,0 0-128-15,0 0 76 16,0 0-175-16,0 0-31 15,0 0 56-15,-45 2-56 0,18 12 10 16,-2 2-11 0,5 1 6-16,4-3-3 0,7-2-3 15,3-1-59-15,6-5-22 16,4-3-144-16,0-3-74 16,8 0 71-16,13-13 34 15,-1-6-434-15</inkml:trace>
  <inkml:trace contextRef="#ctx0" brushRef="#br0" timeOffset="61896.44">6215 9515 1245 0,'4'-46'523'0,"7"46"-378"0,5 0 48 16,1 0-162-1,3 2-3-15,3 12 8 0,2 2-29 16,-2 3-14-16,9 4-70 16,-10-7-149-16,-1-9-67 15</inkml:trace>
  <inkml:trace contextRef="#ctx0" brushRef="#br0" timeOffset="62572.04">6313 9056 871 0,'0'0'751'0,"0"0"-630"16,0 0-58-16,0 0 23 15,0 0-68-15,0 0 82 16,0 0-11-16,4 40-20 16,-2-21 88-16,-2 4-126 0,0-4 36 15,0 1-20-15,0 1-27 16,0-5 39-16,0 0-59 15,-4-2 0-15,-1-2 3 16,3-2-2-16,0-4-1 16,2-2 0-16,0-2-26 15,0-2-5-15,0 0 0 16,0 0-49-16,2 0 74 16,13 0-51-16,6-14 32 15,1-1-106-15,-2-6-67 16,-2-1 151-16,-5 2-41 15,-4 2 82-15,-4 2 6 16,-3 2 26-16,-2 7 86 16,0-2 20-16,0 6-22 15,0 2 99-15,0 1-135 0,0 0-13 16,0 0 16-16,0 0-69 16,0 0-7-16,0 10-1 15,0 6 6-15,0 6-41 16,13 1 35-16,9 3-53 15,20 8-13-15,-3-7-192 16,-6-7-282-16</inkml:trace>
  <inkml:trace contextRef="#ctx0" brushRef="#br0" timeOffset="63348.05">7416 10038 1528 0,'0'0'850'16,"0"0"-584"-16,0 0-135 15,0 0 92-15,0 0-147 16,0 0-55-16,0 0 34 16,16 0-38-16,3 0-17 15,8 0 0-15,4 0 9 16,2-2-20-16,4 0 11 15,-4 2-54-15,-2 0 6 16,1 0-86-16,-3 0-114 16,-8 0-243-16,-9 2-123 0</inkml:trace>
  <inkml:trace contextRef="#ctx0" brushRef="#br0" timeOffset="63488.08">7376 10186 1497 0,'0'0'701'0,"0"0"-626"16,0 0-38-16,0 0-31 16,118 8 24-16,-47-6-60 15,-11 0 14-15,-8-2-465 0</inkml:trace>
  <inkml:trace contextRef="#ctx0" brushRef="#br0" timeOffset="67649.03">8265 10128 1330 0,'0'0'178'16,"0"0"-130"-16,0 0 15 16,0 0-11-16,0 0 15 15,0 0-20-15,0 0 12 16,0 0 144-16,0 0-81 0,0 0 39 16,0 0-36-16,0 0-94 15,0 0 66-15,0 0-94 16,0 0 18-16,0 0 81 15,0 0-101-15,0 0 41 16,0 0 16-16,0 0-58 16,0 0 78-16,0 0-78 15,0 0 3-15,6 0 15 16,4 0-18-16,5 0 0 16,3-1-11-16,5-4 35 15,1 1-16-15,5-1-8 16,0 0 0-16,2-2 1 0,2 4-1 15,2-3 0 1,0 0-7-16,-2 2 26 0,1-2-16 16,-3 2-3-16,-4 1 0 15,-3 0-9-15,-2-1 9 16,-2 2 0-16,3-1 0 16,0 3 26-16,0-1-26 15,6 0 0-15,0-2 0 16,2 1-18-16,1 0 18 15,-1 0 0-15,2-1-1 16,-2 3 24-16,2-3-28 16,-8 3 5-16,4 0 0 15,-2-2-16-15,0 2 16 16,0 0 0-16,0-2 0 16,2 2 21-16,-2 0-24 0,0 0 3 15,-4 0 0-15,4 0-19 16,2 0 20-16,0 0-1 15,2 0 0-15,1 0 18 16,-3 0-17-16,2 0-1 16,-2 0 0-16,2 0-22 15,-2 0 28-15,0 0-6 16,2 0 0-16,-2 0 15 16,0 0-17-16,0 0 2 15,0 0 0-15,3 0-18 16,-1 0 26-16,2 0-8 15,-2 0 0-15,3 0 10 16,-3 0-8-16,0 0-2 16,2 0 0-16,2 2-24 15,2 0 42-15,1 1-18 0,4-3 0 16,3 3 9-16,1-1-12 16,4 0 3-16,1-2 0 15,2 2-8-15,-1-2 17 16,-1 0 27-16,3 0-30 15,-1 0 23-15,0 0 27 16,-1 0-56-16,-4 0 0 16,-5 3-3-16,-5-3 24 15,-7 1-18-15,-6-1-3 16,-5 4-91-16,-9 0 84 16,-11 1-268-16,0 0-399 0,-2-5-1030 15</inkml:trace>
  <inkml:trace contextRef="#ctx0" brushRef="#br0" timeOffset="74602.78">8736 9354 142 0,'0'0'748'0,"0"0"-564"16,0 0-64-16,0 0-44 15,0 0 139-15,0 0-138 16,31-61-8-16,-29 54 11 16,0-1-80-16,0 0 28 15,-2 2 14-15,3 3-23 16,-1-4 98-16,-2 2-49 15,2-2 28-15,0 0 36 16,0 2-72-16,0 1 25 16,-2 0-20-16,4 0-50 15,-4 1 80-15,0 3-73 16,0-1-4-16,0 1 44 0,0 0-60 16,-6-2 38-16,-9 2-40 15,-7 0 11-15,-10 0-38 16,-3 0 27-16,-7 10-3 15,-1 10-18-15,-3 6 42 16,-4 6-11-16,3 4 2 16,5 2 7-16,9-1 95 15,6-4-98-15,12-1 13 16,9-2 27-16,6 3-48 16,3-3 67-16,19-2-75 15,7-3 22-15,9-6 27 16,5-3-47-16,7-8-2 15,4-2 0-15,0-2 0 16,0-4-6-16,-8 0-109 0,3 0-197 16,-13-4-24-16,-9-8-544 0</inkml:trace>
  <inkml:trace contextRef="#ctx0" brushRef="#br0" timeOffset="75628.35">9027 9003 1000 0,'0'0'620'16,"0"0"-484"-16,0 0-22 15,0 0 21-15,0 0 90 16,0 0-151-16,0 0 28 15,12-11-10-15,-12 11-52 16,0 0 79-16,0 0-68 16,0 0-35-16,0 0 26 15,0 1-42-15,0 13 0 16,0 6 37-16,-4 3-20 16,-2 0 59-16,2 0-76 15,2-5 30-15,0-1 1 0,0-4-31 16,2-1 0-16,-3 0-9 15,1 0 30-15,0-1-31 16,0 1 10-16,0 3-102 16,0-3 93-16,2 2-209 15,0-6-30-15,0-8-99 16,4 0-129-16,9-8-129 0</inkml:trace>
  <inkml:trace contextRef="#ctx0" brushRef="#br0" timeOffset="75958.03">9268 9029 1277 0,'0'0'309'16,"0"0"-200"-16,0 0-83 15,0 0 66-15,0 0-92 16,0 0 0-16,0 0 51 16,-138 36-42-16,101-19 79 15,8-3 25-15,4-2-55 16,13-2 93-16,8 0-129 16,4 0-13-16,0 4 99 15,12 2-39-15,9 2 18 16,6 2-49-16,4 0-6 15,3-2-6-15,-5 2-26 0,4 2-142 16,-6-1-120 0,-9-12-391-16</inkml:trace>
  <inkml:trace contextRef="#ctx0" brushRef="#br0" timeOffset="76620.5">8887 9559 682 0,'0'0'906'0,"0"0"-710"15,0 0-114-15,0 0 103 16,0 0-164-16,0 0 1 15,0 0 56-15,3 0-14 16,-3 0 76-16,0 0-21 16,0 0-64-16,0 0 79 15,0 0-133-15,0 0-1 16,0 0 0-16,0 12 25 16,-3 6 51-16,-3 3-76 0,-2-2 1 15,2 3 73-15,-3-5-74 16,3 4 0-16,-2-5 1 15,4 0 24-15,0 1-19 16,-1-3-6-16,3-1-79 16,0 1 70-16,0-2-192 15,0-7-52-15,2-3-117 16,0-2-222-16</inkml:trace>
  <inkml:trace contextRef="#ctx0" brushRef="#br0" timeOffset="76834.32">8856 9583 1470 0,'0'0'275'15,"0"0"-155"-15,0 0 54 0,0 0-75 16,0 0 38-16,0 0-66 16,136 30-13-16,-112-14 34 15,1 0-82-15,-2 2-8 16,-6 1-2-16,-1-2-40 15,-1 1 31-15,3-4-190 16,-5-3-158-16,-1-10-263 0</inkml:trace>
  <inkml:trace contextRef="#ctx0" brushRef="#br0" timeOffset="77064.73">9369 9587 1549 0,'0'0'307'16,"0"0"-170"-16,0 0-91 16,0 0 69-16,0 0 30 15,0 0-61-15,0 0 94 16,-116 102-148-16,93-77-19 16,5-6 2-16,3-3-13 15,6-2-18-15,2-3-73 16,3-10-193-16,4-1 31 15,0-12-90-15,0-9-490 0</inkml:trace>
  <inkml:trace contextRef="#ctx0" brushRef="#br0" timeOffset="77211.97">9338 9589 1472 0,'0'0'582'16,"0"0"-527"-16,0 0 98 15,0 0 0-15,0 0-71 16,21 126 78-16,-16-89-160 15,2 0-11-15,2-1-20 16,15-7-164-16,-1-9-167 16,1-13-1184-16</inkml:trace>
  <inkml:trace contextRef="#ctx0" brushRef="#br0" timeOffset="77569.92">9732 9723 1538 0,'0'0'213'15,"0"0"-125"-15,0 0 29 16,0 0 49-16,0 0-78 0,0 0-44 16,0 0 96-16,15 38-139 15,-4-38 5-15,-1 0-3 16,-6 0 21-16,-4-5-48 16,0-8-9-16,0 1 33 15,-8 2-38-15,-6 3 38 16,5 4-45-16,3 3-62 15,6 0-224-15,0 0-442 0</inkml:trace>
  <inkml:trace contextRef="#ctx0" brushRef="#br0" timeOffset="78053.89">10483 9282 766 0,'0'0'211'0,"0"0"-62"16,0 0 84-16,0 0 23 15,-152 37-109-15,110-10 48 16,0 12 75-16,2 7-113 16,11 8 17-16,7 0-34 15,15 0-86-15,7-2 116 16,7-6-170-16,24-6 0 16,13-6-5-16,10-6 6 15,8-10-2-15,5-8-92 16,24-10-217-16,-16 0-38 0,-16-15-1622 15</inkml:trace>
  <inkml:trace contextRef="#ctx0" brushRef="#br0" timeOffset="82584.05">10693 9238 905 0,'0'0'361'16,"0"0"-163"-16,0 0-44 16,0 0-30-16,0 0 59 15,0 0-76-15,0 0-22 16,0-12 76-16,0 10-106 15,0 2 28-15,0 0 9 0,0 0-92 16,0 0 97-16,0 0-97 16,0 0 1-16,0 0 51 15,0 0-46-15,0 0-6 16,0 0 0-16,0 0 21 16,0 0-23-16,0 0 2 15,0 0 0-15,0 0 12 16,0 0-2-16,0 0-10 15,0 0 0-15,0 0 20 16,0 0-23-16,0 0 3 16,0 0 0-16,0 0-21 15,0 0 22-15,0 0-1 16,0 0 0-16,0 0 15 0,0 6-42 16,0 8 27-1,0 3 0-15,-3 0 48 0,-1 3-48 16,2-4 27-16,0-2-27 15,0-2 24-15,-1-1-5 16,1-4-19-16,2-2 0 16,0-3-13-16,0 0 20 15,-2-2-7-15,2 0 0 16,0 0 8-16,0 0-38 16,0 0 30-16,0 0-15 15,0 0-7-15,11-11 19 16,11-9-21-16,7-4-107 15,3-4-15-15,3 2 145 16,-4 3-82-16,-2 8 66 16,-4 3 17-16,-10 7 14 15,-3 2 85-15,-6 3-62 16,-3 0-18-16,1 3 41 0,-2 12-45 16,0 7 1-16,0 2 53 15,-2 5-48-15,0-3 44 16,0 3-65-16,-2 0-10 15,-2 0-22-15,4 0-157 16,0-9-277-16,0-10-448 0</inkml:trace>
  <inkml:trace contextRef="#ctx0" brushRef="#br0" timeOffset="82839.39">11157 9286 1582 0,'0'0'520'0,"0"0"-328"16,0 0-29-16,0 0-54 15,0 0 15-15,0 0-124 16,142 0 10-16,-99 2-26 15,-1 3 7-15,-2 2-70 16,9 0-97-16,-11 0-199 0,-9-5-361 16</inkml:trace>
  <inkml:trace contextRef="#ctx0" brushRef="#br0" timeOffset="83601.39">11727 9110 950 0,'0'0'642'0,"0"0"-487"0,0 0-28 15,0 0 12-15,0 0-13 16,0 0 37-16,0 0-110 16,2-2 15-16,-2 2-31 15,0 0-35-15,0 0-4 16,0 0 1-16,0 0 1 16,0 0-3-16,0 0 3 15,0 0 0-15,0 0 4 16,0 0-2-16,0 0 29 15,0 0-31-15,0 0 1 16,0 0 9-16,0 0-10 16,0 0 0-16,0 0 0 15,0 0 0-15,2 0 4 16,6 0-4-16,-4 0 0 16,0 0-1-16,0 0 1 0,1 0-1 15,-3 0 1-15,-2 0 0 16,2 0 16-16,-2 0-16 15,0 0 0-15,0 0 109 16,0 0-76-16,0 0 23 16,0 0-18-16,0 0-25 15,0 0 38-15,0 0-51 16,0 0 0-16,0 0-15 16,0 0 15-16,0 11 0 15,0 10-1-15,0 3 1 0,0 3 46 16,0 4-46-1,0-1 0-15,-2-4 46 0,-2 1-32 16,1-8-11-16,1-3-3 16,2-3 0-16,0-6 4 15,-2 1-4 1,2-2-52-16,-2-2 51 0,2 0-92 16,0 0-17-16,0-4-54 15,0 2-26-15,0-2 11 16,0 0-35-16,0 0-21 15,0 0 152-15,0 0-55 16,0-3 44-16,0-4 23 16,11-6-24-16,-2 1-58 15,2-1-540-15</inkml:trace>
  <inkml:trace contextRef="#ctx0" brushRef="#br0" timeOffset="83872.39">12069 9164 1313 0,'0'0'351'15,"0"0"-217"-15,0 0-1 16,0 0-67-16,0 0-21 16,0 0-45-16,-121 25 10 15,83-6 73-15,4-1-46 16,9 0 47-16,13-1-4 0,7-2-61 15,5 2 72-15,0 0 10 16,17 1-23 0,13 0 63-16,6-1-127 0,4-2-14 15,26-1-20-15,-10-4-214 16,-6-3-400-16</inkml:trace>
  <inkml:trace contextRef="#ctx0" brushRef="#br0" timeOffset="91740.84">10728 9719 570 0,'0'0'862'16,"0"0"-656"-16,0 0-88 15,0 0 54-15,0 0-13 0,0 0-2 16,0-4-83-16,0 4-73 15,0 0 96-15,0 0-87 16,0 0 30-16,0 0 11 16,0 0-44-16,0 0 57 15,0 0-64-15,0 0 6 16,0 8-19-16,-9 12 46 16,-4 9-33-16,0-1 38 15,2 2-20-15,2-2 34 16,-1-5-52-16,6-2 0 15,0-4 8-15,0 0-8 16,1-5-8-16,1 0-36 0,0-2-98 16,0 0 62-16,2-5-210 15,-3-2-71-15,3-3-150 16</inkml:trace>
  <inkml:trace contextRef="#ctx0" brushRef="#br0" timeOffset="91949.37">10753 9726 1502 0,'0'0'514'0,"0"0"-481"15,0 0-22-15,0 0 107 16,0 0-43-16,0 0 14 16,0 0-67-16,129 75 9 0,-107-51 9 15,1-2-40-15,2 0-27 16,-6-1-19-16,6-4-169 15,-5-5-51-15,-5-7-125 0</inkml:trace>
  <inkml:trace contextRef="#ctx0" brushRef="#br0" timeOffset="92136.15">11099 9694 1699 0,'0'0'477'0,"0"0"-443"16,0 0-24-16,0 0 162 0,-52 102-144 16,38-65-15-1,4 4 5-15,3 3-18 0,5 3-73 16,2-8-222-16,0-15-367 0</inkml:trace>
  <inkml:trace contextRef="#ctx0" brushRef="#br0" timeOffset="92366.93">11257 9833 651 0,'0'0'1331'16,"0"0"-951"-1,0 0-289-15,0 0-90 0,0 0 103 16,0 0-103-16,0 0-1 16,120 36 0-16,-73-22-26 15,-9-2-111-15,-4-5-352 0</inkml:trace>
  <inkml:trace contextRef="#ctx0" brushRef="#br0" timeOffset="92657.01">11716 9726 1141 0,'0'0'817'0,"0"0"-666"16,0 0-108-16,0 0-22 15,0 0 14-15,0 0 26 16,0 0 32-16,-23 85-14 15,13-50 71-15,-2 0-95 16,1-4-6-16,5-2-49 16,-3-2 37-16,4-7-32 15,0-2-5-15,3-6-105 16,0-6 46-16,2-4-116 16,0-2 22-16,0-20 13 15,7-12-163-15,9-3-636 0</inkml:trace>
  <inkml:trace contextRef="#ctx0" brushRef="#br0" timeOffset="92972.39">11768 9789 725 0,'0'0'1097'0,"0"0"-790"16,0 0-126-16,0 0-115 15,0 0-49-15,0 0 101 16,0 0-43-16,75 67 11 16,-61-42-26-16,-3-4-44 15,4-4 78-15,1 0-94 16,2-5 0-16,4-7-1 15,0-2 2-15,3-3-2 16,2-5-27-16,0-19-107 16,2-8 94-16,0-5-205 15,-1-3-1-15,1 1 164 0,-5 5 83 16,-3 10 21-16,-8 8 196 16,-6 5-10-16,-3 11 59 15,-4 0-217-15,0 0-49 16,0 9 0-16,3 14 29 15,-1 11-24-15,-2 6-5 16,0 6-72-16,0 18 50 16,0-14-284-16,0-13-434 0</inkml:trace>
  <inkml:trace contextRef="#ctx0" brushRef="#br0" timeOffset="93716.21">11020 10128 1358 0,'0'0'591'0,"0"0"-438"16,0 0-43-16,0 0 0 15,0 0-109-15,0 0 95 16,0 0-95-16,29 0 11 15,-12 0 49-15,4-1-18 16,8-4 58-16,4 0-15 16,13 3-80-16,9 0 97 15,12 2-92-15,13 0-5 16,7 0 61-16,8 0-58 0,4 0 36 16,1 0-45-16,-4 0 22 15,0 0-20-15,-5-3-2 16,-4 1-23-16,-6 0 11 15,-8 2-52-15,-9 0-32 16,6-5-129-16,-21-2-313 16,-11-1-697-16</inkml:trace>
  <inkml:trace contextRef="#ctx0" brushRef="#br0" timeOffset="94353.61">9988 10608 973 0,'0'0'489'15,"0"0"-336"-15,0 0-22 16,0 0-14-16,0 0 40 15,0 0-103-15,0 0-18 16,-95-51 50-16,47 51-68 0,-8 0-8 16,2 21 95-16,-5 5-73 15,8 8 87-15,7 2-89 16,9 4-24 0,12-2 137-16,11 3-96 0,10-4 10 15,2-2-6-15,22 0-35 16,18-7 83-16,18-3-99 15,11-7 13-15,12-8-4 16,4-8-9-16,-3-2-68 16,14-4-118-16,-21-13-306 15,-19-1-268-15</inkml:trace>
  <inkml:trace contextRef="#ctx0" brushRef="#br0" timeOffset="97315.03">10200 10447 1324 0,'0'0'214'0,"0"0"-158"15,0 0-30-15,0 0 0 16,0 0 54-16,0 0-74 16,0 0 13-16,2 0 75 0,-2 4-86 15,0 2 107 1,0 1-6-16,0 2-76 0,0 1 73 15,0 4-82-15,0 0-17 16,0 2 100-16,0 3-107 16,0-5 28-16,-2-1-28 15,0-3 31-15,0-3-22 16,2-3-9-16,0-2 0 16,0-1-7-16,0-1 7 15,0 0 0-15,0 0 0 16,0 0 16-16,0 0-10 15,0 0-6-15,0 0 0 16,0 0-10-16,0 0 23 0,0 0-13 16,0 0 0-1,0 0 24-15,0 0 3 0,0 0-27 16,0 0 0-16,0-3 44 16,8-16-44-16,11-1-56 15,0-4 23-15,4-2-54 16,1 0 81-16,1 0-45 15,0 3 47-15,-6 6 4 16,-1 1 55-16,-3 5 35 16,2 4-39-16,-4 0-34 15,0 7 65-15,3 0-82 16,-3 0 0-16,0 17 5 16,-4 7 7-16,-4 7-12 15,-5 8 0-15,0 7-11 16,0 3-23-16,-16 6-137 0,1-11-310 15,1-13-971-15</inkml:trace>
  <inkml:trace contextRef="#ctx0" brushRef="#br0" timeOffset="98175.39">10283 10997 1096 0,'0'0'521'16,"0"0"-320"-16,0 0-117 16,0 0-33-16,0 0 88 15,0 0-133-15,0 0 31 16,2 2-12-16,-2 2-9 15,0 6 21-15,0 6 1 16,-9 6 7-16,0 3 91 16,0 6-103-16,1-2 23 0,0 3 19 15,4-6-75 1,-1-1 88-16,3-5-88 0,2-4 0 16,0-4-1-16,-2-4 1 15,2-2 0-15,0-3-2 16,0-3-81-16,0 0 83 15,0 0-73-15,0 0-32 16,0 0 96-16,0-11-86 16,9-7-236-16,3-2 193 15,0-4-106-15,2 2 183 16,-1 1 21-16,0 0 40 16,1 1 59-16,-1 3-17 15,1 4 59-15,-1 3-3 16,3 4-98-16,1 0 142 0,4 2-67 15,3 2-2 1,5 2 57-16,3 0-32 0,-3 0 19 16,0 0-39-16,-2 9-76 15,-4 6 98-15,0-1-100 16,-5 4 0-16,-1 0-29 16,-1 0 29-16,-5 1-55 15,3-5-77-15,-1-5-184 16,-2-3-8-16,-4-6-442 0</inkml:trace>
  <inkml:trace contextRef="#ctx0" brushRef="#br0" timeOffset="98373.35">10873 10877 1098 0,'0'0'1197'16,"0"0"-1133"-16,0 0-33 15,0 0-6-15,0 0 27 16,-31 126-4-16,22-81-48 16,5 4 16-16,2-1-56 15,2-2-76-15,0-14-264 16,4-12-1144-16</inkml:trace>
  <inkml:trace contextRef="#ctx0" brushRef="#br0" timeOffset="101343.03">12652 9964 1355 0,'0'0'338'16,"0"0"-249"-16,0 0 26 0,0 0-15 15,0 0-39 1,0 0 78-16,0 0-48 0,0 0-3 15,0 0 39-15,0 0-22 16,0 0 24-16,0 0-62 16,0 0-37-16,0 0 73 15,0 0-89-15,9 0-13 16,9 0 28-16,9 0-11 16,6 0-3-16,3 0-15 15,4 0 6-15,-3 0-5 16,2 0-1-16,-3 0-19 15,-3 0 18-15,-4 1-110 16,-7 8-72-16,-15 7-171 16,-5-2-361-16,-2-2-795 0</inkml:trace>
  <inkml:trace contextRef="#ctx0" brushRef="#br0" timeOffset="101526.03">12670 10294 1618 0,'0'0'600'16,"0"0"-382"-16,0 0-143 15,0 0 4-15,138 0-22 16,-91 0-56-16,2 0-2 0,16-1-101 16,-14-5-289-1,-9-4-475-15</inkml:trace>
  <inkml:trace contextRef="#ctx0" brushRef="#br0" timeOffset="103391.37">14030 9423 1024 0,'0'0'310'16,"0"0"-117"-16,0 0-36 16,0 0-15-16,0 0 2 15,0 0 26-15,0 0 22 16,2-31-106-16,-2 25-33 15,0 1 81-15,0-2-101 16,0 0 16-16,-5 0-27 16,-10 0-22-16,-5-2 0 15,-7 5-7-15,-6 3-21 0,-7 1 8 16,-1 0 11-16,-1 5 8 16,0 14 1-16,6 3 0 15,5 6 31 1,7 3-30-16,6 8 21 0,11-2 71 15,7 4-80-15,0-5 49 16,15-2-34-16,14-2-18 16,11-6 19-16,7-6-29 15,5-3-32-15,4-10 31 16,-1-2-162-16,5-5-59 16,-13 0-273-16,-13-12-444 0</inkml:trace>
  <inkml:trace contextRef="#ctx0" brushRef="#br0" timeOffset="104872.54">14277 9071 895 0,'0'0'710'16,"0"0"-494"-16,0 0-49 16,0 0 45-16,0 0-79 15,0 0-35-15,0 0 19 16,-7-33-69-16,16 19 1 15,9 0-31-15,5-3-3 16,4 3 13-16,-4 2-28 16,2 6 0-16,-4 4-9 15,-6 2 9-15,-6 0 0 16,-9 12-9-16,0 12 9 16,-2 5 50-16,-20 7-42 0,-7-2 23 15,2-2 51 1,2-6-68-16,10-9 6 0,7-6-20 15,6-7 1-15,2-2-2 16,0 1-16-16,14-3-37 16,11 5 34-16,8-1-54 15,25-4-81-15,-9 0-161 16,-6 0-525-16</inkml:trace>
  <inkml:trace contextRef="#ctx0" brushRef="#br0" timeOffset="108835.34">14351 9535 995 0,'0'0'316'0,"0"0"-181"16,0 0-45-16,0 0 81 16,0 0-148-16,0 0 18 15,0 0 13-15,0-20-42 16,2 16 87-16,-2-1-31 16,0 5-20-16,0-3 123 15,0-1-118-15,0 2-11 16,0-1-22-16,-2-1-5 15,-4 3 10-15,-2-2-25 16,-1 3 0-16,-1 0-6 16,-6 0 6-16,-5 0 0 15,-2 15 5-15,-2 7 8 16,2 6 49-16,1 4-32 16,7 4-13-16,4 1 124 0,3-2-141 15,8 0 58-15,0-4-13 16,0-1-39-16,12-3 54 15,5-6-60-15,6-2 0 16,4-8-23-16,0 0 23 16,-6-6-40-16,2-5 16 15,-9 0-40-15,-6 0 39 16,-6-13 14-16,-2-6-15 16,0-2-10-16,-18 0 51 15,-3 1-15-15,-4 5 1 16,2 3 32-16,3 4-39 15,1 5 6-15,5 3-117 16,5 0-64-16,7 0-409 0,2 4-921 16</inkml:trace>
  <inkml:trace contextRef="#ctx0" brushRef="#br0" timeOffset="109266.1">14779 9675 1594 0,'0'0'553'15,"0"0"-518"-15,0 0-23 16,0 0 77-16,0 0-88 16,0 0 1-16,0 0-2 15,6 2 15-15,3 1-21 16,1-3 6-16,-6 0 0 15,-2 0 4-15,-2 0 5 0,0 0 27 16,0 0 79-16,0 0-83 16,-11 0 112-16,0 0-144 15,0-5-12-15,1 3-13 16,6 2-78-16,0 0-178 16,4 0-359-16</inkml:trace>
  <inkml:trace contextRef="#ctx0" brushRef="#br0" timeOffset="109932.34">15340 9324 1181 0,'0'0'284'0,"0"0"-102"15,0 0-58-15,0 0 37 16,0 0-70-16,0 0-11 16,0 0 124-16,-42-48-164 0,22 42-28 15,-9 2 63 1,-7 4-48-16,-6 0 31 0,-5 15-42 15,-3 11-1-15,0 13 121 16,10 5-105-16,7 2 18 16,13 3 54-16,11-3-73 15,9-2 45-15,2-4-75 16,27-6 15-16,9-3-3 16,10-8-12-16,4-3-20 15,4-8 19-15,0-4-106 16,6-8-97-16,-14 0-355 15,-11-17-911-15</inkml:trace>
  <inkml:trace contextRef="#ctx0" brushRef="#br0" timeOffset="113074.36">15577 9191 1356 0,'0'0'342'0,"0"0"-262"16,0 0 124-16,0 0 4 0,0 0-67 15,0 0 52-15,0 0-86 16,0 0-22-16,4 0-28 16,2-7-32-16,4-5 15 15,1-4-40-15,3-2 0 16,-1-1-39-16,3-3 39 15,-1-4-16-15,1 3 15 16,-1-6-24-16,-1 5-5 16,-1 0 30-16,-4 6 0 15,-2 6 56-15,-3 3-29 16,-4 7 33-16,0 2-60 16,0 0 48-16,0 0-78 15,0 2 30-15,0 21-106 16,0 12 93-16,-4 13-69 15,-10 24-88-15,3-10-149 0,0-12-455 0</inkml:trace>
  <inkml:trace contextRef="#ctx0" brushRef="#br0" timeOffset="116944.12">15537 9694 806 0,'0'0'669'0,"0"0"-513"15,0 0-37-15,0 0-9 16,0 0-28-16,0 0 33 16,38-51-25-16,-34 44-28 15,0 4 82-15,0-1-75 16,0-1 68-16,-4 3-12 16,0 2-97-16,0 0 41 0,0 0-69 15,0 0 0 1,0 0-27-16,0 0 27 0,0 0-27 15,-4 14 18-15,-8 7 9 16,-4 4 42-16,-2 7-42 16,-4 1 1-16,-3-1 28 15,3-4-29-15,2-2 0 16,2-8-6-16,7-5 26 16,4-5-53-16,5-6 33 15,2 0-67-15,0-2 51 16,0 0-59-16,0 0 23 15,0 0 50-15,13 0-26 0,8-8 7 16,3 0 8 0,3-1 13-16,7 4 0 15,1-1 18-15,5 1 7 0,1 2-1 16,-4-1 3-16,1-1-30 16,-5 1 3-16,-4-1-95 15,-4-2 71-15,-8 0-139 16,-5-4-32-16,-3-3 12 15,-7 0-50-15,-2-4 197 16,0 1 33-16,0 5 3 16,0 1 150-16,0 5-42 15,0 3 40-15,0 3-52 16,-2 0-86-16,-3 0 12 0,-1 20-22 16,-2 6 0-1,0 8 20-15,-3 6-14 0,-1 4-12 16,-1 0 1-16,-14 7-187 15,8-10-100-15,-1-13-1276 0</inkml:trace>
  <inkml:trace contextRef="#ctx0" brushRef="#br0" timeOffset="117680.93">13687 10258 1517 0,'0'0'401'0,"0"0"-326"16,0 0 77-16,0 0-85 15,0 0-67-15,0 0 46 16,0 0 0-16,160-22 25 16,-96 15 22-16,11-1-39 15,6 2 114-15,9-1-123 0,1 4-8 16,8-2 48-16,-1 1-70 16,22-2 15-16,18 1-9 15,23-4 3-15,1 1 28 16,-31 2-52-16,-32 3 0 15,-34 0-13-15,-5 1 28 16,11-2-15-16,10 3 0 16,8-4 6-16,-5 1-6 15,-6 0 0-15,-7 3 0 16,-6 1-24-16,-12 0 30 16,-7 0-12-16,-11 0-6 15,-8 0-69-15,-10 0 69 16,-7 0-230-16,-4 0-234 0,-6 0-199 15</inkml:trace>
  <inkml:trace contextRef="#ctx0" brushRef="#br0" timeOffset="118519.31">14255 10645 1001 0,'0'0'322'0,"0"0"-137"15,0 0-29-15,-136 49-49 16,100-21 74-16,5 2-68 15,13 4-51-15,11-1 128 0,7-1-111 16,9 2 29-16,28-7 14 16,9-3-55-16,12-5 26 15,6-7-93-15,1-7-5 16,-1-5-35-16,11 0-91 16,-22-8-139-16,-13-6-331 0</inkml:trace>
  <inkml:trace contextRef="#ctx0" brushRef="#br0" timeOffset="120014.3">14634 10485 795 0,'0'0'386'0,"0"0"-136"16,0 0-59-16,0 0-56 15,0 0 7-15,0 0-61 16,0 0-75-16,-7-12 108 15,5 8-59-15,-2 0-13 16,2 3 63-16,-4-4-60 16,4 3 30-16,2 0-9 15,0 0-56-15,0 2 78 16,0-2-87-16,0-2 10 16,0 1 24-16,10-4-35 15,3 0-6-15,5 0 5 0,-3 2 2 16,1 5-6-16,-3 0 5 15,-1 0 0-15,-6 0-4 16,-3 5 17-16,-3 9-13 16,0 2 0-16,-12 4 12 15,-12 2 90-15,-5 0-102 16,0-4 0-16,4-3 17 16,7-5-1-16,12-6-32 15,6-3-2-15,0-1-118 16,6 0 114-16,14 0-63 15,3 0 70-15,-1 0-9 16,-4 0 41-16,-7 0-17 0,-6 4 0 16,-5 2 0-1,0 9-22-15,-10 3 22 0,-9 3-45 16,-10 12-21-16,6-6-311 16,7-8-473-16</inkml:trace>
  <inkml:trace contextRef="#ctx0" brushRef="#br0" timeOffset="120381.65">14611 10921 1207 0,'0'0'521'0,"0"0"-289"16,0 0-141-16,0 0 46 0,0 0-5 15,0 0-112-15,0 0 28 16,108-9-48-16,-79-4-77 16,0-4 50-16,-2-2-168 15,-6-4 9-15,0 2 122 16,-5 7 64-16,-8 2 85 16,-3 7 18-16,-5 3-44 15,0 2 82-15,0 0-141 16,0 12 0-16,0 9 81 15,-7 8-30-15,-1 3 64 16,-2 5-75-16,1 1-22 16,3-3 34-16,2 0-52 15,4-1-12-15,0-6-40 16,0-5-121-16,15-8-111 16,-1-9-247-16</inkml:trace>
  <inkml:trace contextRef="#ctx0" brushRef="#br0" timeOffset="120647.18">15020 10928 1094 0,'0'0'809'0,"0"0"-738"16,0 0 27-16,0 0 59 16,0 0-50-16,-23 109 105 15,23-82-111-15,11-2-19 16,16-4 8-16,6-9-60 15,6-3 44-15,3-9-74 16,-7 0 1-16,-6-2-27 16,-10-20 26-16,-13-4-40 0,-6-7-20 15,-9 0-11-15,-17 1 42 16,-10 6-102-16,-20 13-87 16,11 8 88-16,5 5-406 0</inkml:trace>
  <inkml:trace contextRef="#ctx0" brushRef="#br0" timeOffset="129263.36">16219 9999 26 0,'0'0'916'16,"0"0"-611"-16,0 0-131 0,0 0 66 15,0 0 5-15,0 0-68 16,0-25 119-16,2 21-185 16,-2-1-16-16,2 2 72 15,-2 1-115-15,0 0 13 16,3 0-16-16,-3-1-24 16,0 3 65-16,0 0-87 15,0 0 9-15,0 0 60 16,4-2-71-16,3 2 34 15,10-1-35-15,10-3 39 16,9 2-30-16,6-1-9 16,2 3-33-16,4 0 12 15,-2 0-47-15,-3 0-14 0,-10 7-52 16,-12 5-224-16,-13 0-30 16,-8-2-468-16</inkml:trace>
  <inkml:trace contextRef="#ctx0" brushRef="#br0" timeOffset="129451.29">16092 10256 1930 0,'0'0'650'16,"0"0"-601"-16,0 0-10 15,0 0 71-15,0 0-101 16,0 0 3-16,120 26-12 0,-70-15-87 15,16 1 26-15,-10-3-193 16,-5-7-321-16</inkml:trace>
  <inkml:trace contextRef="#ctx0" brushRef="#br0" timeOffset="130009.7">17039 9868 1272 0,'0'0'364'16,"0"0"-227"-16,0 0-14 16,0 0 50-16,0 0-33 15,0 0 27-15,0 0-61 0,0-26-84 16,0 19 137-16,0 2-139 15,0 0-20 1,0-1 61-16,4 2-61 16,4-1 30-16,-2-2-30 0,7 0 14 15,1-3-58-15,3-4 44 16,4-1 0-16,-1 0 4 16,-1-1 29-16,0 7 25 15,-1 6-58-15,-3 3 27 16,1 0-28-16,-1 17 1 15,-4 9 0-15,-4 6-2 16,-2 4 20-16,-5 3 0 16,0 3-18-16,-7 3 9 15,-13 8 7-15,-5 9-16 16,-19 26-127-16,8-13-159 0,2-17-645 0</inkml:trace>
  <inkml:trace contextRef="#ctx0" brushRef="#br0" timeOffset="130130.84">17022 10479 889 0,'0'0'1705'0,"0"0"-1346"15,0 0-359-15,0 0-25 16,0 0 19-16,0 0-572 0</inkml:trace>
  <inkml:trace contextRef="#ctx0" brushRef="#br0" timeOffset="132386.84">1194 11951 1279 0,'0'0'236'15,"0"0"-144"-15,0 0 0 16,0 0-31-16,0 0 70 16,0 0-43-16,0 0 27 15,4-47 1-15,-4 44-38 16,0 0 20-16,0 3-34 0,0 0-48 15,0 0 17-15,0 0-26 16,0 0-8-16,0 3 1 16,0 17-17-16,0 14 17 15,0 14 41-15,0 15 29 16,0 4 46-16,0 4-61 16,0-2-6-16,0 0 1 15,0-7-25-15,-2-6 5 16,0-10-30-16,2-7 7 15,0-8 2-15,0-8-9 16,0-3 0-16,0-6 0 16,0-2-18-16,0-3 10 15,0-4-10-15,0-1-31 16,0-4 48-16,0 0-37 16,0 0 32-16,0 0 5 0,2 0-4 15,3-9-4-15,0-16 6 16,3-8-76-16,3-8 45 15,3-8-62-15,5 3 28 16,2 0 46-16,-1 4-5 16,3 9 27-16,-6 6 11 15,-3 8 10-15,-3 8 47 16,-5 8-41-16,1 3-15 16,2 0-11-16,4 5 7 15,1 16-9-15,-3 13 2 0,-7 5 7 16,-4 9 50-16,0 5-24 15,-4 1 5 1,-16-4-6-16,-2-2-25 16,-1-6-1-16,-1-8-7 0,3-3-26 15,4-8-10-15,1-5-82 16,-1-8-29-16,1-6-154 16,3-4-210-16</inkml:trace>
  <inkml:trace contextRef="#ctx0" brushRef="#br0" timeOffset="132568.26">1640 12216 1960 0,'0'0'352'0,"0"0"-303"0,0 0-31 16,31 123 53-16,-31-62 0 15,0 10-10-15,-8 8-16 16,-17 4-45-16,-17 25-83 15,3-21-109-15,6-24-402 0</inkml:trace>
  <inkml:trace contextRef="#ctx0" brushRef="#br0" timeOffset="139017.79">2967 12296 1445 0,'0'0'198'16,"0"0"-144"-16,0 0 32 15,0 0-32-15,0 0 31 16,0 0-5-16,8-16-54 16,-8 15 104-16,0 1-72 15,0 0 30-15,0 0 25 16,0 0-95-16,0 0 11 15,0 0-29-15,0 0 17 16,0 0-8-16,0 0-9 16,0 0 0-16,0 0-8 0,0 0 14 15,3 3-7-15,1 20 1 16,2 14 0-16,4 9 70 16,-1 12-45-16,-1 4 5 15,-2 3 45-15,-2 1-49 16,-4-5 18-16,2 0-43 15,-2-8 41-15,0-8-23 16,2-7-19-16,-2-8 0 16,2-7-27-16,0-5 8 15,1-6-17-15,-1-4-70 16,-2-2-94-16,0-6-8 16,0 0-112-16,0-14-78 0</inkml:trace>
  <inkml:trace contextRef="#ctx0" brushRef="#br0" timeOffset="139247.01">3089 12276 869 0,'0'0'1069'0,"0"0"-985"16,0 0-81-16,0 0 89 15,0 0-37-15,134-14 35 16,-112 40 10-16,-5 11-68 15,-9 6 103-15,-8 5-134 16,-8 7 20-16,-25 3 7 16,-7 2-28-16,-6 0-41 15,-10 0-96-15,11-14-229 16,14-20-399-16</inkml:trace>
  <inkml:trace contextRef="#ctx0" brushRef="#br0" timeOffset="139630.06">3794 12462 1829 0,'0'0'752'0,"0"0"-567"15,0 0-124-15,0 0-47 16,0 0 107-16,0 0-108 15,0 0 1-15,151-18 19 16,-95 13-14-16,-8 0-7 16,-2 3-12-16,-7 2-91 15,-10 0 50-15,-17 9-224 16,-10 7-287-16,-2-1-279 0</inkml:trace>
  <inkml:trace contextRef="#ctx0" brushRef="#br0" timeOffset="139767.79">3791 12668 2203 0,'0'0'329'16,"0"0"-297"-16,0 0 120 15,138-23-152-15,-76 9 8 16,8 4-17-16,24 2-54 16,-19 2-169-16,-13 0-481 0</inkml:trace>
  <inkml:trace contextRef="#ctx0" brushRef="#br0" timeOffset="140916.27">5258 12054 920 0,'0'0'352'0,"0"0"-200"16,0 0 12-16,0 0 7 16,0 0-26-16,0 0 44 15,0 0-2-15,8-41-100 16,-8 41 86-16,0 0-127 16,0 0-18-16,0 0-6 0,0 2-22 15,4 18 0-15,0 14 15 16,-2 9 20-16,2 7 142 15,-4 2-154-15,0 0 2 16,0-4 15-16,0-4-25 16,0-5-1-16,0-7-14 15,0-6-11-15,0-5-43 16,0-5-2-16,0-5-83 16,0-3-15-16,0-8-76 15,0-14 1-15,-4-15 48 16,0-13-897-16</inkml:trace>
  <inkml:trace contextRef="#ctx0" brushRef="#br0" timeOffset="141099.87">5405 12115 1925 0,'0'0'236'16,"0"0"-195"-16,0 0 82 16,0 0-64-16,116 71 72 15,-89-36-31-15,-2 0-99 16,-1 2 64-16,-2-2-65 15,1-5-33-15,-6-2-29 16,3-4-133-16,5-13-118 16,-2-8-200-16,-6-3-912 0</inkml:trace>
  <inkml:trace contextRef="#ctx0" brushRef="#br0" timeOffset="141320.87">5991 11976 1220 0,'0'0'793'0,"0"0"-722"16,0 0-56-16,0 0 205 15,-82 124-78-15,53-74-20 16,5-6 17-16,5-3-105 16,6-10-3-16,7-9-31 15,6-8-32-15,0-6 15 16,0-8-141-16,9 0 14 15,17-22 66-15,-1-10-389 16,-3-8-899-16</inkml:trace>
  <inkml:trace contextRef="#ctx0" brushRef="#br0" timeOffset="141462.97">6105 11918 472 0,'0'0'1543'16,"0"0"-1369"-16,0 0-140 15,0 0 125-15,58 130-116 16,-47-77-30-16,-2 0 5 15,-2-1-18-15,-7 14-58 16,0-13-204-16,-4-14-287 0</inkml:trace>
  <inkml:trace contextRef="#ctx0" brushRef="#br0" timeOffset="141754.84">5140 12717 1979 0,'0'0'358'0,"0"0"-64"15,0 0-157-15,0 0-32 16,0 0-25-16,0 0-78 15,140-8 65-15,-61-1-67 16,12-2 2-16,5 2 13 16,4-3-15-16,-4 7-38 15,-3 3 4-15,13 0-184 0,-25 2-266 16,-15-2-539-16</inkml:trace>
  <inkml:trace contextRef="#ctx0" brushRef="#br0" timeOffset="142061.04">5528 12974 1709 0,'0'0'615'0,"0"0"-615"15,0 0 48-15,0 0 8 16,0 0-7-16,-71 127 33 16,57-80 53-16,1 1-103 15,1-4 11-15,6-4-43 16,1-6 6-16,3-9-49 16,0-9 43-16,2-8-87 15,0-8 20-15,0 0-72 16,0-34 29-16,0-7-230 15,11-5-388-15</inkml:trace>
  <inkml:trace contextRef="#ctx0" brushRef="#br0" timeOffset="142231.67">5617 13012 1600 0,'0'0'722'0,"0"0"-600"16,0 0 37 0,0 0-128-16,139 28 26 0,-106 0 64 15,-2 5-73-15,0 4 23 16,0 1-71-16,-2 0 9 15,-2-3-31-15,-1-5 22 16,1-9-73-16,-4-7-59 16,1-14-100-16,-3-5-83 15,-8-20-427-15</inkml:trace>
  <inkml:trace contextRef="#ctx0" brushRef="#br0" timeOffset="142381.01">6161 12937 2264 0,'0'0'580'0,"0"0"-580"16,0 0-60-16,0 0 47 0,0 0 26 16,2 153-10-1,-2-95-3-15,0 2-89 0,0-2-78 16,11-15-313-16,5-18-249 0</inkml:trace>
  <inkml:trace contextRef="#ctx0" brushRef="#br0" timeOffset="142733.94">6772 12596 2009 0,'0'0'626'16,"0"0"-465"-16,0 0 29 15,0 0-136-15,0 0-28 16,0 0 12-16,0 0-38 15,55 3 0-15,-21 7-14 0,3 0 22 16,-1 0-16 0,-5-2-78-16,-10 2-189 0,-13-2-52 15,-8-4-682-15</inkml:trace>
  <inkml:trace contextRef="#ctx0" brushRef="#br0" timeOffset="142845.07">6776 12775 1482 0,'0'0'697'15,"0"0"-552"-15,0 0-115 16,0 0 67-16,151-12-97 16,-84 0-297-16,-7 0-300 0</inkml:trace>
  <inkml:trace contextRef="#ctx0" brushRef="#br0" timeOffset="146765.14">8198 11898 1117 0,'0'0'302'16,"0"0"-121"-16,0 0-7 15,0 0-51-15,0 0 32 16,0 0-30-16,0 0-61 16,-40-13 85-16,29 13-141 15,-4 0 8-15,-6 19 43 0,-6 10-39 16,-2 9 82-1,0 6-1-15,0 7-75 0,6 0 148 16,4 0-162-16,6-3 8 16,8-8 34-16,5-3-47 15,0-8 20-15,18-3-27 16,9-6 1-16,6-3-3 16,5-7 2-16,3-7-31 15,-1-3 25-15,-7 0-35 16,-6-3 31-16,-9-14-11 15,-11-5-9-15,-7-4-16 16,-3-2 16-16,-21-1 12 16,-7 6-3-16,-3 8 14 15,1 4 5-15,-4 11-120 16,6 0-146-16,-6 28 17 0,10 0-301 16,7-3-514-16</inkml:trace>
  <inkml:trace contextRef="#ctx0" brushRef="#br0" timeOffset="147050">7692 12677 1654 0,'0'0'605'0,"0"0"-350"16,0 0-94-16,0 0-30 0,0 0-71 15,0 0-59-15,159 0 112 16,-90 0-113-16,6 0 0 16,4 0 0-16,3 0 0 15,0 0-22-15,15 0-177 16,-20 0-409-16,-17 0-921 0</inkml:trace>
  <inkml:trace contextRef="#ctx0" brushRef="#br0" timeOffset="147485.11">7548 13159 1448 0,'0'0'964'16,"0"0"-851"-16,0 0-67 15,0 0 21-15,0 0-61 16,0 0 76-16,118-33-82 15,-70 11-9-15,4-7-1 16,-4 0-6-16,0-3 8 0,-8 0-26 16,-9 4-3-16,-9 8 37 15,-11 6 14-15,-6 7 12 16,-5 7 41-16,0 0-57 16,0 0 20-16,0 5-30 15,-14 13 14-15,-1 10-20 16,-3 5 6-16,0 8 0 15,3 3 22-15,2 2-7 16,3 2-11-16,6-2-4 16,4-2-109-16,6 1 17 15,17-13-251-15,2-17-168 0</inkml:trace>
  <inkml:trace contextRef="#ctx0" brushRef="#br0" timeOffset="147763.78">8212 13068 1758 0,'0'0'605'15,"0"0"-605"-15,0 0 0 0,0 0 101 16,0 0-37-16,0 0 20 16,-14 114-29-16,43-91-45 15,7-6 60-15,7-5-70 16,-1-9 0-16,-5-3-12 15,-5-3 32-15,-12-14-20 16,-16-7 0-16,-4-7-103 0,-13-3 95 16,-23 0-35-1,-4 2 7-15,-4 6 22 0,3 10-99 16,1 5-83-16,13 10-133 16,10-1-373-16</inkml:trace>
  <inkml:trace contextRef="#ctx0" brushRef="#br0" timeOffset="148133.18">8898 12573 1766 0,'0'0'715'0,"0"0"-418"16,0 0-162-16,0 0 6 15,0 0-98-15,0 0-13 16,0 0 30-16,54 0-60 16,-19-9 0-16,3 2-10 0,-1 0 10 15,-6 7-56 1,-18 0-107-16,-9 9-364 16,-4 5-249-16</inkml:trace>
  <inkml:trace contextRef="#ctx0" brushRef="#br0" timeOffset="148250.26">8802 12775 1610 0,'0'0'392'16,"0"0"-208"-16,0 0-20 15,143-3-87-15,-47-11-77 16,-16 3-213-16,-6-1-163 0</inkml:trace>
  <inkml:trace contextRef="#ctx0" brushRef="#br0" timeOffset="149249.03">10007 12390 834 0,'0'0'771'16,"0"0"-618"-16,0 0-46 16,0 0 22-16,0 0 80 15,0 0-171-15,0 0-29 16,-8-22 10-16,-5 22-1 16,-3 0 0-16,-6 8 45 15,-2 13-18-15,-1 4 117 16,0 8-61-16,6 4-40 0,3 1 39 15,9 1-68-15,5-3 6 16,2-4-38-16,5-4 35 16,17-4-7-16,9-6-28 15,5-6 0 1,4-8-9-16,5-4 9 0,-3 0 0 16,-5-18-1-16,-6-7-17 15,-8-4-53-15,-14-7 69 16,-7-6-85-16,-2-2 87 15,-2 2-19-15,-11 3 19 16,-3 12 46-16,1 6-38 16,2 11 75-16,1 6-83 15,-1 4-97-15,-5 24-107 16,3 9-297-16,1-4-97 0</inkml:trace>
  <inkml:trace contextRef="#ctx0" brushRef="#br0" timeOffset="149447.29">10285 12759 671 0,'0'0'1426'0,"0"0"-1302"16,0 0-100-16,0 0 21 16,4 106-5-16,-10-63 122 15,-8 0-125-15,1 3-36 16,-1 0 7-16,8-7-8 15,6-5-81-15,0-12-201 0,2-13-366 16</inkml:trace>
  <inkml:trace contextRef="#ctx0" brushRef="#br0" timeOffset="149895.87">10835 12250 1506 0,'0'0'280'0,"0"0"-119"0,0 0-115 16,0 0 22-16,-124 16 22 15,88 23 10-15,0 12 172 16,2 9-144-16,9 0-21 16,4 1 50-16,7-2-90 15,8-6 9-15,6-2-74 16,0-5 35-16,12-5-8 16,13-7-29-16,10-5-6 15,2-7-21-15,1-11 3 16,-2-6-9-16,-5-5 2 0,-9 0-13 15,-13-23-16 1,-9-7 38-16,-2-6-85 0,-27 0 93 16,-11 4 28-16,-5 8-8 15,1 8-6-15,4 8 38 16,11 8-87-16,21-3-88 16,8 0-460-16,0-3-603 0</inkml:trace>
  <inkml:trace contextRef="#ctx0" brushRef="#br0" timeOffset="150016.01">11419 12521 1998 0,'0'0'0'16,"0"0"-9"-16,0 0-687 0</inkml:trace>
  <inkml:trace contextRef="#ctx0" brushRef="#br0" timeOffset="151862.97">2215 14185 1633 0,'0'0'312'15,"0"0"45"-15,0 0-161 16,0 0-87-16,0 0 4 0,0 0-79 16,0 0-12-16,0 18-22 15,0 20 0-15,0 18 31 16,0 9 8-16,0 5-6 16,0 2 56-16,0-6-72 15,0-8 2-15,0-10-19 16,2-12 27-16,3-9-19 15,-3-12-8-15,0-7 0 16,0-4-24-16,0-4 24 16,2 0 0-16,0 0-2 15,7 0-7-15,7 0-13 16,6 0 22-16,10-8 0 0,6 2-21 16,2-2 22-16,3 4-1 15,-1 3 0-15,3 1 18 16,-5 0-15-16,1 0-3 15,-7 0 0-15,-3 0-30 16,-4 0-12-16,-10 0-100 16,-3 0-59-16,-16 0-300 15,0 0 18-15,-2-9-699 0</inkml:trace>
  <inkml:trace contextRef="#ctx0" brushRef="#br0" timeOffset="152092.24">2273 14119 2002 0,'0'0'562'16,"0"0"-309"-16,0 0-193 16,0 0 4-16,0 0-64 15,165-44 36-15,-105 44-18 16,-2 0-18-16,-6 12-48 15,-8 8 36-15,-11 6-133 16,-21 18-126-16,-12-4-233 16,0-4-131-16</inkml:trace>
  <inkml:trace contextRef="#ctx0" brushRef="#br0" timeOffset="152232.06">2195 14476 1659 0,'0'0'669'16,"0"0"-613"-16,0 0 61 15,0 0 28-15,0 0-51 16,170 19-94-16,-93-10-9 16,44-1-40-16,-20-8-278 15,-14 0-346-15</inkml:trace>
  <inkml:trace contextRef="#ctx0" brushRef="#br0" timeOffset="152472.75">3208 14096 1217 0,'0'0'791'15,"0"0"-634"-15,0 0-150 16,-114 65 101-16,78-14 28 16,7 16-73-16,11-3 112 15,11 1-85-15,7-5-65 16,3-6 59-16,21-6-84 15,14-8 8-15,7-8-8 16,8-6-100-16,38-15-8 16,-12-8-230-16,-8-3-478 0</inkml:trace>
  <inkml:trace contextRef="#ctx0" brushRef="#br0" timeOffset="152682.87">3723 14249 2060 0,'0'0'348'0,"0"0"-310"16,0 0-4-16,-79 102 91 15,48-44-54-15,-2 4 14 16,4 1-63-16,2-5 19 16,6-10-37-16,4-8-4 15,3-8-112-15,1-10 13 16,-9-16-147-16,4-6-84 15,-4 0-458-15</inkml:trace>
  <inkml:trace contextRef="#ctx0" brushRef="#br0" timeOffset="152847.87">3276 14423 880 0,'0'0'1649'16,"0"0"-1388"-16,0 0-207 15,0 0 59-15,0 0-111 16,152 27 16-16,-103-1-18 15,2 4 16-15,3 0-58 16,-1-2-10-16,18-5-145 16,-12-6-11-16,-12-11-590 0</inkml:trace>
  <inkml:trace contextRef="#ctx0" brushRef="#br0" timeOffset="153059.75">3974 14168 2386 0,'0'0'491'16,"0"0"-491"-16,0 0-80 15,0 0 79-15,65 116 1 16,-52-45 18-16,-6 4-18 16,-7 11 6-16,0-2-22 15,-16-2 16-15,-7-10-36 16,2-1-155-16,5-24-175 15,11-18-232-15</inkml:trace>
  <inkml:trace contextRef="#ctx0" brushRef="#br0" timeOffset="153350.29">4651 14444 1694 0,'0'0'1123'15,"0"0"-957"-15,0 0-151 0,0 0 20 16,0 0-16-16,0 0-19 15,0 0 0-15,143-12-45 16,-105 17-12-16,-9 12-100 16,-8-7-149-16,-15-3-614 0</inkml:trace>
  <inkml:trace contextRef="#ctx0" brushRef="#br0" timeOffset="153461.34">4581 14658 2078 0,'0'0'481'15,"0"0"-457"-15,0 0 26 16,137 0-50-16,-63 0-65 16,-3 0-429-16</inkml:trace>
  <inkml:trace contextRef="#ctx0" brushRef="#br0" timeOffset="157530.69">5662 14235 555 0,'0'0'1002'0,"0"0"-766"16,0 0-119-16,0 0-36 15,0 0 132-15,0 0-153 16,0 0-17-16,0 0 30 16,0 0-63-16,0 0 15 15,0 0-25-15,0 0 26 0,0 0-1 16,0 14-6-16,0 7-17 15,0 6 93-15,0 1-71 16,-3 6 25-16,-1 2-18 16,1 1-10-16,-1-1 56 15,0-4-77-15,-1-3 0 16,3-4 60-16,-2-4-54 16,1-9 5-16,1-3-11 15,2-4 16-15,-2-2-7 16,2 0-9-16,0-3-4 15,0 0-20-15,0 0 34 16,0 0-10-16,0 0 0 16,0 0 1-16,0-11 10 15,0-15-11-15,9-10-147 16,8-16 43-16,15-7-37 0,5 0-5 16,13 2 46-16,3 8 44 15,3 10 44-15,-5 13 24 16,-6 12 20-16,-7 12 113 15,-7 2-101-15,-4 16 28 16,-7 16 18-16,-7 6-54 16,-7 4 121-16,-6 3-99 15,0 0-27-15,0-3 33 16,-4 3-64-16,-4-3-1 16,1 4-23-16,7-2-179 0,0-13-115 15,0-8-637-15</inkml:trace>
  <inkml:trace contextRef="#ctx0" brushRef="#br0" timeOffset="157743.16">6373 14592 2395 0,'0'0'308'0,"0"0"-308"0,0 0-76 15,0 0-153-15,0 0-370 0</inkml:trace>
  <inkml:trace contextRef="#ctx0" brushRef="#br0" timeOffset="158153.14">6749 14226 1445 0,'0'0'374'0,"0"0"-293"16,0 0-81-16,0 0 0 15,0 0 28-15,0 0 26 0,0 0 168 16,0 73-104-16,0-35-34 16,0 4 93-16,0 11-84 15,-9 9-22-15,1 5 25 16,-2 5-80-16,-1 7 81 16,1-3-97-16,-2-3 15 15,3-5 8-15,3-9-17 16,-1-10-6-16,2-8 0 15,3-10 19-15,2-8-31 16,0-5 12-16,0-5-78 16,0-8 77-16,0-1-111 0,0-4 28 15,0 0 29-15,7-7 48 16,2-17-31-16,0-20-104 16,4-45-112-1,-2 8-24-15,-2-3-430 0</inkml:trace>
  <inkml:trace contextRef="#ctx0" brushRef="#br0" timeOffset="158351.01">6848 14177 1667 0,'0'0'538'0,"0"0"-390"16,0 0 13-16,0 0-126 16,0 0-28-16,122-26 91 15,-102 60-89-15,-11 14 33 0,-9 10 4 16,0 8-44-16,-24 4 32 15,-14 0-34-15,-7-1-48 16,-1-7 29-16,1-6-175 16,13-14-160-16,12-24-413 0</inkml:trace>
  <inkml:trace contextRef="#ctx0" brushRef="#br0" timeOffset="158650.1">7451 14400 2061 0,'0'0'659'16,"0"0"-541"-16,0 0-21 16,0 0-52-16,0 0-29 15,0 0-2-15,147-12-14 16,-113 12-87-16,-10 3 26 16,-17 19-236-16,-7-5-351 15,0-3-556-15</inkml:trace>
  <inkml:trace contextRef="#ctx0" brushRef="#br0" timeOffset="158769.67">7425 14607 2092 0,'0'0'481'15,"0"0"-451"-15,0 0-21 16,0 0 43-16,194-20-52 16,-123 15-136-16,-7-2-228 0</inkml:trace>
  <inkml:trace contextRef="#ctx0" brushRef="#br0" timeOffset="159928.04">9737 14497 2352 0,'0'0'491'0,"0"0"-491"15,0 0-246-15,0 0 67 16,0 0-335-16,0 0-224 0</inkml:trace>
  <inkml:trace contextRef="#ctx0" brushRef="#br0" timeOffset="160290.17">10238 14151 1551 0,'0'0'525'0,"0"0"-525"16,0 0 0-16,-116 88 93 15,82-40 112-15,7 2-9 16,12-1-100-16,9-8 66 16,6-4-140-16,0-7-21 15,17-8 51-15,12-9-51 16,10-4 7-16,3-7-8 15,0-2-34-15,-1-6 7 16,-8-20-39-16,-6-6-7 0,-8-7 45 16,-7-3-77-1,-8-2 81-15,-4 9 24 0,0 3 70 16,0 11 140-16,-4 11-210 16,-6 10-1-16,-3 5-102 15,3 12-269-15,0 1-213 0</inkml:trace>
  <inkml:trace contextRef="#ctx0" brushRef="#br0" timeOffset="160468.37">10450 14497 1800 0,'0'0'514'0,"0"0"-410"15,0 0-57-15,0 0 126 16,-7 139-69-16,-2-93-102 0,0 4 66 15,5-3-68-15,4-1-58 16,0-13-60-16,16-4-176 16,6-21-353-16</inkml:trace>
  <inkml:trace contextRef="#ctx0" brushRef="#br0" timeOffset="160834.75">10987 14047 2218 0,'0'0'280'0,"0"0"-100"16,0 0-108-16,0 0-71 0,0 0-1 16,0 0 31-16,-116 94-28 15,76-35 79-15,5 8-67 16,6-2 118-16,10-2-109 15,11-4-11-15,8-1 22 16,0-12-25-16,2-4-10 16,20-9 0-16,0-8 14 15,7-11-80-15,2-12 66 16,-2-2-64-16,0-16 55 16,-8-14-44-16,-13-6-11 15,-8-2 7-15,0 4 57 0,-17 8 23 16,-8 12-23-16,1 10-53 15,-1 4 17-15,10 12-204 16,3 12-239-16,10-7-202 16</inkml:trace>
  <inkml:trace contextRef="#ctx0" brushRef="#br0" timeOffset="161057.78">11290 14441 1341 0,'0'0'1277'15,"0"0"-973"-15,0 0-196 16,0 0 42-16,0 0-150 0,0 0 0 16,0 0 0-16,154-23-102 15,-112 23 96-15,-3 12-169 16,-13 4-144-16,-17-4-319 0</inkml:trace>
  <inkml:trace contextRef="#ctx0" brushRef="#br0" timeOffset="161190.29">11221 14598 1702 0,'0'0'479'0,"0"0"-396"15,0 0 135-15,121 0-202 16,-55 0-16-16,37-11-19 15,-16-1-347-15,-14 1-1021 0</inkml:trace>
  <inkml:trace contextRef="#ctx0" brushRef="#br0" timeOffset="192689.12">9110 14261 972 0,'0'0'332'15,"0"0"-231"-15,0 0-14 16,0 0 47-16,0 0-81 16,0-20 43-16,0 18 50 15,0-6-77-15,0 2 54 16,0-2-50-16,0 0-11 15,0 2 56-15,0 3-80 0,0-6 11 16,0 1-49-16,0 2 27 16,0-5 31-16,0-1-52 15,0 0-5-15,0-1 70 16,4-1-62-16,10 0 0 16,6-4-9-16,2 4 19 15,1 6-20-15,-6 2 1 16,-3 6-21-16,-5 0-6 15,-3 9 26-15,-1 18 1 16,-5 11 0-16,0 10 28 16,-11 4 47-16,-14 0-54 15,-4-4-21-15,3-3 56 0,1-18-50 16,7-6 23 0,7-7-29-16,5-13 24 0,3 1-9 15,3-2-15-15,0 0-51 16,7-2 31-16,17-13-54 15,12-6-66-15,2 3 79 16,-3 4 58-16,-3 10-30 16,-10 4 33-16,-7 2 0 15,-11 21-9-15,-4 7 21 16,0 8 22-16,-28 6 14 16,-12 6-30-16,-9 5 99 15,-5-4-117-15,3-1 0 16,7-1-19-16,5-4-48 0,13-10-185 15,12-17-592-15</inkml:trace>
  <inkml:trace contextRef="#ctx0" brushRef="#br0" timeOffset="193642.53">11972 14703 1506 0,'0'0'778'16,"0"0"-575"-16,0 0-50 16,0 0-22-16,0 0-101 15,0 0 65-15,0 0-95 16,60-35 0-16,-21 7-32 15,1-5 3-15,-1-4-17 16,2-4-33-16,-3-3-115 16,-3-2 165-16,-1 2-71 15,-3-6 39-15,-4 4 60 16,-5 0 2-16,-5 10 23 0,-3 2 87 16,-3 14-84-16,-6 8 119 15,-3 8-146-15,-2 4 0 16,0 0-25-16,0 4 19 15,0 24 6-15,-9 12 17 16,-6 16-16-16,-8 6 156 16,-1 10-126-16,-1 2-30 15,2 4 23-15,6-3-24 16,3-3-50-16,12-1-140 16,2-17-271-16,0-18-222 0</inkml:trace>
  <inkml:trace contextRef="#ctx0" brushRef="#br0" timeOffset="193829.68">12677 14592 1575 0,'0'0'471'0,"0"0"-471"15,0 0 0-15,-49 142 104 16,28-93-9-16,4-2-44 15,3-2-51-15,12-5-172 16,2-10-50-16,0-18-427 0</inkml:trace>
  <inkml:trace contextRef="#ctx0" brushRef="#br0" timeOffset="194263.14">13161 14297 1185 0,'0'0'1049'16,"0"0"-901"-16,0 0-126 15,0 0 22-15,0 0-29 16,0 0 15-16,0 0 35 16,-56 93-48-16,46-47 33 15,6 3 25-15,4 2-54 16,0-3 56-16,12 1-77 0,12-2 0 15,5-1 45-15,0-6-45 16,0-4 0-16,-7-5-1 16,-4-9 16-16,-9-7-45 15,-7-4 17-15,-2-4-124 16,-16 0 135-16,-19-7-50 16,-9 0 15-16,-2-4-35 15,9-22 13-15,14-10 50 16,17-17-65-16,6-9-53 15,27-7 125-15,18-1-61 16,7-8 63-16,4 6 57 16,-2 9 54-16,-4 10 69 15,-13 14-130-15,-10 12-36 16,-16 15-28-16,-16 12-99 16,-19 4-534-16,-12 12-344 0</inkml:trace>
  <inkml:trace contextRef="#ctx0" brushRef="#br0" timeOffset="199790.37">1883 16022 1217 0,'0'0'319'15,"0"0"-163"-15,0 0-29 16,0 0 148-16,0 0-89 16,0 0-20-16,-27-54-10 0,25 49-59 15,0-1 19 1,2 4-45-16,0 1-54 0,0 1 67 16,0 0-84-16,0 0 0 15,0 0-1-15,0 0 17 16,0 5-40-16,20 14 24 15,11 6 0-15,5 1-7 16,6 11 7-16,5-5 0 16,2 3 0-16,0 0 24 15,3-3-21-15,-4-2-3 16,-1 2 0-16,-5-4-40 16,1 2-25-16,-5 3-87 15,2 2-110-15,-7-4-314 16,-10-14-99-16</inkml:trace>
  <inkml:trace contextRef="#ctx0" brushRef="#br0" timeOffset="200024.87">2844 15770 1932 0,'0'0'205'0,"0"0"-177"15,0 0 35-15,0 0-61 16,0 0 20-16,0 0 96 16,-107 162-43-16,67-94 55 15,0 7-113-15,1-5-7 16,8 3-7-16,12-3-3 16,14 17-97-16,5-21-178 15,0-20-491-15</inkml:trace>
  <inkml:trace contextRef="#ctx0" brushRef="#br0" timeOffset="200945.13">3123 15994 235 0,'0'0'1186'0,"0"0"-908"16,0 0-141-16,0 0 23 16,0 0 17-16,0 0-66 15,0 0 56-15,-14-40-101 16,12 36-17-16,-1 4 63 0,1 0-80 16,-4 0 10-1,-3 0-42-15,-7 0 26 0,-1 4-24 16,-8 13-2-16,0 6 0 15,-1 9 12-15,3 4-10 16,4 8 8-16,5-5-7 16,5 2 27-16,7-1 28 15,2-4-58-15,0 0 1 16,11-5 19-16,13 1-19 16,5-6 5-16,9-4-6 15,5-4-4-15,3-9-36 16,6-4-14-16,-1-5-167 15,12-12-48-15,-13-13-271 16,-11-4-407-16</inkml:trace>
  <inkml:trace contextRef="#ctx0" brushRef="#br0" timeOffset="201150.93">3557 16012 1485 0,'0'0'613'16,"0"0"-526"-16,0 0-42 15,0 0 14-15,-89 121 54 16,51-58-14-16,3 7-52 16,-1-6 66-16,7 3-113 15,7-15 0-15,3-6-8 16,11-6-71-16,3-14-66 16,1-16-163-16,0-6-219 15,-6-4-266-15</inkml:trace>
  <inkml:trace contextRef="#ctx0" brushRef="#br0" timeOffset="201354.6">3279 16154 1423 0,'0'0'841'16,"0"0"-716"-16,0 0-125 16,0 0 0-16,0 0 122 15,84 112-95-15,-54-80 14 16,3 2-20-16,0-1-3 15,-2-10-36-15,1-2-13 16,-8-7-127-16,-1-8-24 16,-10-8-123-16,-5-16 30 0,-3-8-718 15</inkml:trace>
  <inkml:trace contextRef="#ctx0" brushRef="#br0" timeOffset="201533.92">3691 15895 1437 0,'0'0'759'0,"0"0"-716"16,0 0 40-16,38 105-46 16,-32-43 74-16,-3 12-8 15,-3 8-56-15,0-2 32 16,-5 0-79-16,-3-9-46 16,0-7 8-16,6-11-188 15,2-18-268-15,0-21-260 0</inkml:trace>
  <inkml:trace contextRef="#ctx0" brushRef="#br0" timeOffset="201774.18">4141 16316 2105 0,'0'0'320'0,"0"0"-225"16,0 0-62-16,0 0-26 15,0 0 90-15,138 0-97 0,-88 0-24 16,-4 0-40 0,-8 0-82-16,-11 0-161 0,-16 9-456 0</inkml:trace>
  <inkml:trace contextRef="#ctx0" brushRef="#br0" timeOffset="201877.54">4246 16436 1947 0,'0'0'289'0,"0"0"-127"15,0 0-147-15,118 0-15 16,-49 0-99-16,0 0-291 0</inkml:trace>
  <inkml:trace contextRef="#ctx0" brushRef="#br0" timeOffset="205526.46">4888 16070 1543 0,'0'0'282'0,"0"0"-240"16,0 0 87-16,0 0-117 16,0 0 31-16,0 0 78 15,0 0-66-15,0-18-26 16,0 18 5-16,0 0-1 15,0 0 99-15,0 4-132 16,2 24 0-16,0 16 43 16,-2 10 42-16,0 8 6 0,0 5-18 15,0-9-72 1,-6-4 114-16,-3-10-106 0,0-8-9 16,2-12 19-1,3-4-4-15,2-13-3 0,2-4-12 16,0-3-15-16,0 0-31 15,0 0 24-15,0-17-10 16,0-20 31-16,10-17-277 16,13-12-36-16,8-10 73 15,7 9-12-15,0 13 234 16,0 13 14-16,-7 20 5 16,-6 13 94-16,-8 8-37 0,-5 17 50 15,-5 22 1-15,-5 12-29 16,-2 2 121-16,0 1-132 15,0-1 15-15,-7-9-32 16,7-9-51-16,0-10 44 16,2-4-44-16,23-12 0 15,13-6-47-15,6-3 44 16,10-7-110-16,-1-25-93 16,14-30-23-16,-15 4-70 15,-13 4-312-15</inkml:trace>
  <inkml:trace contextRef="#ctx0" brushRef="#br0" timeOffset="205773.02">5563 16174 895 0,'0'0'596'16,"0"0"-444"-16,0 0-81 0,0 0-71 16,0 0 1-1,0 0 94-15,-35 110-33 0,24-64 78 16,1 14 29-16,-3 9-63 16,0 1 90-16,-1 6-86 15,-1 1-31-15,-1-1 41 16,3-4-91-16,2-7-1 15,4-6-28 1,3-9 29-16,4-9-26 0,0-7-3 16,0-10-62-16,0-12 56 15,0-3-94-15,2-9-8 16,2 0 44-16,1-21-8 16,-1-56-54-16,-2 5-365 15,1-8-232-15</inkml:trace>
  <inkml:trace contextRef="#ctx0" brushRef="#br0" timeOffset="205955.1">5639 16058 508 0,'0'0'1486'0,"0"0"-1320"15,0 0-113-15,0 0 21 16,132 17-22-16,-116 18 111 16,-14 9-89-16,-2 10-7 15,-10 4 21-15,-19 5-87 16,-6-4 20-16,-3 2-21 15,3-2-83-15,8-18-19 16,9-7-375-16,13-24-398 0</inkml:trace>
  <inkml:trace contextRef="#ctx0" brushRef="#br0" timeOffset="206329.12">6181 16186 1461 0,'0'0'233'0,"0"0"-90"16,-161 98 42-16,99-52 33 15,11-1-82-15,17-11-87 16,17-12 59-16,12-4-108 16,5-8 0-16,13-7 12 15,18-3-10-15,12 0 32 0,6-21-34 16,2-5-98-1,-1-11 47-15,-4 2-135 0,-10-1 17 16,-7 5 89-16,-9 13 80 16,-9 9 39-1,-9 9 58-15,-2 21-95 0,0 41 208 16,0 37-74-16,-13 5 40 16,1-6-45-16,-1-10-85 15,7-19 32-15,-1 7-78 16,2-1-4-16,3-8-33 15,2-17-65-15,0-15-120 16,7-17-238-16,2-18-342 0</inkml:trace>
  <inkml:trace contextRef="#ctx0" brushRef="#br0" timeOffset="206932.09">6520 16508 1053 0,'0'0'289'16,"0"0"-178"-16,0 0-31 15,0 0-72-15,0 0 29 16,0 0-18-16,0 0-5 16,46 0 41-16,-38 0-55 0,-6 0 67 15,-2-5 24-15,0-3-90 16,0 2 90-16,-2 4-34 15,-8 2-25-15,1 0 83 16,3 0-81-16,2 2-15 16,4 8 32-16,0 4-43 15,0-7 23-15,8 4-31 16,10-7 9-16,2-4 13 16,0 0-22-16,-5 0-13 15,-5-15 4-15,-10-2-34 16,0-17-125-16,-12 10-78 0,-3-2-682 15</inkml:trace>
  <inkml:trace contextRef="#ctx0" brushRef="#br0" timeOffset="212704.01">7336 15669 785 0,'0'0'682'0,"0"0"-473"16,0 0-3-16,0 0 23 15,0 0-93-15,0 0 116 16,0 0-150-16,-12-81-33 16,10 77 38-16,2 3-83 15,0 1 12-15,-2 0-36 0,2 0 27 16,-2 0 5-16,-3 0-32 15,-1 10-6-15,-6 12-8 16,-5 17 28-16,-3 16 15 16,-3 3-29-16,6 4 19 15,1-4-2-15,5-5-17 16,4-7 0-16,3-6-12 16,1-14 27-16,3-3-30 15,0-14-29-15,0-1-105 16,0-6 60-16,0-2-93 15,0 0 44-15,0-36 69 0,3-6-150 16,4-11-678-16</inkml:trace>
  <inkml:trace contextRef="#ctx0" brushRef="#br0" timeOffset="212892.97">7347 15596 1382 0,'0'0'497'0,"0"0"-400"15,0 0-97-15,0 0 127 16,0 0-72-16,138 90 42 15,-109-38 38-15,-3 7-86 16,-3-5 37-16,-1 1-86 16,-1-7 0-16,-4-8-41 15,3-12 41-15,0-2-112 16,0-16-64-16,1-10-125 16,-6-18-10-16,-3-10-1062 0</inkml:trace>
  <inkml:trace contextRef="#ctx0" brushRef="#br0" timeOffset="213052.36">7860 15450 1392 0,'0'0'590'0,"0"0"-527"16,-3 120 22-16,-8-53 81 16,0 1-95-16,0 2-65 15,5 3 7-15,6 11-13 16,0-18-185-16,0-16-285 0</inkml:trace>
  <inkml:trace contextRef="#ctx0" brushRef="#br0" timeOffset="213270.17">8076 15923 1694 0,'0'0'636'16,"0"0"-526"-16,0 0-29 16,0 0-79-16,0 0 41 15,143 4-43-15,-95-4-9 16,2 0-3-16,5 0-243 16,-13 0-245-16,-8-9-1049 0</inkml:trace>
  <inkml:trace contextRef="#ctx0" brushRef="#br0" timeOffset="213611.25">8609 15816 1458 0,'0'0'482'16,"0"0"-384"-16,0 0-98 15,0 0 0-15,0 0 101 16,0 0-11-16,0 120 87 15,-5-88-84-15,0-6-36 16,3-8 14-16,0-4-70 16,2-6 23-16,0-8-24 15,0 0-35-15,0 0-9 16,6-8 29-16,15-23-38 16,10-9-58-16,5-6-170 0,6-6-44 15,0 6 180-15,-4 12 145 16,-5 15 309-16,-6 10-33 15,-8 9-134-15,-7 12-34 16,-4 26-77-16,-8 14 23 16,0 10-54-16,-25 33-54 15,-6-16-33-15,2-16-499 0</inkml:trace>
  <inkml:trace contextRef="#ctx0" brushRef="#br0" timeOffset="214228.01">7124 16485 1721 0,'0'0'491'16,"0"0"-351"-16,0 0 46 16,0 0-23-16,0 0-61 15,0 0-60-15,0 0-24 16,118 0 122-16,-15-4-65 16,48-15-15-16,50-7 84 15,17-1-82-15,-1 1 3 16,-24 8-61-16,-32 6 41 15,-14 7-90-15,-27 5 44 16,-26 0-137-16,-25 0 12 16,18 17-155-16,-13 1-409 15,-8-11-877-15</inkml:trace>
  <inkml:trace contextRef="#ctx0" brushRef="#br0" timeOffset="-209712.08">7338 16822 1058 0,'0'0'616'15,"0"0"-504"-15,0 0 21 16,0 0 93-16,0 0-66 16,0 0-48-16,0-6 31 15,0 6-73-15,0 0-15 16,0 0-15-16,0 0-8 16,0 0 18-16,0 0-50 0,0 0 0 15,-2 9-4-15,-2 14 23 16,-4 12-17-16,0 14 26 15,-1 1-14-15,1 2 20 16,4-6-34-16,0-2 0 16,4-7-6-16,0-3 6 15,0-10-13-15,0-6-44 16,0-2-70-16,0-11-4 16,0 0-113-16,0-10-79 15,-2-16 71-15,-5-7-385 0</inkml:trace>
  <inkml:trace contextRef="#ctx0" brushRef="#br0" timeOffset="-209497.58">7434 16758 1751 0,'0'0'291'0,"0"0"-244"16,0 0 0-16,0 0 45 15,0 0-36-15,131 86 33 16,-104-47-12-16,-2 2-29 15,-5-4-2-15,-3 1-46 16,-3 1-18-16,-1-7 9 16,-2 1-86-16,-1-12-81 15,-2-17-120-15,-1 1-251 16,-3-5-577-16</inkml:trace>
  <inkml:trace contextRef="#ctx0" brushRef="#br0" timeOffset="-209323.63">7814 16749 1068 0,'0'0'1121'16,"0"0"-959"-16,0 0-140 15,0 0 28-15,-8 143 80 16,-1-85-41-16,1 8-28 16,4-2-46-16,4-2-15 15,6 8-118-15,13-19-239 16,4-19-473-16</inkml:trace>
  <inkml:trace contextRef="#ctx0" brushRef="#br0" timeOffset="-209124.83">8034 17120 1818 0,'0'0'696'0,"0"0"-668"16,0 0-12-16,0 0-16 16,0 0 0-16,146 22-19 15,-72-22 1-15,-11 0-278 16,-10 0-459-16</inkml:trace>
  <inkml:trace contextRef="#ctx0" brushRef="#br0" timeOffset="-208887.65">8551 17195 1750 0,'0'0'314'16,"0"0"-298"-16,0 0-32 15,0 0-9-15,84-133-143 16,-62 87-108-16,-1 3 57 16,-4 2 219-16,-7 11 23 15,-4 11 316-15,-4 10 197 16,-2 9-394-16,0 0-43 15,0 26-33-15,-4 10-13 16,-5 15 11-16,0 7-52 16,7 3-12-16,2 12-32 0,18-15-221 15,4-14-422-15</inkml:trace>
  <inkml:trace contextRef="#ctx0" brushRef="#br0" timeOffset="-208241.36">9489 16298 1440 0,'0'0'739'16,"0"0"-514"-16,0 0-62 16,0 0 50-16,0 0-111 15,0 0-35-15,0 0-22 16,-11 0-9-16,11 0 22 0,0 0-50 15,4 0-2 1,12 0 27-16,11 0-32 0,6 9 25 16,7-4-26-16,3 3-21 15,-3 1-16-15,-7 8-104 16,-12-2-202-16,-17-1-475 0</inkml:trace>
  <inkml:trace contextRef="#ctx0" brushRef="#br0" timeOffset="-208111.61">9436 16641 1237 0,'0'0'956'16,"0"0"-777"-16,0 0-129 15,0 0 117-15,127 0-163 16,-40 0-4-16,-14-4-151 16,-9-6-469-16</inkml:trace>
  <inkml:trace contextRef="#ctx0" brushRef="#br0" timeOffset="-206177.25">10423 16142 1121 0,'0'0'546'0,"0"0"-397"15,0 0-49-15,0 0 43 16,0 0 33-16,0 0-74 16,0 0 16-16,-9-9-49 15,9 0 2-15,0-5-1 16,0-4-61-16,0 1 5 16,2-2-20-16,12 3 6 15,3 2-9-15,-1 4 7 16,2 7-19-16,-4 3 21 15,1 3-27-15,-3 21 27 16,-6 11 3-16,-4 10 4 16,-2 7 29-16,-8 6 18 15,-19 0-14-15,-5-3 21 16,-1-8-37-16,4-6-18 0,4-13 31 16,7-10-31-16,7-10-6 15,7-6 6-15,4-2-6 16,0 0-6-16,9-10-34 15,18-12-42-15,10-10-45 16,6-1 8-16,-1 12 79 16,-6 5 40-16,-7 14-1 15,-9 2 1-15,-7 14 1 16,-7 11-1-16,-6 18 60 16,0 9-37-16,-19 3 25 15,-12 6 6-15,-8-3-38 16,2-3 7-16,1-7-23 15,5-2-143-15,8-17-124 0,10-14-524 16</inkml:trace>
  <inkml:trace contextRef="#ctx0" brushRef="#br0" timeOffset="-206025.23">10851 16571 1899 0,'0'0'622'15,"0"0"-603"-15,0 0-19 16,0 0-13-16,0 0-42 16,-34 106-281-16,34-92-516 0</inkml:trace>
  <inkml:trace contextRef="#ctx0" brushRef="#br0" timeOffset="-203065.63">11328 16240 788 0,'0'0'774'0,"0"0"-555"16,0 0-129-16,0 0 60 16,0 0-9-16,0 0-7 15,0 0 29-15,0-40-76 16,0 36 5-16,-2 4 30 0,-5 0-55 15,1 0-20 1,-8 0-36-16,-6 0-10 0,-9 22 5 16,0 9-6-16,0 4 0 15,5 10 9-15,8 1-8 16,7-2 31-16,9-4-27 16,0-4-4-16,18-4 4 15,16-5-5-15,5-10-33 16,11-13 8-16,0-4-38 15,2-9-7-15,-7-17-6 16,-12-11 0-16,-11-4 58 16,-10-6-57-16,-10 1 28 15,-2-3 47-15,-4 10 10 16,-15 7 38-16,2 6 28 16,1 11 1-16,0 11-16 0,3 4-61 15,2 0-58 1,2 45-112-16,2-6-200 0,7 2-333 0</inkml:trace>
  <inkml:trace contextRef="#ctx0" brushRef="#br0" timeOffset="-202894.64">11587 16637 2089 0,'0'0'285'0,"0"0"-204"16,0 0-6-16,-27 112 44 15,15-71-77-15,6-6-40 16,4 6-2-16,2-1-56 0,0-14-152 16,16-8-324-16,1-10-748 15</inkml:trace>
  <inkml:trace contextRef="#ctx0" brushRef="#br0" timeOffset="-202444.32">11988 16078 1114 0,'0'0'1091'15,"0"0"-798"-15,0 0-196 16,0 0 4-16,0 0 14 16,0 0-78-16,0 0-14 15,-133 6-23-15,94 43 0 16,1 12 128-16,7 7-62 16,9 0 3-16,11 3-14 15,11-10-46-15,0-3 10 16,17-3-19-16,12-15-23 15,8-8 5-15,2-9-22 16,-1-16-16-16,0-7 12 16,-4 0-6-16,-8-26 23 0,-8-6-15 15,-11-8-52-15,-7 4 32 16,0 1-17-16,-25 8 79 16,-6 13 3-16,-5 14-2 15,-1 0-2-15,-3 28-67 16,13 2-183-16,9-8-303 0</inkml:trace>
  <inkml:trace contextRef="#ctx0" brushRef="#br0" timeOffset="-202287.65">12262 16566 2237 0,'0'0'197'0,"0"0"-197"15,0 0-84-15,0 0 64 16,0 107-234-16,0-89-394 0</inkml:trace>
  <inkml:trace contextRef="#ctx0" brushRef="#br0" timeOffset="-201927.25">12499 16204 1722 0,'0'0'239'0,"0"0"-208"0,0 0 30 16,0 0 80-16,-96 116 18 16,80-67 14-16,5 5-21 15,7-4-55-15,4-3 2 16,0-6-80-16,11-4 9 15,11-11-25-15,5-9-1 16,4-11-4-16,0-6-26 16,-2 0 1-16,-3-23 12 15,-3-14 15-15,-9-10-9 16,-6-12-25-16,-6-3-20 16,-2-1 5-16,0 14 10 15,0 12 39-15,-4 17 46 16,-2 14-46-16,-2 6-97 15,0 22-247-15,-1 10-17 16,-1-1-457-16</inkml:trace>
  <inkml:trace contextRef="#ctx0" brushRef="#br0" timeOffset="-201691.97">12790 16529 1502 0,'0'0'218'16,"0"0"-46"-16,0 0 75 15,-2 104-2-15,-5-64-92 0,3 5-38 16,0-1-27-16,2 2-58 16,2-6-23-16,0-5-7 15,0-8-13 1,0-5-131-16,10-8-145 0,3-14-295 0</inkml:trace>
  <inkml:trace contextRef="#ctx0" brushRef="#br0" timeOffset="-201222.9">13203 16214 1455 0,'0'0'791'0,"0"0"-755"0,0 0-22 15,-31 111 57-15,2-49 50 16,-5 1 5-16,1 0-40 16,0-10-4-16,4-4-62 15,4-19-14-15,5-12 24 16,4-8-30-16,7-6 0 16,4-4 27-16,5 0-19 15,0-4-1-15,10-10-7 16,14-8-13-16,12 4-1 15,4 4 10-15,6 2 4 16,6 5-17-16,0 0 26 16,1 3-16-16,-2-5 7 15,0 0-6-15,-4-5 5 16,-9-4-108-16,-6-4 0 0,-11-4 73 16,-9-2-42-16,-8-2 58 15,-4 1 20-15,0 9 66 16,-6 11 127-16,-10 4-78 15,-4 5-60-15,-4 13-11 16,-6 19-34-16,1 14 11 16,3 10 5-16,5 7-16 15,6-2 4-15,9 3-14 16,6-6-38-16,0-5-10 16,4-7-192-16,13-11-145 15,4-18-628-15</inkml:trace>
  <inkml:trace contextRef="#ctx0" brushRef="#br0" timeOffset="-200943.58">13789 16535 1309 0,'0'0'704'15,"0"0"-520"-15,0 0-29 16,0 0 11-16,0 0-66 16,0 0-54-16,0 0-3 15,18 70-43-15,-14-70 0 16,-1 0 11-16,-3 0-11 0,0-7 54 16,0-8-54-1,0-2 6-15,0-2-18 0,-3 1-127 16,1 6-111-1,2 3-509-15</inkml:trace>
  <inkml:trace contextRef="#ctx0" brushRef="#br0" timeOffset="-198571.1">14086 15954 912 0,'0'0'840'16,"0"0"-583"-16,0 0-107 15,0 0 21-15,0 0-27 16,0 0-13-16,0 0-30 15,0 1-33-15,0-1 33 16,4 0-65-16,16-10 10 16,11-12-46-16,7-6-6 15,9-8-21-15,-3 2-80 16,-2-7-74-16,-3 6 64 16,-12 3-23-16,-8 1 68 15,-5 8-5-15,-9 11 77 16,-3 3 52-16,-2 8 38 15,0 1-17-15,0 0 4 16,0 10-77-16,-13 16 0 0,-5 18 36 16,-7 10 58-16,-2 10 12 15,2 3-66-15,6-5-31 16,3-4 3-16,7-4-12 16,9-1-15-16,0-14-122 15,0-11-57-15,25-10-117 16,0-13-5-16,-6-5-238 0</inkml:trace>
  <inkml:trace contextRef="#ctx0" brushRef="#br0" timeOffset="-198271.58">14580 15781 1850 0,'0'0'564'0,"0"0"-468"0,0 0-85 16,0 0 33-16,0 0 89 15,-27 125-18-15,27-91-11 16,0-3-54-16,8-2-22 16,15-7 20-16,12-8-48 15,7-6 1-15,0-8 20 16,3 0-10-16,-8-8-22 16,-5-16 9-16,-10-7 2 15,-13-9 6-15,-9-4-6 16,0-2-9-16,-9 2-12 0,-13 7 9 15,-1 8 12 1,1 15-44-16,2 10-99 0,2 12-129 16,5 19-350-16,9-4-78 0</inkml:trace>
  <inkml:trace contextRef="#ctx0" brushRef="#br0" timeOffset="-197878.04">15122 15950 2140 0,'0'0'603'0,"0"0"-415"16,0 0-66-16,0 0-39 15,0 0-57-15,0 0-25 16,0 0 1-16,81 0-2 0,-37 0-21 16,3 0-15-1,17 0-85-15,-12 0-205 0,-10 0-380 0</inkml:trace>
  <inkml:trace contextRef="#ctx0" brushRef="#br0" timeOffset="-197398.8">15847 15605 823 0,'0'0'1045'0,"0"0"-700"15,0 0-131-15,0 0-53 16,0 0-45-16,0 0-34 16,0 0-73-16,-48-39 6 15,42 34-3-15,4-8-3 16,2-1 40-16,0 0-49 16,0-6-7-16,16 0 1 15,5 4 8-15,4 2-8 16,0 5 4-16,2 9 2 15,-3 0-12-15,-4 0 11 0,-9 25 1 16,-8 9 27 0,-3 13-8-16,-9 4 47 0,-18 5-5 15,0-5-15 1,3-3 2-16,5-11-48 16,11-11-9-16,6-3 9 0,2-5-43 15,2-1 29-15,14-8-6 16,-1-1 20-16,1 2-6 15,-7 2 6-15,-7 7-11 16,-2 8-32-16,-36 27-122 16,-11-1-133-16,-1-9-862 0</inkml:trace>
  <inkml:trace contextRef="#ctx0" brushRef="#br0" timeOffset="-196781.86">14291 16593 1840 0,'0'0'541'0,"0"0"-383"16,0 0 79-16,0 0-102 15,0 0-87-15,0 0-24 16,0 0-24-16,137 8 33 16,-35-8 29-16,39 0-27 15,44-8 88-15,12-6-74 16,-12 1-31-16,-25 1-18 15,-48 7-18-15,-27 5-97 16,0 0-81-16,-28 0-168 16,-10 0-289-16</inkml:trace>
  <inkml:trace contextRef="#ctx0" brushRef="#br0" timeOffset="-194629.06">14370 17120 1446 0,'0'0'332'16,"0"0"-190"-16,0 0-65 15,0 0 77-15,0 0-44 0,0 0-42 16,0 0 55-1,61-14-60-15,-32-3-53 0,4-10 11 16,-2-1-21-16,0-2-47 16,-4-1-13-16,-6-1 4 15,-7 9 48-15,-6 7 1 16,-8 6 7-16,0 6 86 16,0 4-52-16,0 0-34 15,0 7-6-15,-12 22 6 16,-1 11 9-16,-3 12 16 15,1 6-10-15,1 5 64 16,4-3-78-16,5 1 10 16,5-12-11-16,0-5-67 15,15-12-80-15,8-9-245 16,2-20-257-16</inkml:trace>
  <inkml:trace contextRef="#ctx0" brushRef="#br0" timeOffset="-194344.41">14802 17093 1418 0,'0'0'711'0,"0"0"-612"15,0 0-77-15,0 0 79 16,-59 104 45-16,59-74-81 16,0-8 15-16,11-1-39 15,16-6-27-15,6-5 4 16,3-3-18-16,-3-7 0 0,-4 0-15 15,-8-7 10 1,-6-7 4-16,-8-4-6 0,-7-4 7 16,0 0 37-16,-4-2-31 15,-12 6 4-15,0 2-16 16,1 6 6-16,2 10-82 16,-1 0-147-16,3 0-343 15,5 0-875-15</inkml:trace>
  <inkml:trace contextRef="#ctx0" brushRef="#br0" timeOffset="-194178.42">15165 17200 2140 0,'0'0'461'0,"0"0"-387"15,0 0-28-15,0 0-28 0,0 0-17 16,164 0-1-16,-83 0-26 15,-12-9-192-15,-11 1-407 0</inkml:trace>
  <inkml:trace contextRef="#ctx0" brushRef="#br0" timeOffset="-192414.42">15811 17223 147 0,'0'0'1055'16,"0"0"-821"-16,0 0-153 16,0 0 8-16,0 0 22 15,0 0-12-15,0 0-16 16,-2 0 21-16,2 0 53 15,0 0-46-15,0 0 40 16,0 0-48-16,0 0-33 16,0 0 0-16,0 0-48 15,0 0-3-15,0 0 4 16,0 0-17-16,4-14-12 16,3-4-63-16,3-4-5 15,4-9 47-15,1 4-41 16,4-5-13-16,-1-2 32 0,-3 1 1 15,1 8 47 1,-5 2 1-16,-5 5 17 0,-1 8 93 16,-5 6-7-16,2 1 4 15,-2 3-10-15,0 0-75 16,0 0 12-16,0 0-13 16,0 0-7-16,0 0 28 15,0 0-28-15,0 0 0 16,0 0 20-16,0 0-23 15,0 0 0-15,0 0-10 0,0 0-1 16,0 0 11 0,0 0-11-16,0 0 0 0,0 0 10 15,0 0-10-15,0 0-1 16,0 12 0-16,0 15 1 16,0 9 36-16,0 8-36 15,0 14 1 1,0 1 19-16,0 7-20 0,0 2 0 15,0-5-57-15,0 12-112 16,7-18-180-16,2-22-678 0</inkml:trace>
  <inkml:trace contextRef="#ctx0" brushRef="#br0" timeOffset="-191812.31">16230 16485 1084 0,'0'0'1097'15,"0"0"-761"-15,0 0-175 16,0 0 31-16,0 0-18 16,0 0-83-16,0 0-6 0,0-4-37 15,2 4-34-15,18 0 5 16,11-4-19-16,12 0 0 16,5 4 0-16,2-4-67 15,-5 4-43-15,-10 0-65 16,-17 8-168-16,-14 6-302 15,-4 3-379-15</inkml:trace>
  <inkml:trace contextRef="#ctx0" brushRef="#br0" timeOffset="-191686.04">16237 16699 637 0,'0'0'1359'0,"0"0"-1038"16,0 0-213-16,0 0 20 0,0 0 8 15,0 0-54-15,166 15-82 16,-52-15-9-16,-16 0-210 15,-13-10-388-15</inkml:trace>
  <inkml:trace contextRef="#ctx0" brushRef="#br0" timeOffset="-191236.09">17153 16177 1872 0,'0'0'530'16,"0"0"-373"-16,0 0-52 15,0 0-28-15,0 0 28 16,0 0-104-16,0-129 26 15,0 98 19-15,6 4-24 16,8 5 28-16,3-1-22 16,4 14-27-16,6 0 5 15,2 9-6-15,4 5-2 16,-4 22-7-16,-4 17-3 16,-14 33 11-16,-11 34-15 0,-23 27-3 15,-12-8-17-15,-3-23-115 16,11-36-67-16,9-31-103 15,1-3 52-15,-2 2 128 16,4-2 107-16,3-16 34 16,6-7 169-16,4-5 61 15,2-1-43-15,0 2-117 16,0-2-70-16,0 1-250 16,4-9-1492-16</inkml:trace>
  <inkml:trace contextRef="#ctx0" brushRef="#br0" timeOffset="-190578.6">17084 17004 1962 0,'0'0'733'0,"0"0"-621"16,0 0-95-16,0 0-5 15,0 0 18-15,0 0-24 16,0 0-6-16,-7 4-23 16,7 0-17-16,0 0-3 15,0 2-4-15,0-6 16 16,0 0 31-16,0 0-9 16,0 4 9-16,0 1-1 0,5-2-112 15,1 3-91-15,3-1-279 16</inkml:trace>
  <inkml:trace contextRef="#ctx0" brushRef="#br0" timeOffset="-187465.34">18448 7037 1352 0,'0'0'0'0,"0"0"-277"16,0 0-522-16,0 0 799 15,0 0 221-15,0 0 133 0,0 0-207 16,18-5-95-16,-18 5-52 16,0 2-90-16,-3 10 24 15,-3-4-145-15</inkml:trace>
  <inkml:trace contextRef="#ctx0" brushRef="#br0" timeOffset="-186985.7">18448 7037 1222 0,'-18'109'353'16,"18"-109"-259"-16,0 0 64 15,0 0-69-15,0 0-52 0,0 3-25 16,0 1-12-1,0 6-44-15,2 2 4 0,2 5-18 16,2 2 28-16,-2 1 3 16,-2-1 18-16,-2 1 0 15,0-3 18-15,0 3 8 16,0 1-17-16,0 4 0 16,0 1 31-16,0 2-31 15,0 6 0-15,5 0 2 16,1 2 9-16,-2 1-22 15,-1-3 5-15,-1-2 6 16,0-1 1-16,-2-5 26 16,0 3-16-16,0-3 83 15,0 0-75-15,0 3 69 16,0-3-71-16,0 0-6 0,0 6 83 16,0-5-94-16,0 4 1 15,0 0 11-15,0 1 4 16,0 2-7-16,0-1-9 15,0 3 0-15,-4 2-6 16,-12 3 6-16,-2-1 0 16,3 8-13-16,1-4 29 15,3 0-35-15,7 0-27 16,4 9-124-16,0-8 21 16,0-11-386-16</inkml:trace>
  <inkml:trace contextRef="#ctx0" brushRef="#br0" timeOffset="-186041.28">18450 9281 1169 0,'0'0'384'16,"0"0"-127"-16,0 0-162 15,0 0 65-15,0 0-4 16,0 0-84-16,0 0-9 16,0-20-63-16,0 20-45 15,0 0 16-15,0 20-72 16,-2 15 70-16,-7 12 22 16,-2 11 18-16,0 6-4 0,-1 0-5 15,4 2-21-15,1-1-37 16,3-3 29-16,2-3-38 15,2 0 45-15,0-5-6 16,0-3 9-16,0 4 19 16,0-1 0-16,0 3-12 15,0-2 12-15,2 3 0 16,9-3-14-16,2-3-43 16,1-4 42-16,-4-3-30 15,2-6 45-15,-5-3-31 16,-5-4 50-16,-2 2-19 15,0 0 83-15,0 4-40 16,0 3 26-16,-9 1-69 16,-1 4 0-16,4 0-16 15,0 4 16-15,3 0-89 0,-1 3 1 16,2-3-77-16,0 0 56 16,-4-2 25-16,0-1 81 15,-3-1-7-15,1 0 20 16,-2-3 7-16,2 2 5 15,1-1-22-15,7 14-16 16,0-14-166-16,0-7-479 0</inkml:trace>
  <inkml:trace contextRef="#ctx0" brushRef="#br0" timeOffset="-185343.25">18459 12637 1159 0,'0'0'601'16,"0"0"-534"-16,0 0-41 16,0 0-26-16,0 0-7 15,0 0-2-15,0 0-29 16,0 36 38-16,0 6 97 16,0 10-82-16,0 13-4 15,0 7 7-15,0 4-6 16,0 2 14-16,0 2-26 15,-6 0 0-15,-3-1-10 16,1-5 10-16,6-4-11 16,0-3 4-16,2-6-38 15,0-1 44-15,0-2-59 0,0 1-95 16,0-3 66-16,0 0-78 16,0 12-13-16,-4-14-106 15,2-9-617-15</inkml:trace>
  <inkml:trace contextRef="#ctx0" brushRef="#br0" timeOffset="-185031.16">18305 14812 122 0,'0'0'117'16,"0"0"-7"-16,0 0-12 15,0 127 10-15,0-90 45 16,0 2-71-16,0 0-12 16,0-4-10-16,0 0-6 15,0-4 11-15,2 1-39 16,1 2-20-16,-1 3 20 15,-2 3-26-15,2-4-39 16,2 18-65-16,-1-10-61 16,0-3-135-16</inkml:trace>
  <inkml:trace contextRef="#ctx0" brushRef="#br0" timeOffset="-184862.64">18324 15683 560 0,'0'0'215'0,"0"0"-56"0,-21 153-19 15,15-83-82-15,1 2-35 16,0 8 81-16,3 4-28 15,0 18-1-15,2 19 6 16,0-9-28-16,0-14 11 16,0-10-18-16,0-23-40 15,0 9 42-15,0 7-48 16,2 12-51-16,8-24-38 16,-4-16-279-16</inkml:trace>
  <inkml:trace contextRef="#ctx0" brushRef="#br0" timeOffset="-182970.14">19984 6055 1279 0,'0'0'626'15,"0"0"-537"-15,0 0-77 16,0 0 34-16,-113-49-18 16,70 49 96-16,1 0-31 15,1 8-75-15,5 19 118 0,10 14-128 16,6 10 59-16,11 14 56 15,9 3-88-15,5 2 9 16,26-6-44-16,13-5 32 16,10-15-79-16,6-13 47 15,2-14-114-15,-1-11 48 16,-5-6-90-16,-12 0-73 16,-13-20-47-16,-13 3-298 15,-11 2-391-15</inkml:trace>
  <inkml:trace contextRef="#ctx0" brushRef="#br0" timeOffset="-182707.7">20091 6457 848 0,'0'0'331'16,"0"0"-11"-16,0 0-99 16,0 0 101-16,0 0-108 0,0 0-54 15,0 0 41 1,-18-54-102-16,27 43-48 0,7 1-51 16,2 7 1-16,1 3-22 15,-1 0 21-15,-3 7-9 16,-5 18-13-16,-10 6 31 15,0 8-9-15,-22 5 1 16,-14 0 17-16,-2-2 82 16,7-8-100-16,9-9 0 15,10-11-9-15,12-7 9 16,0-1-10-16,27 2-22 16,11-2-54-16,9-2 28 15,24-4-226-15,-13-4-221 16,-5-12-172-16</inkml:trace>
  <inkml:trace contextRef="#ctx0" brushRef="#br0" timeOffset="-182396.5">20689 6314 2152 0,'0'0'561'0,"0"0"-561"15,0 0-93-15,0 0 16 16,0 0-97-16,0 0 26 16,-23 127-78-16,11-94-578 0</inkml:trace>
  <inkml:trace contextRef="#ctx0" brushRef="#br0" timeOffset="-182093.52">19605 7070 1580 0,'0'0'1024'16,"0"0"-834"-16,0 0-131 15,154-6-55-15,-19-10 29 16,50-1 12-16,12-3-45 0,-14 5-27 16,-34 5-9-16,-62 6-246 15,-27-2-427-15</inkml:trace>
  <inkml:trace contextRef="#ctx0" brushRef="#br0" timeOffset="-177998.28">19583 7738 538 0,'0'0'1312'0,"0"0"-973"0,0 0-142 16,0 0-146-16,0 0 59 15,0 0-110-15,0 0 0 16,-136-6 81-16,89 30-57 15,7 4 11-15,9 4-16 16,8-2 15-16,15-2-13 16,8-3-21-16,0-6-31 15,26-6-4-15,10-8-21 16,8-5-7-16,6-4-7 16,-2-21-82-16,-5-12 44 15,-5-1 3-15,-12 2 83 0,-11 8 22 16,-5 12 31-16,-10 13 112 15,0 3-88-15,0 3-21 16,0 23-59-16,0 12 25 16,0 9 0-16,0 1-45 15,20-9-98-15,4-10-186 16,1-19-364-16</inkml:trace>
  <inkml:trace contextRef="#ctx0" brushRef="#br0" timeOffset="-177831.95">19988 7525 1773 0,'0'0'297'15,"29"117"-207"-15,-27-7 37 16,-2 33-29-16,-15 5-98 0,-18-26 58 16,1-31-58-16,-7-10-96 15,4-26-80-15,6-11-543 0</inkml:trace>
  <inkml:trace contextRef="#ctx0" brushRef="#br0" timeOffset="-177262.91">21105 7367 1627 0,'0'0'370'16,"0"0"-312"-16,0 0-58 16,0 0-39-16,0 0 39 15,-11 104 89-15,-7 4 134 16,-2 39-58-16,2 8-32 16,7-28 30-16,7-34-145 15,4-38 3-15,0-12-21 16,0 3 25-16,0 0-37 0,2 0 12 15,5-11-97-15,-3-12 23 16,0-11-133-16,-1-12-30 16,-3-17 16-16,0-19 78 15,0-12-673-15</inkml:trace>
  <inkml:trace contextRef="#ctx0" brushRef="#br0" timeOffset="-177079.88">21317 7493 1735 0,'0'0'385'16,"0"0"-335"-16,0 0-25 16,101 125 35-16,-88-57-11 15,-13 7 101-15,-9 6-100 16,-32 0-29-16,-7-4 48 16,-8-6-69-16,4-11-61 0,8-9-71 15,11-16-174-15,19-19-233 16</inkml:trace>
  <inkml:trace contextRef="#ctx0" brushRef="#br0" timeOffset="-176832.72">21865 7333 2263 0,'0'0'182'15,"0"0"-175"-15,-129 134 22 16,80-58-29-16,13 9 105 16,23-3-60-16,13-2 71 0,9-3-116 15,28-9 17-15,13-9-47 16,10-8 28-16,5-15-136 16,3-13-32-16,24-23-124 15,-18-7-200-15,-12-21-653 0</inkml:trace>
  <inkml:trace contextRef="#ctx0" brushRef="#br0" timeOffset="-176647.73">22585 7485 624 0,'0'0'1655'0,"0"0"-1403"16,0 0-220-16,-80 125-6 15,29-53-10-15,0 7-14 16,1-4 90-16,6-3-92 15,6-9 0-15,5-11-10 16,2-9-114-16,-23-5 8 16,9-13-190-16,-1-13-334 0</inkml:trace>
  <inkml:trace contextRef="#ctx0" brushRef="#br0" timeOffset="-176504.35">22014 7786 2060 0,'0'0'556'15,"0"0"-449"-15,0 0-89 0,158 14 11 16,-102 8-32 0,2 5 3-16,3-2-59 0,17 5-21 15,-16-9-257-15,-8-10-291 16</inkml:trace>
  <inkml:trace contextRef="#ctx0" brushRef="#br0" timeOffset="-176048.99">22911 7800 2140 0,'0'0'604'0,"0"0"-402"0,0 0-139 16,0 0 43-16,0 0-106 16,0 0 6-16,0 0-29 15,120-14 23-15,-75 14-61 16,-10 0-35-16,-15 18-190 15,-13 0-194-15,-7 0-329 0</inkml:trace>
  <inkml:trace contextRef="#ctx0" brushRef="#br0" timeOffset="-175917.98">22808 7994 1824 0,'0'0'513'0,"0"0"-347"15,0 0-141-15,0 0 29 16,170 19-54-16,-99-19-11 0,5 0-12 15,24-16-206 1,-19-9-270-16,-15 0-282 0</inkml:trace>
  <inkml:trace contextRef="#ctx0" brushRef="#br0" timeOffset="-175657.72">23522 7587 1575 0,'0'0'666'15,"0"0"-496"-15,0 0-152 0,0 0 84 16,0 0-85 0,102 111 61-16,-96-55 30 15,-6 4-71-15,0-2 69 0,-4-5-106 16,-5-11 28-16,3-9 4 16,4-6-32-16,2-9 0 15,4-6-6-15,23-3 28 16,8-4-55-16,10-5 14 15,4 0-118-15,0-26 8 16,2-48-168-16,-12 6-219 16,-10-7-305-16</inkml:trace>
  <inkml:trace contextRef="#ctx0" brushRef="#br0" timeOffset="-175492.44">24122 7433 2009 0,'0'0'372'0,"0"0"-224"16,0 0-96-16,68 127-20 15,-50-56 161-15,-7 6-137 16,-11 11-7-16,0 4-13 16,-18 5-21-16,-19-4-30 15,-13-6 13-15,-27 8-168 16,8-23-22-16,9-23-502 0</inkml:trace>
  <inkml:trace contextRef="#ctx0" brushRef="#br0" timeOffset="-175054.9">25029 7850 2316 0,'0'0'464'16,"0"0"-405"-16,0 0-25 16,0 0-20-16,0 0 35 15,0 0-49-15,152 22-1 16,-104-13-46-16,-8 5-80 15,-13-2-235-15,-20-3-418 0</inkml:trace>
  <inkml:trace contextRef="#ctx0" brushRef="#br0" timeOffset="-174929.42">24899 8085 2094 0,'0'0'538'0,"0"0"-538"15,0 0 0-15,0 0-50 16,147 22 50-16,-49-22-167 15,-11 0-164-15,-11-8-1178 16</inkml:trace>
  <inkml:trace contextRef="#ctx0" brushRef="#br0" timeOffset="-173443.81">19772 9206 1365 0,'0'0'358'0,"0"0"-22"16,0 0-113-16,0 0-73 16,0 0 16-16,0 0-57 15,0 0-3-15,-2-87-106 16,2 101-17-16,0 44 2 15,0 47 30-15,0 39 31 16,0-6 57-16,0-22-103 16,0-43 51-16,0-29-51 15,0-1 0-15,0-5-20 0,0-4 20 16,0-14-40-16,0-10 1 16,6-8-59-16,6-2 97 15,5-8-32-15,12-20-18 16,8-11 33-16,0-4-174 15,-3 4 69-15,-8 10 123 16,-10 13 141-16,-7 16 7 16,-5 0-148-16,-4 25 0 15,0 17 14-15,-9 9 5 16,-15 2-19-16,-5 0 21 16,2-9-2-16,3-11-38 15,5-8-41-15,11-17-181 16,8-16 90-16,6-19-181 0,17-14-888 15</inkml:trace>
  <inkml:trace contextRef="#ctx0" brushRef="#br0" timeOffset="-173304.75">20320 9559 2304 0,'0'0'468'0,"0"0"-468"16,0 0 21-16,18 135-21 15,-36-40 0-15,-30 30-22 16,-15 21 22-16,-1-10-132 15,14-38-183-15,21-39-668 0</inkml:trace>
  <inkml:trace contextRef="#ctx0" brushRef="#br0" timeOffset="-172415.7">22089 9508 1896 0,'0'0'715'16,"0"0"-599"-16,0 0-77 16,0 0-39-16,0 0 32 15,0 0-32-15,-143 128 14 0,76-49-1 16,0 9 41-16,7-1-54 16,6-7 0-16,9-7-15 15,8-15-24-15,5-9-14 16,8-14-161-16,-1-17-143 15,-11-18 105-15,5-21-320 16,2-12-603-16</inkml:trace>
  <inkml:trace contextRef="#ctx0" brushRef="#br0" timeOffset="-172267.75">21453 9756 818 0,'0'0'1016'0,"0"0"-532"16,0 0-215-16,0 0-104 15,0 0-150-15,138-53 46 16,-82 83-61-16,8 12 8 0,6 13-34 15,1 3 26-15,0 4-123 16,1-6-35-16,22-10-142 16,-19-14-195-16,-13-18-1109 0</inkml:trace>
  <inkml:trace contextRef="#ctx0" brushRef="#br0" timeOffset="-172104.72">22471 9881 1400 0,'0'0'1142'0,"0"0"-922"16,0 0-159-16,0 0-61 15,0 0 0-15,133-3-61 16,-96 13 22-16,-6 9-187 16,-8 0-137-16,-17-4-323 0</inkml:trace>
  <inkml:trace contextRef="#ctx0" brushRef="#br0" timeOffset="-171994.43">22434 10078 1109 0,'0'0'743'0,"0"0"-502"16,0 0-156-16,0 0 8 15,143 12 27-15,-41-12-120 16,-13 0-146-16,-8 0-433 0</inkml:trace>
  <inkml:trace contextRef="#ctx0" brushRef="#br0" timeOffset="-171501.11">23455 9276 1989 0,'0'0'363'0,"0"0"-254"15,0 0-43-15,0 0-17 16,0 0 18-16,0 0-61 16,0 0 33-16,-20-32-34 15,7 49-5-15,-1 10 0 16,5 9-13-16,3 8 29 0,4 4 2 16,2 5-18-16,0-2 1 15,0 0 2-15,-4-3-3 16,-4 1 0-16,-7 2-21 15,-10 2 42-15,-4 0-18 16,-2-2-3-16,4-8-55 16,9-4 40-16,11-7-129 15,7-8-62-15,0-6 76 16,7-7 37-16,4-2 93 16,-2-1 43-16,-5 1 45 15,-4 8 142-15,0 10-143 16,0 9-9-16,-2 5 21 15,-4 4-81-15,4-1 26 16,2-4-44-16,0-8-17 16,24-4-21-16,14-12-90 0,29-16-102 15,-7 0-163-15,-6-14-1305 16</inkml:trace>
  <inkml:trace contextRef="#ctx0" brushRef="#br0" timeOffset="-171218.75">23869 9645 2102 0,'0'0'281'0,"0"0"-259"16,-71 107 21-16,53-53 88 16,13 4-61-16,5-4 98 15,10-4-147-15,16-7-15 0,7-11 29 16,4-11-24-16,3-11 12 15,-3-10-23-15,-1 0 12 16,-7-22 0-16,-5-16-12 16,-5-12-85-16,-9-8-5 15,-5-4-50-15,-5 2 54 16,0 11 51-16,0 17 10 16,0 20-25-16,0 8-224 15,0 4-778-15</inkml:trace>
  <inkml:trace contextRef="#ctx0" brushRef="#br0" timeOffset="-171047.37">24409 9761 1461 0,'0'0'749'16,"0"0"-587"-16,0 0-162 15,0 0-186-15,0 0-147 16,0 0-191-16</inkml:trace>
  <inkml:trace contextRef="#ctx0" brushRef="#br0" timeOffset="-170925.75">24246 10279 1386 0,'0'0'361'15,"0"0"-105"-15,0 0-90 16,0 0-52-16,0 0-114 0,-76 124-62 15,63-104-207-15,7-8-1123 16</inkml:trace>
  <inkml:trace contextRef="#ctx0" brushRef="#br0" timeOffset="-170612.54">24959 9890 2421 0,'0'0'192'16,"0"0"-192"-16,0 0-82 15,108-104 68-15,-73 65-14 0,-2-5 4 16,-4-2-65-16,-4-1-62 16,-5 1 151-16,-6 7 45 15,-6 11 205-15,-6 12 29 16,0 9-224-16,-2 7 59 15,0 9-114-15,0 25-15 16,-10 13 7-16,-6 16 16 16,-4 9 4-16,2 3-12 15,3 0-59-15,-1 0 52 16,5 0-193-16,5-18-287 16,3-21-533-16</inkml:trace>
  <inkml:trace contextRef="#ctx0" brushRef="#br0" timeOffset="-170377.72">25530 9726 1590 0,'0'0'1321'16,"0"0"-1279"-16,0 0-42 16,0 0-223-16,0 0 73 15,-33 118 52-15,8-46-241 16,2 9 63-16,6-9-273 15,5-9 549-15,4-13 98 16,1-10 208-16,3-6-22 16,2-1-86-16,0 1-140 15,2 6-58-15,0-8-83 16,0-12-1036-16</inkml:trace>
  <inkml:trace contextRef="#ctx0" brushRef="#br0" timeOffset="-169997.75">26319 9493 2123 0,'0'0'232'0,"0"0"-75"16,0 0-148-16,60-103 92 15,-44 85 44-15,-3 6-108 16,0 6-15-16,1 3-5 16,1 3 5-16,1 5 42 0,-1 27-64 15,-3 19 0-15,-7 13 24 16,-5 11-15-16,-11 6 39 16,-16-5-16-16,-2-8-1 15,2-11 48-15,7-11-79 16,7-13 0-16,5-2-12 15,6-7 12-15,2 0-13 16,0-4-14-16,14-2-63 16,6-5 60-16,6-2-43 15,5-11-85-15,23-11-73 16,-9-20-356-16,-3-8-483 0</inkml:trace>
  <inkml:trace contextRef="#ctx0" brushRef="#br0" timeOffset="-169897.19">26765 9811 1840 0,'0'0'246'15,"0"0"-246"-15,0 0 0 16,0 0-107-16,0 0-24 16,0 0-142-16,0 0-235 0</inkml:trace>
  <inkml:trace contextRef="#ctx0" brushRef="#br0" timeOffset="-169537.38">27090 9689 2136 0,'0'0'873'0,"0"0"-667"15,0 0-135-15,0 0-29 16,0 0 182-16,0 0-209 16,0 0 2-16,0-7-7 15,0 7-1-15,0 0-9 16,0 0 0-16,0 0-48 16,0 0 6-16,0 0-27 0,0 0-59 15,0 0 69 1,0 0-71-16,0 0 77 0,0 0 32 15,0 0-101-15,2-2 74 16,10-3-307-16,-1-2-997 0</inkml:trace>
  <inkml:trace contextRef="#ctx0" brushRef="#br0" timeOffset="-169296.67">27150 9922 1401 0,'0'0'1049'15,"0"0"-1049"-15,0 0-42 0,0 0 42 16,0 0 152-16,-33 126-78 16,16-76-13-16,-4 8 20 15,-1 3-57-15,0-1-5 16,0-2-19-16,-3 0-55 15,-4 2-6-15,8-14-259 16,11-16-585-16</inkml:trace>
  <inkml:trace contextRef="#ctx0" brushRef="#br0" timeOffset="-168306.28">28016 9497 1056 0,'0'0'742'0,"0"0"-544"16,0 0-3-16,0 0 14 16,0 0-208-16,0 0 103 15,0 0-104-15,6-28 6 16,1 19-12-16,0 2 31 16,-3 2-25-16,-1 3 18 15,-3 2 24-15,2 0-23 16,-2 0-19-16,0 0 0 15,0 0-39-15,0 0 36 16,0 0-1-16,0 0-6 16,0 0 5-16,0 0-10 15,0 0 15-15,0 0 0 16,0 0 20-16,0 0-7 0,0 0 11 16,0-2 44-16,0-2-56 15,6 0 127-15,5-4-139 16,1 3 18-16,-2-2-32 15,-1 4 14-15,1 1 0 16,-4 2 0-16,-2 0-4 16,-4 12-27-16,0 13 31 15,-20 16 0-15,-15 5 56 16,-5 6-35-16,-2-3 3 16,5-3-24-16,11-5 24 0,8-4-14 15,10-6-10 1,8-3-22-16,0-1-6 0,0-8-4 15,6 2 32-15,7-3-6 16,-3 0 17-16,-4 4-26 16,-6 6 15-16,0 6 0 15,0 10 36-15,-4 2-35 16,-10 5-1-16,3-4 0 16,-1-2 22-16,6-7-77 15,4-8 44-15,0-6-148 16,-1-6 55-16,-1-7-186 15,-2-2-232-15,-2-9-859 0</inkml:trace>
  <inkml:trace contextRef="#ctx0" brushRef="#br0" timeOffset="-167774.66">28633 9293 2116 0,'0'0'476'16,"0"0"-379"-16,0 0-14 16,0 0 122-16,0 0-205 15,0 0 31-15,0 0-31 16,14 61 1-16,-8-21-1 15,1 2 0-15,-3 1 22 16,0-4-14-16,-2-5-8 0,-2-3 0 16,0-4-12-16,0-6 12 15,0 1 0-15,-10 5-1 16,-11 2 29-16,-5 7-18 16,-3 5-10-16,-2 3 0 15,4-2-16-15,5-4 16 16,1-4 0-16,6-2-7 15,1-4 30-15,6-1-30 16,-1-1 7-16,-1 6 0 16,6-1-15-16,2 1 15 15,2-2-6-15,0 0-1 16,0-3 4-16,16-3-27 0,1-5 30 16,2 0 0-16,1-4-26 15,-1-3 26-15,-3 3-12 16,-5-1 2-16,1 3-72 15,-8 4 73-15,-2 2-99 16,-2 8-53-16,-11 10 82 16,-13-6-251-16,-1-7-298 0</inkml:trace>
  <inkml:trace contextRef="#ctx0" brushRef="#br0" timeOffset="-166557.99">19977 11155 1930 0,'0'0'510'0,"0"0"-449"16,0 0 22-16,0 0-83 0,0 0 0 15,-13 199 143-15,1-63-70 16,4-4 20-16,3-25-93 16,3-38 10-16,2-18-8 15,0 1-2-15,0 0-9 16,0-4 9-16,0-14-97 16,0-15 11-16,0-12-78 15,0-7-20-15,0 0 183 16,0-20-46-16,0-68-155 15,0 4-150-15,0-14-200 0</inkml:trace>
  <inkml:trace contextRef="#ctx0" brushRef="#br0" timeOffset="-166380.85">20224 11133 1500 0,'0'0'591'0,"0"0"-462"16,0 0-99-16,61 122-2 15,-61-56 145-15,0 6-88 16,-25 0 22-16,-11-1 20 15,-1-6-119-15,-1-7 32 16,7-9-40-16,11-6-130 16,13-11 0-16,11-22-236 15,23-9-181-15,4-1-504 0</inkml:trace>
  <inkml:trace contextRef="#ctx0" brushRef="#br0" timeOffset="-166172.75">20639 11064 1677 0,'0'0'538'16,"0"0"-537"-16,-91 133 111 15,58-55 75-15,12 5-54 16,17-5 2-16,4-3-135 16,18-8 14-16,15-9-23 15,12-12 9-15,4-14-58 16,7-11-57-16,2-17-106 15,24-17-66-15,-12-17-234 16,-13-10-887-16</inkml:trace>
  <inkml:trace contextRef="#ctx0" brushRef="#br0" timeOffset="-166031.72">21159 11311 1205 0,'0'0'786'0,"0"0"-704"15,0 0-18-15,-143 154 65 16,94-90-67-16,2-4 5 15,7-5-67-15,3-9-82 16,-11-10 16-16,8-11-228 16,5-20-302-16</inkml:trace>
  <inkml:trace contextRef="#ctx0" brushRef="#br0" timeOffset="-165895.68">20733 11529 1358 0,'0'0'767'16,"0"0"-572"-16,139-9-31 0,-77 9-131 15,-2 18 8-15,-3 8-44 16,-5 4 3-16,8 4-124 16,-11-6-213-16,-11-11-472 0</inkml:trace>
  <inkml:trace contextRef="#ctx0" brushRef="#br0" timeOffset="-165595.72">21613 11474 1579 0,'0'0'1167'0,"0"0"-890"16,0 0-249-16,0 0 24 15,0 0-52-15,0 0-19 16,0 0-32-16,116 0-27 16,-80 6-201-16,-11 4-66 15,-10-3-411-15</inkml:trace>
  <inkml:trace contextRef="#ctx0" brushRef="#br0" timeOffset="-165463.32">21513 11622 1729 0,'0'0'546'0,"0"0"-337"16,0 0-208-16,0 0 20 16,163 0-21-16,-63 0-89 15,-13 0-149-15,-7 0-388 16</inkml:trace>
  <inkml:trace contextRef="#ctx0" brushRef="#br0" timeOffset="-165217.54">22224 11347 1015 0,'0'0'671'0,"0"0"-377"16,0 0-19-16,0 0-16 15,0 0-204-15,0 0-17 16,0 0 140-16,-20 115-140 15,51-80 10-15,7-9 12 16,2-6-59-16,0-5 58 16,-3-11-59-16,-8-4 0 15,-8 0 0-15,-5-12 0 16,-9-12-33-16,-7-5-11 16,0-18-166-16,-7 4-55 15,-2 4-501-15</inkml:trace>
  <inkml:trace contextRef="#ctx0" brushRef="#br0" timeOffset="-165056.25">22824 11076 1768 0,'0'0'374'0,"0"0"-234"16,15 127 114-16,-15-55-107 15,0 25-108-15,-31 23 34 16,-29 28-73-16,-16-9-122 15,10-37-165-15,12-42-688 0</inkml:trace>
  <inkml:trace contextRef="#ctx0" brushRef="#br0" timeOffset="-164575.39">20218 12503 2210 0,'0'0'769'0,"0"0"-769"15,0 0-329-15,0 0-214 16,0 0-138-16</inkml:trace>
  <inkml:trace contextRef="#ctx0" brushRef="#br0" timeOffset="-164446.26">20079 12982 1716 0,'0'0'0'0</inkml:trace>
  <inkml:trace contextRef="#ctx0" brushRef="#br0" timeOffset="-164331.69">20189 13214 1580 0,'0'0'0'0,"0"0"-657"0</inkml:trace>
  <inkml:trace contextRef="#ctx0" brushRef="#br0" timeOffset="-163821.58">20056 13886 1445 0,'0'0'382'0,"0"0"-205"15,0 0 61-15,0 0-128 16,0 0-109-16,0 0 70 15,0 0-31-15,0 76-20 16,0 5 127-16,-5 5-105 16,-2 4 31-16,2-5-73 15,5-12 0-15,0-14-31 16,0-13 31-16,0-16-101 16,0-13-48-16,5-12-66 15,2-5 79-15,6-58 1 0,-2 0-502 16,3-10 9-16</inkml:trace>
  <inkml:trace contextRef="#ctx0" brushRef="#br0" timeOffset="-163648.22">20394 13759 1906 0,'0'0'303'16,"0"0"-232"-16,0 0-14 16,0 0-21-16,25 159 111 15,-52-93-61-15,-12 0-59 16,0-6 71-16,5-9-98 15,7-12-40-15,14-18-21 16,13-13-168-16,27-12-99 16,17-21 75-16,6-9-806 0</inkml:trace>
  <inkml:trace contextRef="#ctx0" brushRef="#br0" timeOffset="-163468.58">20762 13629 1452 0,'0'0'669'15,"0"0"-567"-15,-102 137-46 16,61-59 97-16,12 4-81 16,12 0-43-16,17-10 66 15,0-7-95-15,29-15-31 16,17-14-17-16,18-16-68 16,48-20-54-16,-16-6-401 0,-9-20-1028 15</inkml:trace>
  <inkml:trace contextRef="#ctx0" brushRef="#br0" timeOffset="-163301.89">21408 13808 1667 0,'0'0'493'0,"0"0"-418"16,0 0-54-16,-127 147 112 16,78-81-82-16,5 2-40 15,6-3 18-15,7-12-29 16,8-9-91-16,5-20-98 15,9-12-124-15,3-12-305 0</inkml:trace>
  <inkml:trace contextRef="#ctx0" brushRef="#br0" timeOffset="-163152.15">21101 13950 1908 0,'0'0'736'15,"0"0"-659"-15,0 0-75 16,0 0-2-16,0 0 19 15,138 111-38-15,-94-71-10 16,19 0-191-16,-12-10-139 16,-7-16-1336-16</inkml:trace>
  <inkml:trace contextRef="#ctx0" brushRef="#br0" timeOffset="-162827.69">21798 13975 2311 0,'0'0'541'0,"0"0"-461"16,0 0-80-16,0 0 0 16,0 0-53-16,150 15 53 0,-99-3-84 15,-2 2-168-15,-16-4-359 16,-15-2-1201-16</inkml:trace>
  <inkml:trace contextRef="#ctx0" brushRef="#br0" timeOffset="-162687.98">21736 14173 2125 0,'0'0'488'15,"0"0"-432"-15,0 0-56 16,156 0 0-16,-78 0-282 15,-7 0-533-15</inkml:trace>
  <inkml:trace contextRef="#ctx0" brushRef="#br0" timeOffset="-162134.76">22378 13805 1704 0,'0'0'795'15,"0"0"-709"-15,0 0-28 16,0 0-58-16,0 0 0 16,0 0-8-16,0 0 28 15,-5 0-11-15,5 0-9 16,13-12 0-16,1 1-5 15,1-1 5-15,-1 4 0 16,-7 4 6-16,-3 4 5 16,-4 0-5-16,0 4-6 0,0 18 0 15,0 4 104-15,-8 6-68 16,-1 2-9-16,5-1 29 16,4-1-45-16,0 3 55 15,10 0-66-15,15 1 13 16,-1-4-2-16,-2-6-11 15,-3-4-11-15,-13-2 5 16,-6-4-39-16,0 1 24 16,-9 3-89-16,-13-20-135 15,4 3-78-15,5-3-674 0</inkml:trace>
  <inkml:trace contextRef="#ctx0" brushRef="#br0" timeOffset="-161960.79">22866 13704 1642 0,'0'0'1066'0,"0"0"-960"16,0 0-82-16,0 0 65 15,70 114-89-15,-70-32 11 16,-23 34 48-16,-41 29-58 16,-6-9-2-16,-16-18-146 15,20-39-417-15,22-49-893 0</inkml:trace>
  <inkml:trace contextRef="#ctx0" brushRef="#br0" timeOffset="-160985.36">25974 12011 1864 0,'0'0'521'15,"0"0"-428"1,0 0-91-16,0 0 136 0,0 0-138 16,0 0 0-16,38 139 49 15,-28 11 33-15,-5 30 71 16,-5 8-81-16,0-13-71 15,0-24 109-15,0-15-110 16,0-27 0-16,0-29-7 16,0-22-20-16,5-14 26 15,2 0-81-15,-1-1-131 16,-2 3 9-16,-2-17-349 16,-2-16-173-16</inkml:trace>
  <inkml:trace contextRef="#ctx0" brushRef="#br0" timeOffset="-160671.75">25227 12787 2136 0,'0'0'431'0,"0"0"-416"15,0 0-29-15,147 0 14 16,22 10 0-16,86-8 0 15,46-2 0-15,23-10 0 16,4-14 29-16,-13 0 9 16,12 6 107-16,13 2-91 15,-1 4-42-15,-3 0 43 0,-4-3-55 16,-13 4 0-16,-18-4-5 16,-27 2 23-16,-31-1-27 15,-34 2 9-15,-35 2 0 16,-42 6-73-16,-41 2 55 15,-8 2-132-15,-27 0-84 16,-14-3-368-16</inkml:trace>
  <inkml:trace contextRef="#ctx0" brushRef="#br0" timeOffset="-159234.75">20216 15543 1033 0,'0'0'1251'0,"0"0"-1019"16,0 0-214-16,0 0 106 15,0 0-115-15,0 0-9 16,114 0 14-16,-41 0 2 16,12 0-6-16,2 0-10 15,-4 0-108-15,-8 0 108 16,5 0-228-16,-21 2-243 16,-20-2-426-16</inkml:trace>
  <inkml:trace contextRef="#ctx0" brushRef="#br0" timeOffset="-159080.97">20446 15605 1016 0,'0'0'1052'0,"0"0"-913"16,0 0-126-16,0 0 24 16,131 24-28-16,-62-16-9 15,34-8-42-15,-17-10-213 16,-12-10-431-16</inkml:trace>
  <inkml:trace contextRef="#ctx0" brushRef="#br0" timeOffset="-158919.55">21286 15325 1774 0,'0'0'564'0,"0"0"-543"16,0 0 35-16,8 123-38 15,-8-51-10-15,-13 4 67 16,-7 5-75-16,3-5-34 15,12-8-101-15,5-20-217 16,0-22-271-16</inkml:trace>
  <inkml:trace contextRef="#ctx0" brushRef="#br0" timeOffset="-158599.59">21941 15312 1743 0,'0'0'158'0,"0"0"-141"16,0 0 136-16,-41 142-25 15,20-80 29-15,-2 5-25 16,3 1-21-16,5-10 13 16,3-6-90-16,6-9-26 15,3-10 56-15,3-11-64 16,0-6 0-16,0-4-8 15,21-4 31-15,14-8-20 0,15 0-3 16,12 0 0 0,11-12-50-16,8-2 49 15,-4 0-27-15,0 2-2 16,-11 5-100-16,-8 4 48 0,0-1-136 16,-18 4-144-16,-11 0-416 15</inkml:trace>
  <inkml:trace contextRef="#ctx0" brushRef="#br0" timeOffset="-158383.33">21906 15366 2070 0,'0'0'607'16,"0"0"-540"-16,0 0-26 15,180-6-41-15,-98 6 0 16,3 0-21-16,-2 2 21 16,-4 19-113-16,-23-2-144 15,-27 1-396-15</inkml:trace>
  <inkml:trace contextRef="#ctx0" brushRef="#br0" timeOffset="-158246.07">21927 15647 1285 0,'0'0'875'16,"0"0"-563"-16,0 0-281 0,0 0-13 16,139 22 14-1,-41-18-32-15,45-4-82 0,-23 0-279 16,-11-19-675-16</inkml:trace>
  <inkml:trace contextRef="#ctx0" brushRef="#br0" timeOffset="-158044.93">22936 15320 1704 0,'0'0'366'0,"0"0"-197"15,0 0 73-15,-135 95-82 16,104-37-82-16,7 7 77 16,11 2-130-16,13 1-10 15,0-6 0-15,29-14-3 16,17-10-24-16,14-16-50 15,12-14-128-15,37-30 65 0,-18-17-504 16,-10-10-696-16</inkml:trace>
  <inkml:trace contextRef="#ctx0" brushRef="#br0" timeOffset="-157878.76">23561 15351 821 0,'0'0'1459'15,"0"0"-1297"-15,0 0-75 16,-91 115-51-16,43-51 37 15,-2 4 91-15,5-1-142 16,10-5-16-16,10-19-6 16,8-6-106-16,8-19-49 15,-7-18-193-15,3-9-232 16,-5-17 210-16</inkml:trace>
  <inkml:trace contextRef="#ctx0" brushRef="#br0" timeOffset="-157729.06">23165 15432 1573 0,'0'0'813'0,"0"0"-718"16,0 0-13-16,114 48-55 15,-68-12-8-15,3 13-34 16,-4 5 15-16,18 10-148 16,-13-12-237-16,-4-20-577 0</inkml:trace>
  <inkml:trace contextRef="#ctx0" brushRef="#br0" timeOffset="-157432.95">24064 15316 2013 0,'0'0'498'16,"0"0"-498"-16,0 110-13 0,-8-37 13 16,-13 8 109-16,-13 8-109 15,-9 0 13-15,-3 1-47 16,-16-2-50-16,10-24-232 15,12-20-396-15</inkml:trace>
  <inkml:trace contextRef="#ctx0" brushRef="#br0" timeOffset="-157247.92">24362 15741 2354 0,'0'0'108'0,"0"0"-108"0,0 0-22 16,-49 146 1-16,31-93 21 15,18 2-86-15,0-12-158 16,9-15-363-16</inkml:trace>
  <inkml:trace contextRef="#ctx0" brushRef="#br0" timeOffset="-156626">24919 15240 2562 0,'0'0'257'0,"0"0"-257"0,0 0 0 16,0 0 14-16,0 0 41 15,94 138 65-15,-65-80-92 16,0-6-15-16,2-2 71 16,0-9-73-16,0-9 1 15,-4-10-9-15,-4-4 21 16,-8-8-23-16,-4-2-1 16,-4-8 0-16,-2 0 2 15,-5 0-2-15,2 0 0 16,-2 0-1-16,0 0 22 0,2 0-26 15,2 0 5 1,3 0-108-16,4-10 102 0,0-4-85 16,0-2 4-16,-1 2 59 15,-4 0 28-15,-4 6 79 16,-2 2-67-16,0 3 9 16,0 3 9-16,0 0-30 15,0 0-19-15,0 0 2 16,0 0-29-16,0 0 29 15,0 0 10-15,0 0 7 16,0 0-12-16,0 0 12 16,0 0 0-16,0 0-6 15,0 0-12-15,0 0 17 16,0 0-87-16,0 0-74 16,0 0 92-16,0-4-28 0,2-6 98 15,7-8-22-15,3-10 10 16,5-8-6-16,8-8 18 15,8-8 0-15,10-3-39 16,5-10-55-16,6-3-107 16,0-4 19-16,-6 6-13 15,-3 3 160-15,-16 22 11 16,-11 18-339-16</inkml:trace>
  <inkml:trace contextRef="#ctx0" brushRef="#br0" timeOffset="-156323.97">26103 15093 1397 0,'0'0'867'0,"0"0"-867"16,0 0-50-16,-114 58 50 16,70-4 149-16,1 13 47 15,8 7-47-15,12 4-95 16,14 0 49-16,9-5-102 16,5-11-1-16,22-12 0 15,10-10-65-15,39-26-8 0,-7-10-172 16,-4-4-337-16</inkml:trace>
  <inkml:trace contextRef="#ctx0" brushRef="#br0" timeOffset="-156103.45">26695 15101 2160 0,'0'0'577'0,"0"0"-525"15,0 0-8-15,0 0-44 16,0 0 0-16,-71 131 101 15,30-58-59-15,-11 8 8 0,0 1-41 16,2-3 25 0,5-7-54-16,5-11 20 15,9-6-80-15,6-20 35 16,5-8-157-16,2-27-74 0,4 0-252 16,1-16-126-16</inkml:trace>
  <inkml:trace contextRef="#ctx0" brushRef="#br0" timeOffset="-155916.75">26226 15263 1672 0,'0'0'906'15,"0"0"-620"-15,0 0-256 16,0 0-23-16,0 0 16 16,0 0-2-16,104 123 16 15,-68-77-37-15,4 2 0 0,4-8-28 16,8-8 28-16,4-5-63 15,19-18-76-15,-13-4-147 16,-8-5-241-16</inkml:trace>
  <inkml:trace contextRef="#ctx0" brushRef="#br0" timeOffset="-155731.02">27173 15049 2121 0,'0'0'394'15,"0"0"-394"-15,0 0 0 16,4 163 135-16,-25-91-54 0,-11 6-31 16,-6 1 91-16,-2 6-122 15,0-4-19 1,7-8-6-16,12-4-204 0,13-21-94 16,8-26-521-16</inkml:trace>
  <inkml:trace contextRef="#ctx0" brushRef="#br0" timeOffset="-155634.01">27532 15598 1698 0,'0'0'669'15,"0"0"-669"-15,0 0-730 0</inkml:trace>
  <inkml:trace contextRef="#ctx0" brushRef="#br0" timeOffset="-153743.68">18328 11846 1292 0,'0'0'513'0,"0"0"-314"16,0 0-37-16,0 0 51 15,0 0-54-15,0 0-109 16,0 0 122-16,0-12-129 16,0 11-12-16,0-1 62 0,0 0-74 15,0-1 17 1,0 3-36-16,0 0 21 0,0 0-39 15,0 0 18-15,0 11-66 16,0 17 50-16,0 12-20 16,0 8 36-16,-2 7 0 15,2 1-25-15,0 23 5 16,0-10-217-16,4-19-439 0</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1-10-07T07:46:50.341"/>
    </inkml:context>
    <inkml:brush xml:id="br0">
      <inkml:brushProperty name="width" value="0.05292" units="cm"/>
      <inkml:brushProperty name="height" value="0.05292" units="cm"/>
      <inkml:brushProperty name="color" value="#FFFFFF"/>
    </inkml:brush>
    <inkml:brush xml:id="br1">
      <inkml:brushProperty name="width" value="0.05292" units="cm"/>
      <inkml:brushProperty name="height" value="0.05292" units="cm"/>
      <inkml:brushProperty name="color" value="#FFC000"/>
    </inkml:brush>
  </inkml:definitions>
  <inkml:trace contextRef="#ctx0" brushRef="#br0">2244 5849 901 0,'0'0'387'0,"0"0"-237"15,0 0-46-15,0 0-12 16,0 0-41-16,0 0-10 16,2-50 4-16,1 44-14 15,-3 2-21-15,0-1 10 16,2 2-11-16,-2 1 3 16,0 0 27-16,0 0 35 15,0 0-7-15,0-1 5 16,0 3-37-16,0-3 4 15,0 3 3-15,0-2 9 0,0 2-8 16,0 0-2-16,0 0-14 16,0 0 25-16,-7 0-27 15,-13 0-16-15,-9 0-9 16,-9 12-1-16,-11 12 1 16,-2 8 0-16,-5 10-1 15,5 4-5-15,4 4 7 16,14 0-1-16,8 1 0 15,16-7 0-15,9-3 12 16,3-7-12-16,26-5 1 16,11-7-9-16,11-8 8 15,4-9-29-15,8-5-78 16,17-3-132-16,-17-15-13 0,-14 0-250 16</inkml:trace>
  <inkml:trace contextRef="#ctx0" brushRef="#br0" timeOffset="656">2043 6060 1475 0,'0'0'382'16,"0"0"-302"-16,0 0-44 15,0 0-35-15,0 0 20 16,125-8 11-16,-76 8 0 15,3 0-13-15,-1 0-19 16,-2 0 0-16,-4 0 13 16,-7 8-13-16,-9 4 0 0,-10 3 19 15,-3 4 0-15,-11 5 3 16,-5 3-3-16,0 7 3 16,0-3 29-16,-9 1-31 15,-1-4-8-15,4-8-7 16,4-6-5-16,2-8-24 15,0-6-59-15,12 0-8 16,11-13 69-16,11-14-78 16,2-6-61-16,-3-6 36 15,-4 5 42-15,-9 6 83 16,-8 10 16-16,-6 8 61 16,-4 10 18-16,-2 0-50 15,0 13-24-15,0 13 59 16,0 6-2-16,0 3-21 0,0-5-7 15,11-4-41-15,7-8 23 16,5-8-17-16,4-6-6 16,2-4-9-16,-1-4-2 15,-4-15-45-15,-5-8-27 16,-13-5 3-16,-6-4 8 16,0-1-26-16,0 0 68 15,-11 5 21-15,2 6 19 16,4 8 120-16,5 10 31 15,0 8-93-15,5 0-33 16,15 1-44-16,7 17 37 0,2 4 36 16,0 5-32-16,-2-1-12 15,-4-1-13 1,-8-2-15-16,-2-3 17 16,-6-4-18-16,-3-3 0 0,-4-4-35 15,0-5-91-15,-4-2-133 16,-12-2-290-16</inkml:trace>
  <inkml:trace contextRef="#ctx0" brushRef="#br0" timeOffset="797.93">2978 5733 1691 0,'0'0'494'16,"0"0"-280"-16,0 0-103 0,0 0-111 15,0 0-35-15,0 0-59 16,18 170-79-16,-18-85-341 0</inkml:trace>
  <inkml:trace contextRef="#ctx0" brushRef="#br0" timeOffset="900.52">2915 6650 431 0,'0'0'1151'0,"0"0"-871"0,0 0-164 16,0 0-69-16,0 0-47 15,0 0-116-15,0 0-477 0</inkml:trace>
  <inkml:trace contextRef="#ctx0" brushRef="#br0" timeOffset="1573.66">4327 5763 1662 0,'0'0'291'16,"0"0"-112"-16,0 0-92 15,0 0-47-15,0 0-28 16,0 0 66-16,-143 112 8 16,93-50-32-16,0 8-35 0,3-2 18 15,-1-1-37-15,11-6 1 16,3-14-1-16,10-10-24 15,2-10-35-15,-14-13-162 16,4-8-130-16,3-6-431 0</inkml:trace>
  <inkml:trace contextRef="#ctx0" brushRef="#br0" timeOffset="1733.32">3756 5953 1950 0,'0'0'269'0,"0"0"-183"15,129 26 4-15,-65 4-26 16,3 4-11-16,3 5 40 16,-6 3-77-16,-1 0-16 15,8 16-94-15,-15-12-133 0,-12-9-310 0</inkml:trace>
  <inkml:trace contextRef="#ctx0" brushRef="#br0" timeOffset="2447.12">5008 5513 1677 0,'0'0'274'16,"0"0"-128"-16,0 0 15 15,0 0-92-15,0 0-21 16,0 0 7-16,0 0-18 16,-39 60-36-16,18 33 29 15,3 37 57-15,5 11-12 16,11-25-8-16,2-27 21 16,0-37-45-16,2-10-20 15,13-3-14-15,8 2-8 16,8-8 6-16,4-15-6 0,10-15 0 15,7-3 17-15,1-21-18 16,-2-18 0-16,-3-10-39 16,-15-6-4-16,-11-3 11 15,-11 4-20-15,-11 8 15 16,0 14 37-16,-14 15 1 16,-13 17 21-16,-8 5-22 15,0 25 2-15,1 8 19 16,5 3-11-16,14 0-9 15,10-7 12-15,5-8-7 0,0-6-6 16,22-10-1-16,7-4-18 16,5-6 19-1,-1 0-12-15,0 0 9 0,-6 0-12 16,-6 0 15-16,-3 11 0 16,-7 3 0-16,-5 9 1 15,-2 1 6-15,-1-1-7 16,-3-3-1-16,2-8-11 15,-2-7-133-15,0-5-57 16,-2-1-77-16,-11-13-74 0</inkml:trace>
  <inkml:trace contextRef="#ctx0" brushRef="#br0" timeOffset="2573.27">5189 5920 1667 0,'0'0'623'15,"0"0"-427"-15,0 0-89 16,114-78-63-16,-56 71-44 15,7 7-4-15,18 7-137 16,-15 14-360-16,-8-1-1320 0</inkml:trace>
  <inkml:trace contextRef="#ctx0" brushRef="#br0" timeOffset="3797.44">5742 6384 1627 0,'0'0'583'16,"0"0"-502"-16,0 0-67 0,0 0 3 16,0 0-11-16,163-118 28 15,-104 64-11-15,1-6-11 16,-2-2-2-16,-8 6-10 16,-17 5 0-16,-12 14 12 15,-15 8-11-15,-6 12 57 16,0 10 21-16,0 7-39 15,-4 0-37-15,-1 14-3 16,3 16-16-16,2 11 16 16,0 6 6-16,18 6 28 15,0-1-17-15,-5-4-7 16,-4-6-3-16,-6-6-7 16,-3-8 0-16,0-5 13 0,0-9-12 15,-6-7-2 1,6-7-2-16,0 0 3 0,0-16-16 15,14-18-108-15,11-6-82 16,4-2 89-16,-2 10 42 16,-4 13 75-16,-4 12 10 15,-6 7 35-15,-4 18-6 16,-2 14 7-16,-1 6 22 16,3-3 3-16,3 2-48 15,5-9-7-15,5-5-10 16,5-9 19-16,2-10-5 15,2-4-20-15,-4 0 2 0,-6-14-2 16,-10-11 0-16,-11-3-22 16,0-2-22-16,-25 0 2 15,-15 2 20-15,-7 4-14 16,-5 7-4-16,6 0 8 16,4 5-10-16,5-2-70 15,12-3-56-15,8-4 33 16,11-5 59-16,6-6 62 15,0-3 14-15,19 1 90 16,8 6 64-16,4 6 31 16,6 6-7-16,3 8-56 15,0 8-21-15,-1 0-34 16,2 0-24-16,-5 8-13 16,-3 2-23-16,-4-1-7 15,-2-4-14-15,-5-5-56 16,0 0-9-16,1-1-34 15,-5-22-78-15,-3-7-75 0,-1-9 30 16,-1-7 98-16,1-5-100 16,-1 0 80-16,0 7 158 15,-2 11 272-15,-4 14 43 16,-3 13 28-16,-4 6-187 16,0 22-115-16,0 24-40 15,-6 17 7-15,-15 31 2 16,-3 35-10-16,2-20-143 15,6-17-680-15</inkml:trace>
  <inkml:trace contextRef="#ctx0" brushRef="#br0" timeOffset="4265.05">7764 5484 1149 0,'0'0'480'16,"0"0"-229"-16,0 0 26 0,0 0-110 16,0 0-105-16,0 0-40 15,-54 140-8-15,29-42 35 16,8-1 70-16,10-7-28 15,7-20-45-15,0 4-37 16,9 3 1-16,9-16 5 0,6-14-15 16,1-15-17-1,2-11-32-15,0-12-34 0,-8-9-28 16,-7 0-74-16,-12-20-81 16,-23-8-263-16,-12-4-295 0</inkml:trace>
  <inkml:trace contextRef="#ctx0" brushRef="#br0" timeOffset="4937.08">7490 6062 1340 0,'0'0'382'16,"0"0"-64"-16,0 0-87 16,0 0-149-16,0 0-59 15,142-45-11-15,-62 34-6 16,10-3-6-16,1 0-16 16,-4 2 8-16,-14 1 2 15,-17 5-1-15,-25 6 7 16,-22 0 2-16,-9 12 6 0,-26 20 38 15,-17 13 124-15,-9 4-26 16,2 0-63-16,7-7-53 16,12-12-11-16,13-9-16 15,12-12-1-15,6-7-5 16,0-2-6-16,19-4-31 16,15-16 8-16,4-8-24 15,2-4-64-15,-6 0-6 16,-10 4 51-16,-9 10 53 15,-7 7 24-15,-6 11 42 16,-2 5-25-16,0 22-15 16,0 10 81-16,0 5 0 15,0-3-17-15,0-4-33 0,17-9-17 16,10-9 2 0,4-12-8-16,3-5 2 15,1 0-7-15,-4-22-5 16,-4-7-45-16,-4-6-35 0,-7-3 7 15,-3 2 47-15,-5 2 3 16,-3 10 23-16,-2 12 53 16,-1 9 7-16,-2 3-56 15,4 19-3-15,3 11-1 16,6 6 22-16,9-2-13 16,5-3-9-16,2-6 19 15,0-9-19-15,0-8-1 16,-6-8-38-16,-4 0-33 0,-5-12 17 15,-7-13-72-15,-1-6-127 16,-4-3 137-16,0 0 57 16,3 8 60-16,-2 6 25 15,1 11 186-15,-2 9-57 16,5 3-108-16,-1 23-21 16,3 6 49-16,3 6-16 15,-2 2-27-15,-1-4-31 16,-2-6-14-16,-4-3-87 15,-10-13-141-15,-18-9-132 16,-8-5-869-16</inkml:trace>
  <inkml:trace contextRef="#ctx0" brushRef="#br0" timeOffset="5073.35">8109 5831 1905 0,'0'0'389'16,"0"0"-248"-16,0 0-141 15,147-35-53-15,-62 35-110 16,-14 0-90-16,-4 11-396 0</inkml:trace>
  <inkml:trace contextRef="#ctx0" brushRef="#br0" timeOffset="6298.58">9600 5703 1341 0,'0'0'186'16,"0"0"-142"-16,0 0-31 16,0 0 18-16,0 0 92 15,50-117 103-15,-50 102-30 16,-29 8-37-16,-17 7-60 15,-11 14-64-15,-10 28-12 16,-2 23 35-16,4 11-5 0,14 8 31 16,15 0-34-16,23-4-29 15,13-5 28-15,13-11-22 16,32-9 6-16,18-14-18 16,14-15-9-16,15-14-1 15,6-12-5-15,5-7-35 16,-8-22 13-16,-5-9-41 15,-15-6-11-15,-19 4 7 16,-21 8 28-16,-16 10 39 16,-19 12 89-16,-7 10-16 15,-32 0-19-15,-13 24-38 16,-9 8-8-16,6 2 3 16,7 0-10-16,17-6 3 0,16-11-4 15,11-6-18-15,4-7-7 16,11-4-57-16,20 0 59 15,6-15 22-15,4-4-18 16,-5 0-26-16,-10-1 7 16,-13 8 38-16,-6 9 1 15,-7 3 22-15,0 0-8 16,0 15-14-16,0 8 5 16,0-1 11-16,14 0-14 15,11-6 3-15,10-9 15 16,7-7-5-16,5 0 3 15,4-25-19-15,-6-8-26 16,-7 1 0-16,-12-3-2 16,-5 7 20-16,-12 10 8 15,-5 7 9-15,-4 11 44 0,0 11-47 16,0 29 7-16,0 36-13 16,0 5 42-16,0 11 25 15,8 5 21-15,6-16-61 16,1 3-8-16,2-12-10 15,0-14-9-15,-3-12 0 16,-6-16-7-16,-1-9-26 16,-4-14 0-16,-3-7-28 15,0 0 41-15,0-28 19 16,-14-21-122-16,5-36-13 16,9-39-36-16,9-35-151 15,24 16 24-15,7 27 97 16,-3 51 202-16,-6 33 109 15,2 6 166-15,7 6 32 0,0 3-137 16,-4 15-108-16,-10 2 13 16,-5 15-31-16,-10 11-15 15,-11 10-10-15,0 2-18 16,-24 4 11-16,-17-2-12 16,-14-6-10-16,-13-8-42 15,-9-8-64-15,-29-14-72 16,-29-10-155-16,21-18-259 15,16-10-655-15</inkml:trace>
  <inkml:trace contextRef="#ctx0" brushRef="#br0" timeOffset="6418.54">9951 5821 1485 0,'0'0'378'16,"0"0"-69"-16,0 0-131 0,135-99-138 16,-92 89-9-16,-5 10-31 15,-7 21-108-15,-25 74-142 16,-6-2-31-16,-2 7-620 0</inkml:trace>
  <inkml:trace contextRef="#ctx0" brushRef="#br0" timeOffset="6508.08">9919 6631 851 0,'0'0'524'0,"0"0"-284"16,0 0-166-16,0 0-61 16,0 0-13-16,0 0-203 0</inkml:trace>
  <inkml:trace contextRef="#ctx0" brushRef="#br0" timeOffset="7137.48">11290 5504 1691 0,'0'0'210'16,"0"0"-182"-16,0 0-15 15,0 0-13-15,0 0 6 16,0 0 37-16,5 150 158 16,-5-23 27-16,0-3-48 15,0-20-55-15,0-31-52 16,0-25-46-16,0 0-12 15,0-6 19-15,0-4-22 0,0-16-3 16,0-11-8-16,0-11 7 16,0 0 16-16,6-16-9 15,17-19-15-15,8-14-12 16,11-12-64-16,5 3 14 16,2 7 28-16,-4 22 33 15,-10 16 0-15,-10 13 1 16,-9 16 0-16,-16 21 0 15,0 6 9-15,-29 7 17 16,-14 1 15-16,-6-5-16 16,-2-7-1-16,4-5-24 15,11-15-14-15,9-7-53 16,16-10-146-16,11-2 9 16,21-30-119-16,16-7-382 0,3 0 24 15</inkml:trace>
  <inkml:trace contextRef="#ctx0" brushRef="#br0" timeOffset="7638.18">11544 6156 492 0,'0'0'990'15,"0"0"-662"-15,0 0-74 16,0 0-59-16,0 0-66 16,0 0-77-16,0 0-5 15,145 0 39-15,-103-6-41 16,1-14-29-16,-3-9-16 16,-11 2-20-16,-13 1 20 15,-14 2-25-15,-2 7 11 0,-20 9 13 16,-14 8-35-1,-1 5 12-15,2 20 24 16,6 12 41-16,11 1 1 0,11 3 9 16,5 0-27-16,7-5 2 15,20-8-11-15,10-8-4 16,11-10 1-16,3-8-11 16,5-2-1-16,-3-12-3 15,-2-12-19-15,-1-5 5 16,-10 0-12-16,-9 3 17 15,-9 9 12-15,-13 4 15 16,-7 13 49-16,-2 0-34 16,0 13-30-16,-6 10 10 15,-3 5-9-15,-1-4 24 16,8-4-6-16,2-8-8 0,0-6-4 16,16-6 1-1,13 0-1-15,13 0 7 0,8-14-14 16,6-6-9-16,-4 2-6 15,-2 3 15-15,-8 10 0 16,-7 5 0-16,-6 0-1 16,-11 12-7-16,-9 14-40 15,-9 2 2-15,0 2 25 16,-15 0-58-16,-14-6-50 16,-36-10-104-16,7-6-148 15,-6-8-606-15</inkml:trace>
  <inkml:trace contextRef="#ctx0" brushRef="#br0" timeOffset="7806.64">11678 5881 2029 0,'0'0'542'0,"0"0"-465"16,121-48-26-16,-69 36-30 15,2 4-21-15,-2 6-8 16,-8 0-54-16,3-6-108 15,-13 3-213-15,-10-7-328 0</inkml:trace>
  <inkml:trace contextRef="#ctx0" brushRef="#br0" timeOffset="7918.02">12150 5600 1883 0,'0'0'360'15,"0"0"-360"-15,0 0-18 0,-64 175-35 16,26-93-198-16,5-7-422 15</inkml:trace>
  <inkml:trace contextRef="#ctx0" brushRef="#br0" timeOffset="8503.63">13232 5576 1448 0,'0'0'347'0,"0"0"-84"16,0 0-25-16,0 0-158 16,0 0-80-16,0 0 6 15,4 111-2-15,-4-31 75 16,-2 10 44-16,-2 4-13 15,2 1-44-15,-1-8-52 16,1-8-3-16,0-11-11 0,-1-12-9 16,-1-11-49-1,-1-13-74-15,-3-10-51 0,-8-8-46 16,-33-14-14-16,0-2-117 16,-3-18-469-16</inkml:trace>
  <inkml:trace contextRef="#ctx0" brushRef="#br0" timeOffset="9388.62">12875 6094 1497 0,'0'0'230'16,"0"0"-154"-16,160-20-31 15,-86 20 8-15,4 4 44 16,-4 24 36-16,-7 8 37 16,-12 8-28-16,-10 6-19 15,-16 2-26-15,-11-4-46 0,-12-3-18 16,-6-12-2-1,0-6-16-15,0-11-9 0,0-11 19 16,-6-5-14-16,-1 0 16 16,3-21-21-16,4-17-6 15,0-15-66-15,13-9-126 16,16-2 64-16,7 6 14 16,1 10 44-16,0 20 54 15,-4 13 16-15,-4 14 31 16,-3 1 19-16,1 8-23 15,-3 9-3-15,-1 2 1 16,-3-4 8-16,-4-3 10 16,-6-5-25-16,-2-3-3 0,-8-1-4 15,0 0 10-15,0 1 21 16,0 4-18-16,-10 4-23 16,-1 5-1-16,3 6 2 15,3 1-1-15,5-2 21 16,0-2-16-16,7-5 5 15,10-8-10-15,4-5 6 16,3-2 16-16,-1-4-23 16,-4-17 1-16,-1-9-1 15,-2-7-12-15,0-5-37 16,1-2 12-16,1 5 7 16,5 10 30-16,-4 12 12 15,1 12 31-15,3 5-25 16,0 7-5-16,-2 16 17 15,4 7 15-15,-3 4-4 0,1 0 1 16,3 0-19-16,3-6-5 16,10-5 8-16,5-6-5 15,9-8-1-15,8-9 17 16,1 0-37-16,-2-21 0 16,-6-7-11-16,-12-4-2 15,-11-3 4-15,-13-4-3 16,-13 1-61-16,-5 8 17 15,-19 7-17-15,-16 18 34 16,-5 5 10-16,-3 26 14 0,3 22 15 16,9 16 11-1,6 8 16-15,12 8 22 16,4 3 16-16,5-2-17 0,1-2-8 16,1-5-16-16,-4-9-17 15,-8-9-7-15,-8-10 0 16,-7-12 9-16,-6-13 0 15,-2-11 10-15,6-10 4 16,12-1-1-16,9-29 19 16,10-16-41-16,12-14-5 15,28-13 4-15,16-5-26 16,12 2-31-16,11 6-72 16,39-1-110-16,-20 22-152 15,-13 12-532-15</inkml:trace>
  <inkml:trace contextRef="#ctx0" brushRef="#br0" timeOffset="10566.6">15327 5981 15 0,'0'0'1540'15,"0"0"-1169"-15,0 0-125 16,0 0-119-16,0 0-110 0,0 0-9 16,0 0 15-16,19 89 76 15,-19-26 24-15,-12 4-17 16,1-6-39-16,-1-13-43 16,6-15-22-16,-1-12 12 15,5-12-14-15,2-7 7 16,0-2 8-16,0 0-9 15,9-24-1-15,11-12-5 16,11-14-114-16,5-8 31 16,1 0-49-16,4 6 25 15,-5 18 79-15,-7 15 28 16,-2 19 17-16,-8 3-5 0,-5 26 3 16,-8 12 38-1,-6 5-9-15,0 0 8 0,0-2-2 16,-2-9-19-16,-4-10-13 15,0-11-18-15,6-7 2 16,0-7-14-16,0 0 12 16,14-5-9-16,15-16-3 15,7-11-68-15,6-11 38 16,3-1 0-16,-7 4 5 16,-7 5 32-16,-13 16 5 15,-7 11 40-15,-7 8-36 16,-4 11 7-16,0 20-11 15,0 7 16-15,0 4 12 16,0-1 7-16,10-8-29 0,5-5 4 16,10-5-10-16,6-11 8 15,11-8 11-15,3-4-19 16,1-4-1-16,-5-17-7 16,-10-5-41-16,-9-2 23 15,-8 4 20-15,-8 2 6 16,-4 8 6-16,-2 7 65 15,0 7-13-15,0 0-24 16,0 0-34-16,0 5-9 16,5 13 9-16,4 5 13 15,6 0 17-15,8 0-9 16,2-6-2-16,-4-5 2 16,2-3-19-16,-9-8 16 15,-8-1-1-15,-6 0-6 16,0-10-2-16,-29-12-9 0,-16-8-81 15,-13-6 1-15,-1-4-50 16,-2-2 50-16,14 1 55 16,16 3 25-16,15 6 1 15,14 5 0-15,2 3 33 16,5 3 36-16,19 5-18 16,9 7 61-16,6 0-47 15,3 9-53-15,3 0-8 16,-1 0-5-16,-4 21-31 15,-5 4-65-15,0 20-110 16,-12-9-286-16,-7-4-384 0</inkml:trace>
  <inkml:trace contextRef="#ctx0" brushRef="#br0" timeOffset="10765.57">16437 6258 1759 0,'0'0'511'0,"0"0"-451"15,0 0-49-15,0 0 27 16,25 102 16-16,-23-78 15 16,0-5 0-16,1-6-47 15,-1-4-8-15,0-6-14 16,0-3-21-16,3 0-73 16,1-10-31-16,1-12-95 0,-3-6-917 15</inkml:trace>
  <inkml:trace contextRef="#ctx0" brushRef="#br0" timeOffset="11004.39">16320 5678 552 0,'0'0'1355'15,"0"0"-1020"-15,0 0-241 16,0 0-74-16,0 0 33 15,0 0 14-15,0 0 80 16,60 121-35-16,-39-99-18 0,6-6-52 16,7-4-4-1,11-7 3-15,5-5-41 0,10 0-27 16,25-26-93-16,-16 3-240 16,-11-1-795-16</inkml:trace>
  <inkml:trace contextRef="#ctx0" brushRef="#br0" timeOffset="12264.53">17703 5893 103 0,'0'0'1726'0,"0"0"-1222"16,0 0-410-16,0 0-17 16,0 0-59-16,-137 24-8 15,72 8 81-15,0 9-30 16,10 1-7-16,14 0-44 16,14-6-2-16,14-6-8 15,13-11-6-15,0-7-28 16,20-5 17-16,16-7 16 0,8-4 0 15,3-20-31-15,-3-8-41 16,-6-8-22-16,-7-2 34 16,-6 1 35-16,-9 7 25 15,-5 10 1-15,-5 8 47 16,-4 12 22-16,2 4-68 16,-4 10-1-16,0 29-12 15,0 16 12-15,2 18 75 16,0 7 4-16,-2 4-14 15,0-1-21-15,0-10-34 16,0-8 3-16,-2-15-4 16,-10-10-8-16,-3-14 15 15,-3-8-5-15,-5-7 7 16,2-11-2-16,-4 0-5 0,4-15 12 16,6-21-23-16,13-17-28 15,2-20-54-15,24-11-91 16,25-7-41-16,14 7 19 15,1 12 102-15,1 18 93 16,-7 20 28-16,-13 15 54 16,-10 14 41-16,-8 5-32 15,-9 3-16-15,-7 19 21 16,-4 6-35-16,-5 5-17 16,-2 2-21-16,0-3-22 15,0-3 11-15,0-12-12 16,0-4-37-16,-2-9-64 15,0-4 32-15,-1 0 47 16,3-20 21-16,0-9-124 0,0-10 54 16,5-3 38-16,13 4 33 15,-1 6 79-15,4 9 44 16,1 14 6-16,-2 9-84 16,2 0-39-16,3 16 19 15,-4 5-25-15,2 7 1 16,-3-2 21-16,-2 1-7 15,-4-3 5-15,-4-4-5 16,0-2-8-16,-1-2 35 16,-1-4-14-16,1 0-13 15,3-3-3-15,5-2-11 0,10-5 11 16,4-2-12-16,10-2-3 16,-1-22 2-1,-5-8-30-15,-10-6 3 0,-12-2-19 16,-13 2 12-16,0 6 23 15,-13 9 12-15,-18 11 11 16,-3 8-1-16,-1 4-10 16,1 0 0-16,5 14-1 15,9 2-31-15,9-2-81 16,6-1-68-16,5-5-90 16,0-8-47-16,0 0-213 15,0-7-655-15</inkml:trace>
  <inkml:trace contextRef="#ctx0" brushRef="#br0" timeOffset="12438.47">18305 5796 935 0,'0'0'1058'0,"0"0"-782"15,0 0-169-15,0 0-35 16,0 0-14-16,0 0-7 16,0 0-15-16,77 95-20 15,-77-74-16-15,0-6-25 16,-10-3-60-16,-13-7-57 15,-21-5-157-15,2-9-419 16,2-10-538-16</inkml:trace>
  <inkml:trace contextRef="#ctx0" brushRef="#br0" timeOffset="12543.26">18133 5697 758 0,'0'0'1160'0,"0"0"-877"16,0 0-178-16,152-61-41 15,-80 61-64-15,48 3-67 16,-18 15-251-16,-6-4-725 0</inkml:trace>
  <inkml:trace contextRef="#ctx0" brushRef="#br0" timeOffset="13114.17">19634 5937 971 0,'0'0'668'16,"0"0"-554"-16,0 0-60 16,0 0 23-16,-134 30 27 15,112-4-4-15,8 6 19 16,12 3-23-16,2-1 11 16,12-3-52-16,16-2-8 15,6-12-29-15,4-6 10 16,-3-11 14-16,-6 0 0 15,-6-16-27-15,-10-10 6 16,-11-4-5-16,-2-2-16 16,-11 2-43-16,-16 2-11 15,-6 5-26-15,-7-4-147 0,6 6-144 16,12-1-436-16</inkml:trace>
  <inkml:trace contextRef="#ctx0" brushRef="#br0" timeOffset="13296.29">19701 5636 1597 0,'0'0'304'0,"0"0"-197"15,0 0 54-15,40 122-63 16,-36-79-18-16,-4-7-40 16,0-2-25-16,0-8-15 0,-15-3-11 15,-6-9-39-15,-12-14-108 16,4 0-161-16,4 0-464 0</inkml:trace>
  <inkml:trace contextRef="#ctx0" brushRef="#br0" timeOffset="13436.03">19904 5548 1515 0,'0'0'525'0,"0"0"-452"15,0 0-5-15,0 0-41 16,19 120-27-16,-50-69 0 15,-33 14-16-15,1-7-168 16,10-17-646-16</inkml:trace>
  <inkml:trace contextRef="#ctx0" brushRef="#br0" timeOffset="14567.29">20479 5441 1692 0,'0'0'504'0,"0"0"-427"15,0 0-27-15,0 0-20 16,0 0-30-16,0 0-3 15,-7 142 3-15,-2-18 120 16,5-3 20-16,4-17-45 16,0-34-49-16,0-20 8 0,0 4-29 15,0-3-13-15,0-2 2 16,2-17-14-16,-2-14 6 16,2-10-6-16,-2-8 8 15,2 0 18-15,3 0-9 16,6-26 11-16,9-12-28 15,9-14-86-15,4-2 4 16,6 3 19-16,-6 17 41 16,-4 18 22-16,-10 16 0 15,-2 0-12-15,-11 31-4 16,-6 9 16-16,0 6 9 16,-17 3 17-16,-14 0 7 15,-8-5 6-15,3-8-17 0,5-8-11 16,9-11 1-1,9-8-6-15,6-6-6 0,7-3-16 16,0 0-6-16,18-9-2 16,13-13-59-16,14-8-72 15,3-2 103-15,4 0 41 16,-3 3 11-16,-5 2 23 16,-6 3 5-16,-7 2-15 15,-8 5-7-15,-9 2 2 16,-12 3 50-16,-2 0-21 15,0 2-21-15,-10 4-16 16,-7 3-9-16,-1 3 2 16,-2 10-14-16,4 16 20 15,8 11 1-15,5 3 16 16,3 0 5-16,7-4-8 0,20-7 4 16,4-8 18-16,9-11-29 15,5-10 12-15,3 0-18 16,0-17-19-16,-4-9-23 15,-7-9-26-15,-5 3 2 16,-10 2 36-16,-8 8 8 16,-5 8 22-16,-7 8 67 15,-2 6-36-15,0 0-31 16,0 10 1-16,-2 12-1 16,-3 2 55-16,3 1-34 15,2-8-9-15,0-5 0 16,0-6-11-16,0-3-1 0,15-3 12 15,12 0-12 1,9-13 0-16,7-5-3 0,3-4-12 16,-1 0 9-16,-1 4 6 15,-6 7 3-15,-2 10 27 16,-5 1-12-16,-5 4 4 16,-3 16-20-16,-7 3-1 15,-5 2-1-15,-5-1-24 16,-6-2-10-16,0-3-44 15,-8-5-57-15,-37-11-20 16,5-3-174-16,-4 0-374 0</inkml:trace>
  <inkml:trace contextRef="#ctx0" brushRef="#br0" timeOffset="14747.55">20766 5847 1478 0,'0'0'801'15,"0"0"-628"-15,0 0-155 16,139-19-18-16,-91 19-17 16,2 0-5-16,-6 0-5 15,-3-5-94-15,-2-13-88 16,-10-3-64-16,-8 0-601 0</inkml:trace>
  <inkml:trace contextRef="#ctx0" brushRef="#br0" timeOffset="14865.24">21230 5548 1521 0,'0'0'684'16,"0"0"-548"-16,0 0-136 0,0 0-60 16,-38 113 48-16,7-45 3 15,-9 38 9-15,4-16-149 16,12-13-422-16</inkml:trace>
  <inkml:trace contextRef="#ctx0" brushRef="#br0" timeOffset="16148.06">22529 5649 1222 0,'0'0'402'16,"0"0"-152"-16,0 0 12 15,0 0-99-15,0 0-101 16,0 0-19-16,0 0-43 0,-147-58 11 16,101 89 4-1,-1 15 8-15,5 10 25 0,6 9 25 16,11 0-20-16,9-2-9 15,12-6-28-15,4-7-3 16,2-8-5-16,23-11-8 16,8-4 11-16,12-13-10 15,8-7-1-15,9-7 17 16,4-7-17-16,3-20-23 16,0-9-17-16,-5-3-31 15,-6-2 26-15,-15 4-3 16,-14 6 11-16,-14 13 37 15,-10 6 24-15,-5 10 15 16,-3 2-39-16,-19 0-3 16,-4 5 1-16,-5 12-4 0,2 5 6 15,6 5 10-15,5-1 5 16,7-1-3-16,5 1-11 16,6-3 10-1,0-3 19-15,0-7-30 0,10-1 0 16,7-3-1-16,0-5-7 15,1-4 8-15,1 0-1 16,2-11-17-16,-1-10-22 16,-2-7-30-16,-2 0-23 15,-6 1 3-15,-3 8 88 16,0 7 2-16,-5 5 43 16,1 7-43-16,-1 0 0 0,2 0-18 15,3 12 18-15,1 9 31 16,4 0-10-16,1 4 13 15,7-3 0-15,5-2 24 16,8-2 25-16,7-8-42 16,10-6-12-16,3-4-6 15,0 0-23-15,-1-18-7 16,-8-9-51-16,-6 0-19 16,-9-5-39-16,-11 0-14 15,-9 3-123-15,-9 9 144 16,0 10 102-16,-16 10 7 15,-6 0 0-15,-5 29 7 16,3 10 53-16,2 17 38 16,5 11 27-16,9 9 31 15,6 3-69-15,2 2 4 0,0-5-14 16,0-5-43-16,0-9 4 16,0-12-37-16,0-10 6 15,-3-10-2-15,-15-12 2 16,-5-8-7-16,-12-6 24 15,-2-4-3-15,-1-4-3 16,5-14-8-16,10-10 5 16,12-3 7-16,11-8-22 15,0-3-1-15,27-2-1 16,6-5-27-16,9 5-79 16,-2 0-61-16,-1-16-92 15,-15 12-286-15,-11 4-866 0</inkml:trace>
  <inkml:trace contextRef="#ctx0" brushRef="#br0" timeOffset="16319.51">23056 5613 1737 0,'0'0'397'0,"0"0"-270"15,0 0-50-15,0 0-57 16,0 0-12-16,0 0-6 15,33 130-4-15,-71-56-27 16,0-12-146-16,9-9-333 0</inkml:trace>
  <inkml:trace contextRef="#ctx0" brushRef="#br0" timeOffset="17113.22">22730 5913 1149 0,'0'0'394'0,"0"0"-199"16,0 0 66-16,0 0-14 15,0 0-66-15,0 0-3 16,0 0-57-16,-26-68-88 16,-6 68-8-16,-1 9-24 15,-2 20-1-15,3 5 15 16,10 4-14-16,8-1-1 15,10-5 0-15,4-6 8 16,0-9-19-16,24-9 11 16,7-8-29-16,9 0-65 15,3-15-97-15,3-34-158 0,-7 8-219 16,-10-2-158-16</inkml:trace>
  <inkml:trace contextRef="#ctx0" brushRef="#br0" timeOffset="17215.45">22730 5913 1397 0,'103'-66'477'16,"-101"73"-395"-16,0 18-73 15,-2 13 55-15,0 12-13 16,0 8-33-16,0 25-18 16,0-15-102-16,2-15-383 0</inkml:trace>
  <inkml:trace contextRef="#ctx0" brushRef="#br0" timeOffset="17836.9">24097 5722 1487 0,'0'0'788'16,"0"0"-562"-16,0 0-163 0,0 0-30 15,0 0-23-15,-127 48 1 16,67-1 27-16,2 10 32 16,4 3-38-16,10-1-9 15,10-6-23-15,12-9 0 16,8-12 0-16,10-9-30 15,4-12-73-15,0-8-32 16,18-3-5-16,26-19 44 16,-1-11-233-16,-3-5-501 0</inkml:trace>
  <inkml:trace contextRef="#ctx0" brushRef="#br0" timeOffset="18003.21">24079 5773 1551 0,'0'0'498'0,"0"0"-427"0,0 0-21 15,0 0-13-15,0 0-16 16,118 143 13-16,-91-93-19 16,-5 0 7-16,-2-2-13 15,-6-6-9-15,-8-6-24 16,-6-2-121-16,-18-7-70 16,-6-13-153-16</inkml:trace>
  <inkml:trace contextRef="#ctx0" brushRef="#br0" timeOffset="18174.22">23649 6016 1549 0,'0'0'884'16,"0"0"-689"-16,0 0-159 16,0 0-13-16,155 5-22 15,-72 6-2-15,13-4 1 0,9 2-124 16,35-5-138-16,-24-3-118 15,-20-1-256-15</inkml:trace>
  <inkml:trace contextRef="#ctx0" brushRef="#br0" timeOffset="18241.93">24668 6053 798 0,'0'0'632'0,"0"0"-364"16,0 0-268-16,0 0-827 0</inkml:trace>
  <inkml:trace contextRef="#ctx0" brushRef="#br0" timeOffset="20221.39">4396 6886 1502 0,'0'0'275'0,"0"0"-179"16,0 0-31-16,0 0-9 15,0 0-17-15,0 0 30 16,0 0 42-16,-114 67-1 16,62-16 2-16,-6 9 1 15,-4 7-43-15,-1-1-29 16,1 0-23-16,6-8-6 15,10-5 8-15,6-10-19 16,6-7-2-16,12-6-21 16,4-6-81-16,11-10-111 15,3-6-139-15,4-8-259 0</inkml:trace>
  <inkml:trace contextRef="#ctx0" brushRef="#br0" timeOffset="20442.55">3677 6970 1512 0,'0'0'630'15,"0"0"-587"-15,0 0 7 16,135 78 95-16,-73-27-1 0,11 0 6 16,6-1-56-1,2-3-40-15,4-7-42 16,-4-11-12-16,-8-3-1 15,-10-3-79-15,-12 3-113 0,-18-8-174 16,-14-4-354-16</inkml:trace>
  <inkml:trace contextRef="#ctx0" brushRef="#br0" timeOffset="21163.12">5189 7389 1220 0,'0'0'834'16,"0"0"-679"-16,0 0-113 15,0 0-42-15,31-110-51 0,-2 84 18 16,0 6 27-16,2 9 6 16,-2 11 15-16,0 0 38 15,-4 27-2-15,1 11 52 16,-3 6-3-16,1 0 14 15,1-4-53-15,2-8-31 16,6-12-2-16,5-12 10 16,7-8 0-16,3-11-2 15,4-21-25-15,-8-9-11 16,-3-1-26-16,-12-4-7 16,-12 1-52-16,-3 6-2 15,-10 7-86-15,-4 13-108 16,0 12-204-16,0 7-364 0</inkml:trace>
  <inkml:trace contextRef="#ctx0" brushRef="#br0" timeOffset="21729.31">6653 6946 1783 0,'0'0'533'0,"0"0"-294"0,0 0-90 16,0 0-92-16,0 0-36 16,0 0-21-16,0 0 0 15,0 104 19-15,0-26 55 16,0 13 3-16,-6 1-26 16,-3-4-27-16,2-9-13 15,0-14-11-15,3-11 0 16,0-13-9-16,2-13 3 15,2-12-12-15,0-8-34 16,-3-4-41-16,1-4 23 16,-2 0 13-16,-16-40-2 15,1-4-144-15,2-13-664 0</inkml:trace>
  <inkml:trace contextRef="#ctx0" brushRef="#br0" timeOffset="21919.49">6732 6888 375 0,'0'0'1415'0,"0"0"-1134"16,0 0-74-16,0 0-93 16,114 136-24-16,-108-72-14 15,-6 5 7-15,-4 1 1 16,-23-6-36-16,-4-4-22 16,-6-8-2-16,2-6-24 15,4-7-47-15,4-11-101 16,14-8-79-16,4-8-155 15,9-12-399-15</inkml:trace>
  <inkml:trace contextRef="#ctx0" brushRef="#br0" timeOffset="22184.12">7262 6932 1202 0,'0'0'408'16,"0"0"-305"-16,-150 67-28 15,92-9 62-15,14 9 30 16,17 8 18-16,17-1-18 0,10-5-67 16,10-4-39-1,24-8-36-15,9-10-18 16,3-5-7-16,6-9-89 0,12-8-110 15,-15-8-156-15,-9-12-693 0</inkml:trace>
  <inkml:trace contextRef="#ctx0" brushRef="#br0" timeOffset="25081.01">7843 7212 1060 0,'0'0'542'0,"0"0"-338"16,0 0 35-16,0 0-49 15,0 0-14-15,0 0-28 16,0 0-36-16,0-15-24 16,0 10-19-16,0-2-21 15,0-5-10-15,0 0-17 16,0 0-7-16,6-5-14 16,-2 2 0-16,3-3 0 15,3-4-16-15,4 2-14 16,1 0 22-16,-1 5 0 15,-5 4 8-15,-3 8 0 16,-3 3-6-16,-1 0-3 0,-2 14-42 16,0 12 29-1,0 10 22-15,-7 8 6 0,-17 3-5 16,-10 0 12-16,-8-2-4 16,-9-5 9-16,-5-5-18 15,0-8 2-15,3-5 5 16,10-7 1-16,12-10-10 15,12-3 2-15,11-2-23 16,8-2 22-16,0-18-49 16,21-4-193-16,8-1 124 15,0 6 72-15,0 9 47 16,0 10 3-16,0 0 4 16,-2 15 26-16,2 14 14 0,2 0 5 15,2 6 15-15,5-4-28 16,4-4-20-16,7-4-10 15,5-9-9-15,2-10-38 16,15-7-84-16,-13-15-207 16,-14-7-470-16</inkml:trace>
  <inkml:trace contextRef="#ctx0" brushRef="#br0" timeOffset="25253.64">8437 7090 1877 0,'0'0'314'0,"0"0"-172"16,0 0-53-16,93 105-6 16,-82-51 17-16,-11 5-31 15,0 12-35-15,-33 5-34 0,-13 5-72 16,-39 14-106-16,8-20-312 16,9-20-948-16</inkml:trace>
  <inkml:trace contextRef="#ctx0" brushRef="#br0" timeOffset="29322.32">6426 7839 599 0,'0'0'169'16,"0"0"-11"-16,0 0-37 15,0 0 43-15,0 0 54 16,0 0-55-16,0 0-27 15,0 0-27-15,0 0-33 16,0-3 65-16,0-1-51 16,0 2-24-16,0-1 21 0,0 0 11 15,0 3 12 1,0-2 16-16,0 2-45 16,3 0 14-16,3-2-54 0,5-2-17 15,9 0-17-15,9-1 2 16,7-2-10-16,4 2 1 15,5 0-30-15,17 5-6 16,-10 0-282-16,-13-2-543 0</inkml:trace>
  <inkml:trace contextRef="#ctx0" brushRef="#br0" timeOffset="34951.51">2351 8358 525 0,'0'0'689'16,"0"0"-598"-16,0 0 9 16,0 0 96-16,-115 6 3 0,74 13-65 15,1 8 41-15,0 7-84 16,5 7-1-16,8 0-5 16,9 3-36-16,11-4-28 15,7-1 19-15,2-6-28 16,23-4 7-16,11-7-19 15,3-6-49-15,9-9-38 16,4-7-150-16,-9 0-78 16,-16-16-398-16</inkml:trace>
  <inkml:trace contextRef="#ctx0" brushRef="#br0" timeOffset="35501.18">2173 8480 995 0,'0'0'246'0,"0"0"-103"0,0 0 20 16,144-12-38-16,-98 18-18 16,-7 19-8-16,-5 4 35 15,-10 7-35-15,-5 3 15 16,-11 0-17-16,-6 1-37 16,-2-5-25-16,0-5 7 15,0-7-33-15,0-11-9 16,3-5-28-16,7-7-51 15,11 0 26-15,8-12 2 16,2-16-106-16,0-6-91 16,-4-5-23-16,-7 5 173 15,-9 10 98-15,-6 12 205 0,-5 12-83 16,0 0-82-16,0 26 28 16,-11 8 84-16,2 3-25 15,6-1-25-15,3-5-58 16,0-2-26-16,12-12-12 15,5-2-6-15,3-7-50 16,-1-7-26-16,-6-1-14 16,-3 0 37-16,-4-21 21 15,-4-9-34-15,-2-10 47 16,2-9-21-16,2-2 5 16,3-2 35-16,4 7 13 15,5 12 40-15,0 12 80 16,-1 14-37-16,5 8-19 15,2 0-44-15,2 13 20 16,1 19 8-16,0 3-24 0,-3 7 0 16,-4 4-25-16,-2 0-12 15,-8-3 0-15,-1-4-79 16,-7-6-172-16,0-13-142 16,-4-10-806-16</inkml:trace>
  <inkml:trace contextRef="#ctx0" brushRef="#br0" timeOffset="35651.15">2936 8289 1480 0,'0'0'851'0,"0"0"-707"16,0 0-133-16,0 0-11 16,0 0-211-16,-21 205 72 15,1-81-126-15,0 2-400 0</inkml:trace>
  <inkml:trace contextRef="#ctx0" brushRef="#br0" timeOffset="35744.43">2777 9326 988 0,'0'0'686'0,"0"0"-370"15,0 0-203-15,0 0-113 16,0 0-35-16,0 0-334 0</inkml:trace>
  <inkml:trace contextRef="#ctx0" brushRef="#br0" timeOffset="36062.49">3715 8673 2094 0,'0'0'300'16,"0"0"-119"-16,0 0-49 16,0 0-30-16,0 0-41 15,0 0-9-15,0 0-37 16,99-14 0-16,-46 37 1 0,3 10-16 16,-3-1 0-16,-1 2 0 15,-8-4-26-15,-4-4-41 16,-4-8-102-16,2-13-128 15,-7-5-174-15,-8 0-254 0</inkml:trace>
  <inkml:trace contextRef="#ctx0" brushRef="#br0" timeOffset="36215.14">4420 8468 1877 0,'0'0'672'0,"0"0"-672"16,0 0 8-16,-51 142 74 15,13-67-12-15,-5 10-10 16,-1 0-32-16,-1 4-28 16,1 24-98-16,8-22-124 0,9-21-243 15</inkml:trace>
  <inkml:trace contextRef="#ctx0" brushRef="#br0" timeOffset="37295.75">5142 8249 1003 0,'0'0'614'16,"0"0"-383"-16,0 0-38 15,0 0-21-15,0 0-36 0,0 0-81 16,0 0-13-16,5-41-42 16,-15 93-12-16,-16 42 12 15,-8 46 104-15,-1 15 6 16,10-23 22-16,12-34-55 15,11-47-24-15,2-14-9 16,0 3-43-16,17-1 13 16,8-2-14-16,10-9 0 15,6-8-1-15,8-15 1 16,2-5-14-16,5-3-7 16,-2-24-46-16,-4-11-9 15,-7-6-51-15,-9-7-17 16,-13 5 7-16,-9 8-2 0,-12 9 139 15,0 18 84-15,-9 11-11 16,-17 0-48-16,-3 23-24 16,-3 6 5-16,5 9 50 15,9-1-1-15,10-3-28 16,5-3-17-16,3-4-9 16,3-5-2-16,10-4-29 15,0-4-66-15,0-5-38 16,-10-9-106-16,-3 0-25 15,0 0-42-15</inkml:trace>
  <inkml:trace contextRef="#ctx0" brushRef="#br0" timeOffset="37431.25">5305 8608 1699 0,'0'0'619'16,"0"0"-452"-16,0 0-87 15,118-50-30-15,-63 49-43 16,9 1-7-16,22 19-60 15,-14 8-187-15,-12-3-418 0</inkml:trace>
  <inkml:trace contextRef="#ctx0" brushRef="#br0" timeOffset="38885.8">6159 9064 1232 0,'0'0'592'0,"0"0"-402"0,0 0-3 16,0 0 8-16,0 0-14 15,0 0-15-15,0 0-153 16,127-132-13-16,-71 77-16 16,-1-6-35-16,-2-2 47 15,-6 0-2-15,-7 4-9 16,-11 8 15-16,-10 14 25 15,-11 14 36-15,-6 9-13 16,-2 10-35-16,0 4 5 16,0 0-18-16,0 18-9 15,0 19-26-15,0 14 35 16,0 14 38-16,0 2 2 0,0-2-34 16,0-10-4-16,0-9 29 15,0-11-19-15,-6-7 3 16,-7-5-5-16,-1-8-2 15,3-3-14-15,5-7 6 16,4-5-2-16,2 0-7 16,6-14 0-16,21-17-46 15,13-11-195-15,4-2 122 16,-1 4 64-16,-12 12 52 16,-12 12 12-16,-7 9 82 15,-10 7-33-15,0 0-32 16,1 12 7-16,1 2 8 15,6 5 0-15,2-3-26 16,4-2 20-16,4-2-1 16,0-2-20-16,0-6-5 0,-4-1-22 15,-8-3-8-15,-8 0 19 16,0-11 1-16,-8-10-50 16,-19-10 34-16,-2-7 5 15,-2-2 21-15,8-3 1 16,8 3 17-16,13 7 55 15,2 4-7-15,4 10 4 16,19 4-45-16,6 9-25 16,4 6-12-16,1 0-4 15,1 21-26-15,-4 0-7 16,-2 4-60-16,0-8-31 0,11-15-55 16,-7-2-133-1,-4-5-287-15</inkml:trace>
  <inkml:trace contextRef="#ctx0" brushRef="#br0" timeOffset="39026.8">7340 8249 1324 0,'0'0'1066'15,"0"0"-865"-15,0 0-201 16,0 0-3-16,0 0 2 16,-74 151-28-16,34-40-72 15,9-16-218-15,6-12-877 0</inkml:trace>
  <inkml:trace contextRef="#ctx0" brushRef="#br0" timeOffset="39479.78">8223 8340 1337 0,'0'0'383'0,"0"0"-73"16,0 0-47-16,0 0-134 15,0 0-49-15,0 0 30 16,0 0-71-16,9-29-30 16,-27 90 38-16,-4 32 59 15,1 0-13-15,11 3-44 16,5-6-37-16,5-23 3 15,9-4-15-15,13-16-12 16,10-13-7-16,3-11-48 16,3-9-11-16,-1-11-61 15,-10-5-140-15,-11-18-236 0,-13-6-837 16</inkml:trace>
  <inkml:trace contextRef="#ctx0" brushRef="#br0" timeOffset="40194.96">7984 8622 1770 0,'0'0'496'0,"0"0"-324"16,0 0-35-16,0 0-118 16,145-60-19-16,-65 44-3 15,11 4-3-15,1 4 6 16,-5 4-19-16,-11 4 6 0,-18 0 13 16,-18 0 5-1,-17 0 22-15,-19 0-27 0,-4 6 46 16,-18 16-46-16,-20 10 71 15,-6 10 26-15,-6 2-56 16,8-4-22 0,11-8-19-16,13-11-4 0,9-7-2 15,9-10-42-15,3-2-45 16,23-2-42-16,10 0 80 16,4-16-28-16,0-14-119 15,-4-9 34-15,-9 0 122 16,-10 4 46-16,-8 9 77 15,-7 14 219-15,-2 12-148 16,0 2-93-16,-13 29-49 16,0 9 48-16,3 3 32 0,8 1-10 15,2-6-5-15,2-6-30 16,21-11-32-16,4-7 2 16,6-8-11-16,1-6-5 15,-3 0-7-15,0-22-1 16,-6-12-42-16,-3-9-29 15,-9-2-46-15,-1 2 19 16,-8 10 69-16,-2 13 42 16,-2 15 91-16,0 5-91 15,0 10 16-15,0 19-13 16,0 4 64-16,9 6-1 16,9-4-16-16,4-6-23 15,7-7-9-15,2-10-18 16,-2-10-18-16,0-2-49 0,-6-10-37 15,-5-19-2-15,-5-6-66 16,-2-4-87-16,-2-1 141 16,0 8 102-16,-5 11 16 15,0 7 277-15,-1 11-62 16,2 3-133-16,1 8-82 16,1 17 25-16,1 7 3 15,-1 3-9-15,3 2-14 16,-4-5-5-16,-2-5-66 15,-4-6-82-15,-8-15-148 16,-17-4-253-16,-8-2-861 0</inkml:trace>
  <inkml:trace contextRef="#ctx0" brushRef="#br0" timeOffset="40352.07">8541 8322 2074 0,'0'0'485'15,"0"0"-408"-15,128-19-62 16,-59 19-15-16,6 0-13 16,4 3-33-16,39 14-125 15,-22-3-307-15,-9-2-1094 0</inkml:trace>
  <inkml:trace contextRef="#ctx0" brushRef="#br0" timeOffset="41508.44">9984 8296 1290 0,'0'0'713'0,"0"0"-608"16,0 0-62-16,0 0-41 16,0 0-1-16,25-114 37 15,-27 100 38-15,-25 5-30 16,-16 9-38-16,-15 9 0 16,-11 28 26-16,-14 33 76 15,14 9 16-15,13 7-10 16,19 6-69-16,30-16-4 0,7 2-10 15,15-11-8 1,33-13 11-16,16-18-35 0,15-14 6 16,8-15-7-16,3-7-28 15,-1-12-41-15,-6-23-63 16,-9-11-7-16,-17-4 35 16,-14-1 18-16,-20 9 86 15,-21 10 8-15,-4 17 121 16,-39 12-91-16,-10 3-2 15,-9 18 0-15,2 14 34 16,11 0-30-16,11 0-21 16,18-6-13-16,14-3-6 15,4-7-41-15,18-4-7 16,18-7 6-16,5-5-4 0,5 0-39 16,-7-1 23-16,-7-10 22 15,-14-3 22-15,-7 9 18 16,-9 3 79-16,-2 2-12 15,0 0-57-15,0 0-10 16,2 2-12-16,8 8 11 16,7-1 2-16,12 0 24 15,8-7-25-15,11-2 0 16,-1-14-70-16,-3-14-116 16,-6-6-120-16,-11 0 60 15,-9 3 106-15,-7 6 140 16,-7 8 18-16,-4 11 227 15,0 6-21-15,0 14-143 16,0 29-59-16,0 20 195 16,-7 16-89-16,-1 13 1 15,0 4 6-15,4 0-61 0,2-5-11 16,2-8-43-16,0-13-19 16,0-12 13-16,2-19-14 15,2-12-9-15,0-15-15 16,-4-9-2-16,0-3 26 15,0-10 7-15,0-24-7 16,0-32-105-16,17-40-41 16,28-44-88-16,19-19-162 15,12 4 45-15,-6 42-227 16,-20 45 578-16,-12 32 3 0,-7 23 601 16,0 3-266-1,3 5-121-15,-2 10-123 0,-9 5-24 16,-7 5-30-16,-9 22 2 15,-7 7-4-15,0 7 35 16,-17 5-39-16,-12 0-16 16,-10-4-18-16,-3-7 0 15,-10-6-58-15,-8-12-13 16,-9-10-70-16,-55-11-85 16,14-18-134-16,10-8-291 0</inkml:trace>
  <inkml:trace contextRef="#ctx0" brushRef="#br0" timeOffset="41743.37">10207 8300 1232 0,'0'0'501'0,"0"0"-125"0,0 0-79 16,147-125-90-16,-87 109-127 15,-2 14-61-15,-2 2-19 16,-12 37-47-16,-15 39-154 16,-29 46-92-16,-19 38-72 15,-31-7-235-15,-8-30 73 16,12-40 527-16,9-35 207 15,-2 3 180-15,-1-1-57 16,1-4-81-16,13-14-66 16,8-10-103-16,12-8-55 15,6-4-25-15,6-10-137 16,19 0-66-16,4 0-879 0</inkml:trace>
  <inkml:trace contextRef="#ctx0" brushRef="#br0" timeOffset="42880.2">11836 8035 971 0,'0'0'797'16,"0"0"-797"-16,0 0-205 15,0 0 157-15,0 0 48 16,0 0 147-16,0 0 52 16,-20 140 31-16,1-24 3 15,-2 26-25-15,3-5-79 16,5-29-32-16,4-35-30 16,0-27-25-16,0 0-5 15,-2-3-25-15,2-4-11 16,2-13 6-16,5-13-7 0,0-8 1 15,2-5 0-15,0 0 16 16,0 0 8-16,0-22-13 16,13-18-12-16,18-14-62 15,8-10-50-15,5 1-50 16,-1 13 99-16,-6 21 63 16,-8 17 0-16,-9 12-2 15,-6 5-10-15,-12 23 12 16,-2 9 18-16,-11 5 54 15,-23 0-11-15,-6 2 21 16,-6-5-10-16,3-12-49 16,7-5-14-16,9-11-7 0,15-4-1 15,5-5-1-15,7-2-21 16,2 0-8-16,22-9-1 16,15-10-120-16,7-3 25 15,3 0 62-15,2 4 19 16,-6 4 44-16,-3 2 25 15,-1-2-4-15,-1 2 1 16,-3-5-22-16,-1 0 0 16,-2-1 0-16,-10-5-22 15,-10 2 21-15,-12-1 0 16,-2 2-24-16,-12 4-8 16,-14 6 9-16,-8 10 24 15,-2 0 0-15,3 19 39 0,6 13 33 16,10 6-9-16,10 1 16 15,7 0-18-15,0-4-25 16,24-7-10-16,13-7-5 16,7-10-15-16,9-7-4 15,8-4-2-15,-1-6-8 16,-2-15-33-16,-3-6-22 16,-8-4-22-16,-11 4 34 15,-10 3 25-15,-9 10 26 16,-13 7 42-16,-4 7 16 15,0 3-56-15,-4 20 19 16,-8 1-5-16,-1 1 36 16,6-5-28-16,2-6-7 15,5-7-17-15,0-4-5 16,2-3 5-16,21 0-13 0,10 0 12 16,8-3-23-16,3-10-40 15,3-3 13-15,-3 0 35 16,-4 2 16-16,-1 4 18 15,-10 8 14-15,-5 2-9 16,-4 0-11-16,-6 8-12 16,-5 2-1-16,-7 2-20 15,-2-3-37-15,0 0 8 16,-23-1-47-16,-46-4 1 16,3 0-201-16,-6-4-302 0</inkml:trace>
  <inkml:trace contextRef="#ctx0" brushRef="#br0" timeOffset="43043.02">12055 8383 565 0,'0'0'1540'0,"0"0"-1176"16,0 0-255-16,120-51-84 16,-78 42-16-16,3 4-9 15,-3-2-16-15,12-13-106 16,-14 1-195-16,-9-4-400 0</inkml:trace>
  <inkml:trace contextRef="#ctx0" brushRef="#br0" timeOffset="43166.44">12628 7990 1940 0,'0'0'357'0,"0"0"-357"16,0 0-20-16,0 0-13 15,2 146 17-15,-42-44 4 16,1-15-94-16,8-6-275 15</inkml:trace>
  <inkml:trace contextRef="#ctx0" brushRef="#br0" timeOffset="45855.45">14152 7836 1650 0,'0'0'277'0,"0"0"-201"16,0 0-57-16,0 0-6 15,0 0 15-15,0 0 53 16,0 0-43-16,-11 50-25 16,-5 14 203-16,-3 15-39 15,-1 5-87-15,1 0-64 16,2-6 6-16,3-6-22 15,3-9-10-15,5-9 0 16,-1-7-9-16,5-10-40 16,2-3-80-16,0-3-75 15,0-8-81-15,-5-5-107 0,-2-9-359 16</inkml:trace>
  <inkml:trace contextRef="#ctx0" brushRef="#br0" timeOffset="46794.48">13651 8310 1482 0,'0'0'672'16,"0"0"-511"-16,0 0-124 15,0 0-24-15,173-33-13 16,-94 31 1-16,4 2 13 16,0 0-13-16,-2 0-2 0,-7 4-4 15,-9 8 5-15,-15 4 0 16,-11 7 0-16,-18 5 0 15,-9 9 39-15,-12 7-20 16,0 3 42-16,-2 5-10 16,-14-1 7-16,1-8-32 15,1-4-12-15,5-12-8 16,5-8-3-16,2-10-3 16,2-4-30-16,0-5 15 15,0 0 15-15,0-5-4 16,4-21 4-16,17-15-61 15,10-14-89-15,9-6-4 16,8-4-10-16,6 11 9 16,-3 13 71-16,-1 16 39 0,-10 11 30 15,-9 10 15-15,-7 4 27 16,-4 0 15-16,-6 0 27 16,-6 11 3-16,-3 3-15 15,-5 9 4-15,0 5-3 16,-9 9-9-16,-16 2 70 15,-1 3-33-15,1 0-23 16,3-8-1-16,10-6-29 16,6-7-2-16,6-7-11 15,0-6-19-15,6-7-2 16,13-1-5-16,3 0 5 16,0-18-16-16,0-11-27 15,-1-12-61-15,-2-7 25 0,-3 1-53 16,-1 1 84-16,-1 15 42 15,-3 11 7-15,3 13 34 16,5 7-32-16,4 0 16 16,6 11-6-16,6 7 10 15,8-2 24-15,6 0-45 16,7-7 15-16,0-4-15 16,-3-5 0-16,-6 0-1 15,-14-2-2-15,-10-13-23 16,-13-5-6-16,-4 1-106 15,-6 0 17-15,0 0 40 16,0 8 80-16,-6 10 30 16,-4 1-29-16,-6 19 0 0,-2 25 24 15,-2 17 71-15,-2 31 47 16,4-1-20-16,0 5-43 16,5-3 51-16,0-18-40 15,-1 3-20-15,1-8-29 16,-5-11-23-16,-5-12 11 15,-10-10-6-15,-9-7 3 16,-10-12 30-16,-6-8-57 16,-2-10-1-16,10 0 1 15,9-23 8-15,21-16 4 16,20-14-12-16,13-12-26 16,39-12 16-16,21-1-21 0,16 3 8 15,11 6-72-15,43-1-151 16,-25 16-230-16,-15 11-279 0</inkml:trace>
  <inkml:trace contextRef="#ctx0" brushRef="#br0" timeOffset="47669.31">16045 8432 1837 0,'0'0'327'0,"0"0"-301"16,0 0-9-16,0 0 49 16,-34 118 105-16,15-70-14 15,0 1-62-15,4-7-47 0,4-7-28 16,2-8-1-16,2-8-19 16,5-12 0-16,2-3-1 15,0-4-7-15,0 0 8 16,9-14-7-16,18-18-47 15,8-13-116-15,10-9 7 16,4 0-164-16,-2 8 58 16,-11 16 269-16,-10 16 51 15,-10 14 14-15,-9 5 4 16,-7 20 79-16,0 8 23 16,0 2-23-16,-12 2-22 15,1-7-24-15,0-6-44 16,6-7-34-16,3-8-23 0,2-8-2 15,0-1-6-15,12 0-14 16,17-3 9-16,7-16-22 16,8-10-72-16,5-8 17 15,-3-5-34-15,-5 2 34 16,-8 10 84-16,-13 10 5 16,-11 14 85-16,-6 6-60 15,-3 3-24-15,0 16 11 16,0 8 40-16,2 0 16 15,6 1-35-15,6-1-2 16,8-8-4-16,5-6 1 16,8-8-9-16,2-5-19 0,0 0-26 15,-5-10-4-15,-8-10-43 16,-6-4-27-16,-7 0-6 16,-4 4 61-16,-5 6 45 15,-2 7 120-15,0 4-35 16,0 3-76-16,0 3-9 15,0 16 0-15,0 7 62 16,0 8 8-16,0 1-8 16,9-2-31-16,5-3-19 15,5-3 6-15,1-6-18 16,1-10 0-16,-2-3-1 16,-5-8-5-16,-5 0 6 15,-9-10-2-15,0-16-72 0,-23-8-29 16,-15-7-50-16,-6-3 1 15,-1-4 31-15,8-2 65 16,10 4 37-16,13 2 19 16,9 7 29-16,5 7 130 15,0 7 3-15,12 4-33 16,5 6-94-16,8 4-26 16,0 4-9-16,2 5-13 15,0 0-54-15,0 0-34 16,4 5-126-16,-5 8-35 15,-6-4-306-15</inkml:trace>
  <inkml:trace contextRef="#ctx0" brushRef="#br0" timeOffset="47877.78">17048 8545 1275 0,'0'0'200'15,"0"0"-25"-15,0 0-7 16,-9 119 19-16,7-90-37 16,0-5 30-16,2-5-94 15,0-2-66-15,0-3-20 16,2-6-82-16,7-4-181 16,0-4-266-16</inkml:trace>
  <inkml:trace contextRef="#ctx0" brushRef="#br0" timeOffset="48235.58">16986 7927 1753 0,'0'0'309'0,"0"0"-225"15,0 0 32-15,-43 104 26 16,41-71-33-16,2-10 31 15,2 0-49-15,21-9-48 16,10-2 5-16,7-9-17 16,9-3-31-16,5 0-10 15,15-22-184-15,-15-5-266 16,-6 1-727-16</inkml:trace>
  <inkml:trace contextRef="#ctx0" brushRef="#br0" timeOffset="49496.12">18071 8270 1300 0,'0'0'599'16,"0"0"-376"-16,0 0-21 15,0 0-73-15,0 0-20 16,0 0-26-16,0 0-44 16,20-121-39-16,16 99-34 15,1 6 28-15,2 8-2 16,-8 8 5-16,-9 7 3 16,-13 19 0-16,-9 15 16 15,-4 8 39-15,-30 7-4 16,-12-1 3-16,-6 0 13 15,4-8-56-15,5-12-4 0,9-10 2 16,12-13 1-16,13-3-10 16,9-9-20-16,0 0 11 15,25-9-4-15,19-20-71 16,14-3-120-16,4 0 77 16,-4 6 18-16,-8 10 82 15,-17 14 27-15,-10 2 18 16,-15 14 0-16,-8 16 2 15,-2 8 37-15,-23 3 11 16,-6-2-22-16,0-1 27 16,4-6-49-16,8-3-24 15,16-10-49-15,3-5-134 0,58-11-66 16,4-3 57 0,10 0-537-16</inkml:trace>
  <inkml:trace contextRef="#ctx0" brushRef="#br0" timeOffset="50375.4">18845 8311 310 0,'0'0'1433'0,"0"0"-1153"16,0 0-213-16,0 0-22 15,-152 35 57-15,107 1 8 16,8 4-17-16,10 2-48 16,14-2-17-16,13-1-28 15,0-10-15-15,15-7 0 16,18-8-15-16,4-9 7 0,3-5-29 15,-3-7-111-15,-6-19 10 16,-2-8 27-16,-8-4 41 16,-6 2 63-16,-3 4-23 15,-6 10 45-15,-6 14 177 16,0 8-96-16,0 10-70 16,-4 30 63-16,-10 16 56 15,-1 17 18-15,-1 9-7 16,1 3-20-16,-1-1-15 15,3-6 1-15,-3-11-37 16,3-13-37-16,-1-10-22 16,1-13 14-16,-3-9-24 15,1-10 19-15,-2-8-14 0,-2-4-4 16,3 0 2 0,9-26-4-16,7-15-33 0,9-15-85 15,41-29-92-15,10-2-52 16,13-7-112-16,7 2 71 15,-11 25 271-15,-2 6 32 16,-15 17 360-16,-19 21 2 16,-15 11-143-16,-11 12-116 15,-5 0-57-15,-2 1-28 16,0 22 31-16,0 7-1 16,0 2-29-16,-2 0 8 15,-5-6-27-15,5-6-9 0,0-10-61 16,0-6-87-16,0-4-17 15,-8 0 37-15,-3-11 44 16,-5-17-263-16,0-11-39 16,7-9 315-16,11-6 80 15,0 2 138-15,16 3 169 16,13 11-84-16,8 13-22 16,3 10-25-16,5 11-130 15,2 4-3-15,-2 4-21 16,-1 19-5-16,-5 3-7 15,-11 7-9-15,-8 4 0 16,-9 2 24-16,-11 5 4 16,0-3 10-16,0-1 35 15,-2-3-7-15,-1-4-11 16,3-3-41-16,0-6-5 0,10-2-10 16,14-5 6-16,7-7-12 15,5-10-6-15,2 0-13 16,-5-13-2-16,-6-17-28 15,-12-5-22-15,-7-4 7 16,-8 3 48-16,0 8 22 16,-12 4 0-16,-11 10 0 15,2 5-54-15,-2 2-86 16,-1-5-98-16,6 0-148 16,7-4-1120-16</inkml:trace>
  <inkml:trace contextRef="#ctx0" brushRef="#br0" timeOffset="50558.98">19636 8168 1753 0,'0'0'207'0,"0"0"-116"16,0 0 46-16,13 109 6 16,-13-75-37-16,0-1-66 15,-4-5-30-15,-9-5-10 16,-5-4-24-16,-18-11-93 15,3-6-143-15,0-2-557 0</inkml:trace>
  <inkml:trace contextRef="#ctx0" brushRef="#br0" timeOffset="50676.18">19395 7989 1405 0,'0'0'603'0,"0"0"-530"16,161-22-73-16,-85 16-125 15,-3 2-218-15</inkml:trace>
  <inkml:trace contextRef="#ctx0" brushRef="#br0" timeOffset="53377.39">20617 8267 867 0,'0'0'859'15,"0"0"-611"-15,0 0-105 16,0 0-31-16,-121-15-35 16,88 26-1-16,4 15 19 15,12 5-6-15,9 3-9 16,8 0-26-16,10-2 19 16,25-4-39-16,12-6-1 15,11-10-28-15,2-8-5 16,-4-4-6-16,-9-8-53 15,-14-12 21-15,-13-6 30 16,-13 0-16-16,-7-2 12 0,-2 4-13 16,-20 2-5-16,-5 5 18 15,-2 8-7-15,4 4-49 16,2 5-53-16,11 0-188 16,5 0-342-16</inkml:trace>
  <inkml:trace contextRef="#ctx0" brushRef="#br0" timeOffset="53583.1">20905 7965 1770 0,'0'0'381'0,"0"0"-288"16,0 0-5-16,0 0 9 0,24 106-23 15,-24-73-27-15,0 2-47 16,0-6-6-16,-9-6-17 15,-2-6-101-15,-1-4-81 16,-5-13-85-16,-1 0-193 16,5-7-815-16</inkml:trace>
  <inkml:trace contextRef="#ctx0" brushRef="#br0" timeOffset="53731.27">21206 7778 1610 0,'0'0'330'0,"0"0"-224"16,0 0-61-16,0 0-24 16,55 119 33-16,-77-67-39 15,-52 31-15-15,5-12-59 0,3-11-247 16</inkml:trace>
  <inkml:trace contextRef="#ctx0" brushRef="#br0" timeOffset="55013.01">22386 7533 1967 0,'0'0'370'0,"0"0"-235"16,0 0-114-16,0 0-21 15,0 0-6-15,0 0-15 16,-23 129 21-16,-8 11 125 15,-6 19-14-15,6-1 21 16,9-37-64-16,6-43-20 16,8-20-19-16,-1-12-23 15,2 0 13-15,0-3-17 16,3-4 8-16,2-15-7 16,2-12-3-16,0-6 0 15,0-6 1-15,0 0 0 16,0 0 14-16,0-12-14 0,0-20-2 15,24-19-8-15,12-13-120 16,10 0 55-16,3 13 36 16,1 15 25-16,-6 19 13 15,-6 17-30-15,-9 0 9 16,-7 17 15-16,-8 11-2 16,-12 4 8-16,-2 2 17 15,-16 4 11-15,-17 1 30 16,-14-2-4-16,-6-1-37 15,-3-5 6-15,9-8-23 16,9-5-20-16,13-10-42 16,17-6-12-16,8-2-11 15,4-5 6-15,27-18-111 0,12-2-205 16,1 1 249-16,4 4 146 16,-9 11 56-16,-5 6 140 15,-3 3-33-15,0 0-73 16,2 0-50-16,5 0 2 15,3 0-35-15,3-9 0 16,-1-5-7-16,-5-4-35 16,-12-4 2-16,-8-2-36 15,-11 0-14-15,-7 4 33 16,0 3 16-16,-20 12 33 16,-7 5-2-16,0 0 3 15,-2 23 37-15,6 8 26 0,11 2 54 16,7 4-25-16,5-3-15 15,2-4-10-15,25-4-28 16,7-8-14-16,5-6-16 16,4-12-9-16,4 0-27 15,0-8-52-15,-1-17-7 16,-1-4 13-16,-3-2-24 16,-6-1 69-16,-7 8 28 15,-11 10 0-15,-9 9 74 16,-5 5-38-16,-4 0-35 15,0 17 7-15,0 6 24 16,0 5 16-16,0-2 8 0,-2-6-45 16,2-6 3-1,0-7 3-15,0-6-17 0,0-1-2 16,14 0-27-16,12 0 11 16,6-10-11-16,8-7-40 15,-1-3 38-15,4-1 25 16,-5 3 6-16,-7 6 29 15,-6 5 38-15,-8 7-42 16,-5 0-2-16,-6 0-23 16,-1 9-23-16,-5 1 7 15,0 3-35-15,0 1 17 16,-7-5-50-16,-13 1-58 16,-32-8-45-16,6-2-305 15,-6 0-810-15</inkml:trace>
  <inkml:trace contextRef="#ctx0" brushRef="#br0" timeOffset="55194.67">22685 8029 1798 0,'0'0'592'16,"0"0"-519"-16,0 0-44 15,143-4-28-15,-95 4 7 16,-2 0 3-16,-1 0-11 15,-3-12-32-15,5-24-84 16,-14 2-197-16,-9-2-320 0</inkml:trace>
  <inkml:trace contextRef="#ctx0" brushRef="#br0" timeOffset="55309.64">23221 7678 1724 0,'0'0'535'0,"0"0"-535"15,0 0-20-15,0 0-11 16,-9 166 3-16,-11-60-81 15,1-17-162-15,11-17-1458 0</inkml:trace>
  <inkml:trace contextRef="#ctx0" brushRef="#br0" timeOffset="56726.4">24558 7793 1194 0,'0'0'758'16,"0"0"-631"-16,0 0-84 16,0 0-43-16,-127-35-8 15,71 38 8-15,-2 26 22 16,-4 13 43-16,0 14 45 16,4 13-8-16,8 5 30 15,12 2-41-15,12-4-40 16,13-6-7-16,10-10-21 0,3-8 20 15,18-9-31-15,20-9-2 16,9-8 32-16,11-9-42 16,6-8 0-16,3-5-6 15,1-5-7-15,-2-18-37 16,-3-9-29-16,-8-6-50 16,-6 0 65-16,-10 4-31 15,-16 3 70-15,-7 7 25 16,-9 6 16-16,-7 2 48 15,0 6-51-15,0 3-3 16,-11 2-20-16,-3 3 10 16,-1 2-18-16,-5 0 12 15,-1 10-13-15,2 6 19 16,-2 6-9-16,1 2 9 16,3 4 61-16,1 0-37 15,3 2 22-15,6-3 7 0,3-5-52 16,4-4 31-16,0-4-17 15,0-4-8-15,2-2 33 16,11-4-22-16,3-1 2 16,4-3 3-16,4 0-21 15,3-6 20-15,4-13-22 16,3-7-49-16,1-6 33 16,1-1-48-16,-2 1-38 15,-6 6 49-15,-5 8 22 16,-7 11 23-16,-8 7-19 15,-6 0-9-15,-2 13 36 16,0 16 29-16,0 7 46 0,-8 2 10 16,-6-2-38-1,1-4-12-15,2-8-34 0,4-10-1 16,2-4 14-16,3-6-14 16,2-4 9-16,0 0-9 15,0 0-4-15,11-8 2 16,14-16-63-16,10-10-152 15,4-4 63-15,-2-1-13 16,-5 7 105-16,-12 14 62 16,-11 9 122-16,-5 9-94 0,-4 0-28 15,0 8 0 1,2 11 74-16,7 8 11 0,7-1-14 16,9 1-16-16,10-8 25 15,9-3-3-15,6-6-51 16,1-9-16-16,-5-1-10 15,-5-5-42-15,-10-15-31 16,-7-6-35-16,-8-6-77 16,-7-1-23-16,-5-1 47 15,-4 6 105-15,0 8 56 16,0 10 106-16,-2 10-39 16,-11 0-67-16,-5 30 1 15,-2 17 70-15,-4 13 31 16,1 14 18-16,3 10 4 15,7 5 16-15,2-2-25 0,4 0-39 16,2-9-12-16,1-6-9 16,0-11-54-16,-5-13 0 15,-3-13 14-15,-3-9-15 16,-5-9 13-16,-9-7-13 16,-5-10 2-16,-1 0-2 15,2-5-8-15,6-17 8 16,11-6 5-16,16-7-5 15,0-6-27-15,24-5-3 16,19-2 20-16,8-2 8 16,7 2-62-16,16-18-84 15,-14 12-150-15,-16 5-272 0</inkml:trace>
  <inkml:trace contextRef="#ctx0" brushRef="#br0" timeOffset="56929.21">25053 7638 1706 0,'0'0'693'16,"0"0"-548"-16,0 0-121 16,0 0 1-16,0 0-25 15,0 0 0-15,0 0 0 16,111 144-73-16,-137-66-43 15,-8-11-177-15,5-15-394 0</inkml:trace>
  <inkml:trace contextRef="#ctx0" brushRef="#br0" timeOffset="57223.85">26286 8045 1642 0,'0'0'569'15,"0"0"-569"-15,0 0-155 16,0 0 155-16,-139 100 127 16,81-48 22-16,1 8-29 15,-3 8-29-15,6 5-54 0,9-6-19 16,9-1-18-16,14-13 11 15,11-6-23-15,9-14-27 16,2-12-71-16,6-13-28 16,37-19 4-16,-3-19-79 15,-2-9-523-15</inkml:trace>
  <inkml:trace contextRef="#ctx0" brushRef="#br0" timeOffset="57427.42">26265 8073 1987 0,'0'0'292'16,"0"0"-258"-16,0 0-28 0,0 0-5 16,56 102 66-1,-45-48 8-15,3 5-3 0,-3-1-37 16,3 0-17-16,-4-6-13 16,-1-6 5-16,-1-5-10 15,-6-8 0-15,-2-6-120 16,-21-10-179-16,-10-5-56 15,-4-12-1096-15</inkml:trace>
  <inkml:trace contextRef="#ctx0" brushRef="#br0" timeOffset="57567.4">26027 8378 2058 0,'0'0'683'0,"0"0"-616"16,128 0-66-16,-66 5-2 0,5 4-45 15,24-3-27-15,-18-2-152 16,-6-4-604-16</inkml:trace>
  <inkml:trace contextRef="#ctx0" brushRef="#br0" timeOffset="57676.42">27008 8325 2451 0,'0'0'198'16,"0"0"-198"-16,0 0-670 15,0 0-835-15</inkml:trace>
  <inkml:trace contextRef="#ctx0" brushRef="#br0" timeOffset="86248.56">2851 10154 901 0,'0'0'601'16,"0"0"-511"-16,0 0 15 16,0 0 51-16,0 0-52 15,0 0 21-15,-9-32 19 16,9 28-80-16,-2 1 97 15,-1-2-106-15,-2 1 21 16,3 2 36-16,2-1-70 16,-2 3 28-16,0 0-15 0,2 0-47 15,-2 0 108-15,2 0-114 16,0 0 4-16,0 0 36 16,0 0-36-16,0 0 16 15,0 0-22-15,0 0 9 16,0 0 7-16,18 0-16 15,13 0 0-15,15-3 15 16,15-3-9-16,8-2 24 16,3-2-30-16,-2-2-50 15,-1 2 17-15,-3 4-107 16,9-2-212-16,-15 4-233 16,-16-2-497-16</inkml:trace>
  <inkml:trace contextRef="#ctx0" brushRef="#br0" timeOffset="86714.68">2880 10221 1833 0,'0'0'517'16,"0"0"-400"-16,0 0 65 16,0 0-61-16,0 0-80 15,0 0 56-15,0 0-88 0,71 0-9 16,-13 0 11-1,8 0 23-15,11 0-32 0,2 0-2 16,2 0-153-16,12 0-91 16,-18 0-365-16,-15-6-1026 0</inkml:trace>
  <inkml:trace contextRef="#ctx0" brushRef="#br0" timeOffset="87105.02">3522 9789 1778 0,'0'0'576'16,"0"0"-349"-16,0 0-142 16,0 0 7-16,0 0-53 15,0 0-6-15,0 0 18 16,55-2-50-16,-10 21 8 16,13 5 45-16,4 2-54 15,2 1 24-15,2 2-24 16,-9-2 18-16,-8 4-17 15,-17-2-1-15,-22 8-16 16,-10 11-2-16,-48 28 15 16,-52 32-3-16,-41 27-51 0,-15-1-189 15,34-35-106-15,35-35-1352 0</inkml:trace>
  <inkml:trace contextRef="#ctx0" brushRef="#br0" timeOffset="91739.3">5040 9972 1260 0,'0'0'403'0,"0"0"-212"0,0 0-58 16,0 0-41-16,0 0 109 15,0 0-109-15,0 0-2 16,-25-42 13-16,25 38-45 15,0 0 93-15,-2 0-89 16,2 2-53-16,-2 0 132 16,2 2-141-16,0 0 6 15,0 0 11-15,0 0 1 16,0 0-11-16,0 0-7 16,2 0 0-16,16 2-22 15,11 12 29-15,11 4-7 16,11 4 17-16,5 2-3 0,3 0 3 15,3-2-17 1,0 2 0-16,-2-2-52 0,-3-2 8 16,-1 2-102-16,-2-1-81 15,8 3-92-15,-14-7-7 16,-9-2-245-16</inkml:trace>
  <inkml:trace contextRef="#ctx0" brushRef="#br0" timeOffset="92070.34">6221 9726 1490 0,'0'0'486'0,"0"0"-417"16,0 0-62-16,0 0 9 15,0 0 124-15,-172 167-8 16,105-86 4-16,-1 7 74 16,1 4-125-16,13-15 2 15,-2 6 1-15,5-11-73 16,9-3 34-16,4-5-49 15,7-1-75-15,0 17-20 16,8-16-254-16,9-18-314 0</inkml:trace>
  <inkml:trace contextRef="#ctx0" brushRef="#br0" timeOffset="92603.37">6468 10275 1798 0,'0'0'368'16,"0"0"-286"-16,0 0-47 15,0 0-26-15,65-107 15 16,-36 93-23-16,0 9 1 0,-2 5 79 16,2 0-80-16,2 17-1 15,-2 11 108-15,2 2-30 16,3 4 17-16,1-3-31 16,6-6-55-16,3-6 97 15,8-12-100-15,0-7-6 16,4 0 30-16,0-26-23 15,-2-9-2-15,-8-5-5 16,-5-5-61-16,-10 5 52 16,-4 3-206-16,-8 9-100 15,-5 8-165-15,-5 8-553 0</inkml:trace>
  <inkml:trace contextRef="#ctx0" brushRef="#br0" timeOffset="93366.32">8214 9800 1430 0,'0'0'480'0,"0"0"-272"16,0 0-25-16,0 0-40 16,0 0-123-16,0 0 131 0,0 0-143 15,9-7 9-15,-5 32-1 16,-2 13 1-16,1 13 84 16,-3 18 15-16,0 10-116 15,0 4 141-15,-3 0-141 16,-3-5 0-16,-1-8 12 15,5-12-2-15,2-9-17 16,0-8 7-16,0-7-71 16,0-7 52-16,0-8-114 15,0-5-101-15,5-14-19 16,1 0-228-16,1-19 156 0</inkml:trace>
  <inkml:trace contextRef="#ctx0" brushRef="#br0" timeOffset="93577.56">8408 9781 1874 0,'0'0'320'16,"0"0"-217"-16,0 0-45 16,0 0-31-16,114 65 133 15,-95-25-115-15,-9 6 7 16,-10 7 9-16,-2 5-54 15,-27 7-11-15,-16 3 4 16,-24 17-195-16,9-20-10 16,10-17-609-16</inkml:trace>
  <inkml:trace contextRef="#ctx0" brushRef="#br0" timeOffset="93937.85">9272 9675 1392 0,'0'0'339'0,"0"0"-225"16,-119 40-32-16,59 10 7 15,-1 18 124-15,6 13-41 16,9 4-65-16,11-2 124 16,15-3-190-16,11-7 7 15,9-6-9-15,6-6-33 16,28-6-12-16,9-8-109 15,34-7-189-15,-9-16-77 16,-8-11-1083-16</inkml:trace>
  <inkml:trace contextRef="#ctx0" brushRef="#br0" timeOffset="94272.32">9610 9924 1896 0,'0'0'299'0,"0"0"-222"16,0 0-61-16,-126 52 70 15,82-2 12-15,6 14-29 16,7 6 135-16,13 1-167 16,9-5 14-16,9-8-30 15,0-14 9-15,18-13 7 16,6-8-37-16,7-11 0 0,5-10-8 15,3-2 8 1,-6 0-12-16,-8-18 6 0,-12-8-56 16,-13-6 50-16,0-4-49 15,-23 0-14-15,-8 8 57 16,-5 10-13-16,1 12-3 16,6 6-32-16,11 0-236 15,9 6-199-15</inkml:trace>
  <inkml:trace contextRef="#ctx0" brushRef="#br0" timeOffset="94456.34">10065 9787 2271 0,'0'0'513'15,"0"0"-489"-15,0 0-6 16,23 171 59-16,-69-47-41 15,-37 34-7-15,-15 13-29 16,-7-27-151-16,30-47-152 16,21-48-882-16</inkml:trace>
  <inkml:trace contextRef="#ctx0" brushRef="#br0" timeOffset="109533.93">1834 11812 1128 0,'0'0'602'15,"0"0"-466"-15,0 0 35 16,0 0-24-16,0 0-18 16,0 0 4-16,2-11-42 15,-2 8-38-15,0 3-1 16,0 0-7-16,0 0 22 16,0 0-30-16,0 0 1 15,0 0 19-15,0 0-38 16,0 0-18-16,0 0 5 15,0 16-6-15,0 19-11 0,0 17 11 16,0 18 12-16,0 13 29 16,0 9-41-16,0 0 0 15,-7 2 6-15,1-5 3 16,-1-9-18-16,5-8-9 16,2-12-24-16,0-13-43 15,2-10-157-15,9-15-128 16,-2-15-428-16</inkml:trace>
  <inkml:trace contextRef="#ctx0" brushRef="#br0" timeOffset="109919.79">1277 11756 1833 0,'0'0'716'0,"0"0"-626"15,0 0-42-15,0 0-41 16,147 0 41-16,-27 5 15 16,30-1-18-16,-8 2-30 15,-26-1-15-15,-9 10-68 16,-42-1-218-16,-11-5-673 0</inkml:trace>
  <inkml:trace contextRef="#ctx0" brushRef="#br0" timeOffset="110703.82">2271 12406 1495 0,'0'0'237'0,"0"0"-152"15,0 0 82-15,0 0 90 16,-18 135 11-16,9-95-110 16,3 0-73-16,2-4-59 15,0-6-3-15,4-8-18 16,0-5 1-16,0-5 1 15,0-11-7-15,0-1-49 16,14-1 1-16,11-25-5 16,8-15-34-16,5-11-64 15,0-6-122-15,-5 1 65 16,-8 11 133-16,-7 17 75 16,-12 14 222-16,-3 13-31 15,-3 2-81-15,0 20-80 0,-11 19 22 16,-5 6 92-16,3 5-41 15,1-1 6-15,6-5-47 16,6-8-27-16,0-8-10 16,26-8-25-16,12-10 15 15,11-10-33-15,10-7 18 16,3-27-46-16,0-15-35 16,-6-11-75-16,-7-10 17 15,-11-6 26-15,-9-1-72 16,-12 9 103-16,-10 12 82 15,-7 16 22-15,0 20 133 16,0 15 5-16,-7 5-87 16,-5 23-61-16,0 19 10 15,3 14 62-15,7 10-26 0,2 4-8 16,6 3 13-16,15-7-30 16,4-6 4-16,-1-7-34 15,-2-6 5-15,-8-10-4 16,-6-5-4-16,-8-5-18 15,0-5-41-15,-24-4-68 16,-41-18-49-16,5 0-181 16,0-14-622-16</inkml:trace>
  <inkml:trace contextRef="#ctx0" brushRef="#br0" timeOffset="110865.38">2661 11458 1731 0,'0'0'549'16,"0"0"-549"-16,-101 221-10 0,24-49 9 15,3 12 1-15,23-42-233 16,24-49-541-16</inkml:trace>
  <inkml:trace contextRef="#ctx0" brushRef="#br0" timeOffset="111486.45">4126 11983 1196 0,'0'0'734'16,"0"0"-734"-16,0 0-83 0,0 0 83 16,0 0 132-16,0 164 43 15,0-85 27-15,0 5-80 16,2 1-14-16,0-1-87 15,2-6-8-15,1-8 11 16,-1-10-24-16,1-12-15 16,0-13-71-16,-1-16-92 15,-4-19-72-15,0-5 14 16,-2-24-22-16</inkml:trace>
  <inkml:trace contextRef="#ctx0" brushRef="#br0" timeOffset="111821.07">4201 11933 796 0,'0'0'1178'15,"0"0"-1027"-15,0 0-48 0,99 108 32 16,-82-23-43-16,-15 31 0 16,-12 30-15-16,-42 9-53 15,-8-25-6-15,0-33-18 16,11-35-13-16,-5-11-72 15,-10 3-41-15,-17 3-122 16,-6-8-32-16,10-17-121 16,12-20 134-16,20-12 186 15,28-12 81-15,17-17 114 0,15-5 79 16,37 2 82 0,16 3 105-16,15 8-150 0,11 4-108 15,3 8-38-15,-1 5-63 16,-7 4-4-16,-8 0-17 15,-14 0-29-15,4 0-82 16,-18 1-173 0,-11-1-238-16</inkml:trace>
  <inkml:trace contextRef="#ctx0" brushRef="#br0" timeOffset="112035.78">4853 11988 1894 0,'0'0'287'16,"-114"163"-206"-16,49-26 77 15,11 16 13-15,37-11-28 16,17-34-61-16,19-36-55 16,13-17-27-16,6-14-27 15,38 8-164-15,-10-9-91 16,1-12-505-16</inkml:trace>
  <inkml:trace contextRef="#ctx0" brushRef="#br0" timeOffset="114208.92">5142 12123 1298 0,'0'0'321'16,"0"0"-178"-16,0 0 21 15,0 0 56-15,0 0 15 0,0 0-61 16,0 0-21 0,-5-23-47-16,5 23-47 0,0 0 27 15,0 0-69-15,0 0-5 16,5 5-12-16,13 18 0 16,7 9 23-16,6 6-11 15,4 4-6-15,5 0 26 16,3-2-32-16,1-2 0 15,6-1-23-15,0-5-67 16,0-4-92-16,6-2-125 16,-14-10-294-16,-9-9-391 0</inkml:trace>
  <inkml:trace contextRef="#ctx0" brushRef="#br0" timeOffset="114471.42">5951 11959 1465 0,'0'0'656'0,"0"0"-606"16,0 0-28-16,0 0 86 16,-64 153 88-16,24-76-56 15,-9 10 30-15,-5 1-101 16,0 3-32-16,1-5-19 0,0-5-17 15,3-3-2 1,4-8-18-16,1-7-71 0,9-5-63 16,5-3-173-16,11-16-286 15,11-16-887-15</inkml:trace>
  <inkml:trace contextRef="#ctx0" brushRef="#br0" timeOffset="114878.34">6379 12371 1774 0,'0'0'399'16,"0"0"-242"-16,0 0-34 15,0 0-29-15,0 0-26 16,0 0 54-16,154 0-52 16,-96 0-22-16,2 3-37 15,-6 3-5-15,-6 2-12 0,-5 4-18 16,-18 9-155-16,-14-1-117 16,-11-4-396-16</inkml:trace>
  <inkml:trace contextRef="#ctx0" brushRef="#br0" timeOffset="115030.43">6397 12601 1864 0,'0'0'610'0,"0"0"-515"16,0 0-65-16,129 4 47 0,-73 0-77 16,7 0-1-1,22-2-48-15,-14 0-205 0,-11-2-426 0</inkml:trace>
  <inkml:trace contextRef="#ctx0" brushRef="#br0" timeOffset="117018.02">7360 12191 606 0,'0'0'1025'0,"0"0"-833"16,0 0-41-16,0 0 22 16,0 0-52-16,0 0-30 15,0 0-46-15,16-45-3 16,-16 42-5-16,0 1 3 16,0 2 42-16,0 0-30 15,0 0-13-15,0 0 21 16,0 0-29-16,0 0-3 15,0 0-28-15,0 9-1 16,-2 14-16-16,-5 16 17 16,-5 9 9-16,-1 4 48 15,3 0-12-15,-4-6-5 16,5-6-14-16,-1-10-13 16,4-7-1-16,4-8-12 15,0-8 0-15,2-3-6 0,0-3 6 16,0-1-6-16,0 0 5 15,0 0 1-15,14-12-1 16,12-9-5-16,8-8-68 16,6 0 54-16,-1 4-13 15,-3 9 25-15,-7 10 7 16,-2 6-13-16,-7 0 14 16,1 6-7-16,-6 12 7 15,-4 9 25-15,0 5-23 16,-6 4 26-16,-5 1 12 0,0 2-23 15,0-1 14 1,-14-4-25-16,-1-2 0 0,-6-6 11 16,2-2-16-16,-2-6-2 15,-1-2-7-15,-1-4-37 16,2-3-43-16,-6-6-45 16,-9-9-111-16,7-17-86 15,5-14-538-15</inkml:trace>
  <inkml:trace contextRef="#ctx0" brushRef="#br0" timeOffset="117190.49">7271 12146 1982 0,'0'0'512'16,"0"0"-429"-16,0 0-13 0,134-13-18 15,-72 13-21-15,7 0-17 16,5 18-14-16,-3 7-69 15,14 0-147-15,-20-4-272 16,-14-8-320-16</inkml:trace>
  <inkml:trace contextRef="#ctx0" brushRef="#br0" timeOffset="117419.1">8165 12023 1677 0,'0'0'316'16,"0"0"-168"-16,33 124 22 16,-24-49-22-16,-7 8 52 15,-2 4-82-15,-2 4-27 0,-20-3-50 16,-7-2-39-16,-9-5 41 16,-4-5-43-16,0-11-30 15,-1-7-47-15,1-5-149 16,13-19-150-16,8-15-469 0</inkml:trace>
  <inkml:trace contextRef="#ctx0" brushRef="#br0" timeOffset="117844.07">9048 12468 1721 0,'0'0'691'0,"0"0"-520"15,0 0-77-15,0 0 90 16,0 0-87-16,0 0-48 16,0 0-20-16,66 4-23 15,-23 0 28-15,10 3-18 16,3-3-10-16,-2 1 8 15,-1 2-14-15,-2-2 0 16,-6 2-29-16,-7-2-62 16,-9 5-139-16,-9 1-155 15,-18-7-429-15</inkml:trace>
  <inkml:trace contextRef="#ctx0" brushRef="#br0" timeOffset="117986.34">9048 12709 1960 0,'0'0'781'16,"0"0"-671"-16,0 0-89 16,0 0-21-16,160 12 0 15,-59-7-11-15,-17 2-134 16,-10-5-435-16</inkml:trace>
  <inkml:trace contextRef="#ctx0" brushRef="#br1" timeOffset="128899.08">7409 13150 924 0,'0'0'0'0,"0"0"0"15,0 0 718-15,0 0-477 16,0 0-67-16,0 0-63 15,21 0-39-15,-21-2-2 0,0 2-33 16,0-1 3 0,0 1 33-16,0 0-72 0,0 0 26 15,0 0 30-15,0 0 4 16,0 0 19-16,0 0-17 16,0 0-23-16,0 0 48 15,0 0-86-15,0 0 14 16,0 0-15-16,0 0 8 15,-5 0-18-15,-4 12-5 16,-6 11 14-16,-6 12 0 16,-1 4 8-16,-7 10-8 15,-1 4 0-15,-3 2 8 16,-2 1-16-16,-1-2-62 16,5-8-150-16,0-1-24 15,6-13-300-15,6-15-39 0</inkml:trace>
  <inkml:trace contextRef="#ctx0" brushRef="#br1" timeOffset="129317.49">7146 13329 1482 0,'0'0'292'15,"0"0"-204"-15,0 0-70 16,0 0 23-16,0 0-18 15,0 0 37-15,-69 133 102 16,40-82-105-16,2 0 8 16,2-6 30-16,6-7-24 15,5-8-26-15,5-3-32 16,9-10-13-16,0 0 50 16,5-5-49-16,24-3 13 0,14-2 2 15,7-1-10 1,8-2 9-16,2-1-15 0,-4 2-40 15,2 7-6-15,-16-3-215 16,-10 4-343-16</inkml:trace>
  <inkml:trace contextRef="#ctx0" brushRef="#br1" timeOffset="129736.37">6950 14061 1894 0,'0'0'349'0,"0"0"-203"15,0 0-100-15,0 0-4 16,0 0-7-16,0 0-21 16,0 0 20-16,0 18-22 15,0-4 58-15,2 6 39 16,-2 8-44-16,2-4-18 16,-2 6-4-16,0 1-33 15,0 1 11-15,0-1-21 16,0-4 0-16,0-1-19 15,0-6 16-15,0-5-31 16,0-1-20-16,0-4-37 0,0-2-23 16,0-2-49-16,0-6-105 15,0-6 77-15,14-15-80 16,1-8-546-16</inkml:trace>
  <inkml:trace contextRef="#ctx0" brushRef="#br1" timeOffset="129933.03">7336 14038 1513 0,'0'0'300'16,"0"0"-263"-16,0 0-31 0,0 0 126 15,-147 125-8 1,99-76-13-16,11-8 18 16,14-3-60-16,19-6-18 15,4-4-18-15,33-5-32 0,21-9 32 16,17-7-33-16,30-7-116 15,-17-12-278-15,-16-7-1513 0</inkml:trace>
  <inkml:trace contextRef="#ctx0" brushRef="#br1" timeOffset="131016.9">9484 10810 1166 0,'0'0'505'0,"0"0"-356"16,0 0 3-16,0 0 23 15,0 0-5-15,0 0-27 16,0 0-95-16,12-63-1 0,-10 58 35 16,-2 1-24-1,2 1 25-15,-2 3-16 0,0 0-55 16,0 0 50 0,0 0-57-16,0 0-4 0,0 0-2 15,2 0-8-15,5 5 1 16,7 13-5-16,3 6 13 15,3 4 18-15,1 4-18 16,-2 3 0-16,2-3 9 16,-3-1-8-16,1 0-2 15,4-3-7-15,-3-4-71 16,2 0 3-16,-2-4-115 16,-2-2-136-16,-5-6-259 15,-6-6-980-15</inkml:trace>
  <inkml:trace contextRef="#ctx0" brushRef="#br1" timeOffset="131357">9550 11087 1219 0,'0'0'916'15,"0"0"-699"-15,0 0-152 16,0 0 7-16,0 0 0 16,0 0 6-16,0 0-32 0,113 35-24 15,-78-22 68-15,6 0-69 16,-1-2-3-16,-3-2 25 16,2-4-42-16,-6-3 19 15,-4-2-20-15,-2 0 12 16,-5-2 17-16,-2-14-29 15,-2-5 0-15,-3-5 9 16,-6-6-9-16,-1 1-17 16,-6-1-26-16,0 2-96 15,-2 2-41-15,2 6-348 16,-2 5-664-16</inkml:trace>
  <inkml:trace contextRef="#ctx0" brushRef="#br1" timeOffset="131684.79">10437 11127 1433 0,'0'0'175'16,"0"0"-102"-16,0 0 68 16,0 0 51-16,0 0-14 15,-139 130-58-15,114-103-34 0,8-4-86 16,1-2-36-16,12-10-54 15,4-7-203-15,0-4-196 0</inkml:trace>
  <inkml:trace contextRef="#ctx0" brushRef="#br1" timeOffset="131865.96">10445 10805 998 0,'0'0'1516'0,"0"0"-1224"0,0 0-244 15,0 0-48-15,0 0 6 16,0 0 3-16,31 166 34 16,-20-89-43-16,-3 10-34 15,0 18-84-15,-3-17-186 16,-1-24-394-16</inkml:trace>
  <inkml:trace contextRef="#ctx0" brushRef="#br1" timeOffset="135936.01">10967 12097 1280 0,'0'0'381'0,"0"0"-215"16,0 0-137-16,0 0 103 15,0 0 59-15,0 0-110 16,0 0 91-16,0 0-105 15,0 0-16-15,0 0 93 16,0 0-84-16,0 0-8 16,0 0-52-16,0 0 34 15,0 0 12-15,4 0-46 16,10 0 0-16,6 0 71 16,2 0-70-16,7 0 12 0,4 0-13 15,4-4 23-15,3-4-22 16,1-2-1-16,2-1-28 15,-5 1 1-15,-5-3-6 16,-6 1-27-16,-9 0 27 16,-5 0-4-16,-8 0-15 15,-3-5 40-15,-2 0-63 16,0-3 49-16,-9-1-12 16,-11 1 6-16,-5 3 20 15,-6 1 12-15,-2 4-2 16,-1 6 2-16,-3 5 0 15,1 1 58-15,-2 1-56 16,0 24 22-16,2 8 2 0,3 12-9 16,8 2 90-16,7 3-50 15,12 0-42 1,6-4 85-16,0-3-87 16,20-7 23-16,13-4-15 0,17-6 5 15,12-8 5-15,7-8-31 16,4-8-76-16,-3-2-11 15,7-5-188-15,-16-14-244 16,-16-3-419-16</inkml:trace>
  <inkml:trace contextRef="#ctx0" brushRef="#br1" timeOffset="136921.25">11332 11555 1265 0,'0'0'585'0,"0"0"-365"0,0 0-64 16,0 0 139-16,0 0-126 16,0 0-47-16,0 0 0 15,8-17-75-15,13 15 14 16,15 0-61-16,11 2 28 16,9 0-5-16,4 0-23 15,0 0-44-15,-2 9-11 16,9 3-209-16,-18 2-207 15,-9-5-318-15</inkml:trace>
  <inkml:trace contextRef="#ctx0" brushRef="#br1" timeOffset="137334.37">12098 11251 1609 0,'0'0'346'0,"0"0"-205"16,0 0-46-16,0 0 130 16,0 0-150-16,0 0-74 15,0 0 60-15,-85 46-9 16,58-4 39-16,4 7-24 0,8 5-59 15,10 1 128-15,5 3-136 16,7-7 0-16,22-5-2 16,5-8 2-16,5-11-40 15,3-11-21-15,-3-14-120 16,-3-2 132-16,-10-9-162 16,-8-17 30-16,-11-3 66 15,-7-2-32-15,0 1 91 16,-20 6 56-16,-5 7 25 15,-4 12 51-15,-2 5-76 16,-5 4-70-16,-15 34 36 16,11-2-205-16,7-2-481 0</inkml:trace>
  <inkml:trace contextRef="#ctx0" brushRef="#br1" timeOffset="137799.11">12441 12110 1711 0,'0'0'318'15,"0"0"-243"-15,0 0-67 16,0 0 92-16,0 0-100 15,0 0 12-15,0 0 40 16,31 18-45-16,-14-17 2 16,1-1-9-16,-5 0 9 15,-5 0-36-15,-8-3 27 16,0-8 0-16,-12 1-6 0,-12 2 31 16,-3 3-25-16,3 5 3 15,3 0-3-15,10 1-22 16,7 14-198-16,4-4-122 0</inkml:trace>
  <inkml:trace contextRef="#ctx0" brushRef="#br1" timeOffset="146003.18">13392 11636 743 0,'0'0'337'16,"0"0"-159"-16,0 0-39 16,0 0-56-16,0 0-21 15,0 0 5-15,-9-15-20 16,7 12-8-16,0-1 22 0,2 0-20 16,-2 2-29-1,0-2 60-15,0 1-37 0,-1 3 0 16,0 0 8-16,1-3-24 15,-2 1 8-15,0 2-25 16,-3-2-1-16,-1 2 22 16,-2 0-22-16,-3 0-1 15,-3 0 18-15,-1 0-8 16,-6 12 33-16,-2 6 1 16,1 6 11-16,-3 8 59 15,5 2-64-15,2 6 2 16,5 3-6-16,3 0-16 15,8 0 37-15,4-1-29 16,0-2-20-16,8-4 30 16,10-3-30-16,5-8 0 0,1-4-3 15,0-8-8-15,-1-1 13 16,0-5-20-16,-4-4 7 16,-1-3 3-1,0 0-10-15,-2 0 0 0,-6-1 0 16,-2-12 0-16,-6-3 4 15,-2-1-3-15,0-8 0 16,-20 4 49-16,-12-4-49 16,-5 7 5-16,-6 6-6 15,-1 9-38-15,2 3-32 16,3 1-82-16,14 23-91 16,12 0-145-16,9-8-332 0</inkml:trace>
  <inkml:trace contextRef="#ctx0" brushRef="#br1" timeOffset="146823.67">13687 11381 1408 0,'0'0'252'0,"0"0"-133"15,0 0-34-15,0 0 2 16,0 0-39-16,0 0-35 0,0 0 57 15,0-9-53 1,0 9 33-16,0 0 31 0,0 0-7 16,0 0-21-16,0 0-25 15,0 0-17-15,0 0 21 16,0 0-32-16,-5 14 0 16,-4 12 31-16,-2 6 21 15,0 2 30-15,-1 2-15 16,4-2-30-16,1-4 37 15,1-2-48-15,1-4-12 16,0-4-2-16,3-6-6 16,0-5 0-16,2-2-6 0,0-5 0 15,0-2-5-15,0 0 5 16,0 0 0-16,0 0-6 16,2 0 6-16,21-2-19 15,6-11-33-15,8-6-51 16,6 1 27-16,-5 3-21 15,-7 6 63-15,-8 4 28 16,-10 5 2-16,-5 0 4 16,0 9 7-16,-6 11 33 15,0 6 6-15,-2 2-28 16,0 2 28-16,0 0 8 16,-14-1-26-16,1-1 9 15,-3-4-25-15,1-2-12 0,-1-2 0 16,3-4-31-1,-5-2-44-15,3-4-28 0,-17-10-73 16,5 0-87-16,5-3-237 0</inkml:trace>
  <inkml:trace contextRef="#ctx0" brushRef="#br1" timeOffset="147000.72">13724 11332 1565 0,'0'0'618'0,"0"0"-435"16,0 0-45-16,156-63-16 16,-96 51-46-16,1 6-36 0,-6 6-40 15,-3 0-33 1,-1 10-101-16,-13 6-210 0,-16-1-506 16</inkml:trace>
  <inkml:trace contextRef="#ctx0" brushRef="#br1" timeOffset="148120.93">10648 12680 1300 0,'0'0'584'16,"0"0"-416"-16,0 0-131 15,0 0 15-15,0 0 82 16,0 0-33-16,0 0-34 16,32 0-29-16,-10 0-17 0,4-3 35 15,3 1-39-15,8 2 17 16,4 0-15-16,4 0-18 15,4 0 16-15,3 0-16 16,6 0 7-16,2 0 15 16,4-4-23-16,5 1 0 15,4-2 6-15,4 1-4 16,3-1 8-16,-2 0-10 16,0 1 0-16,-5 0 7 15,-4 2-7-15,3 2 0 16,-3-2-1-16,4 2 7 15,5-3-2-15,1 2-4 16,3-1 0-16,5-2-6 16,2-2 13-16,0-2-7 0,3 0 11 15,-1-1-11-15,3 0 23 16,-1-2-19-16,1 4-2 16,1 0 21-16,-2 4-23 15,-7 1 0-15,-3 2 1 16,-7 0-1-16,-7 0 1 15,-9 0-1-15,-6 0 2 16,-6 0 5-16,-7 0-7 16,-6 0-1-16,-6 0 0 15,-7 0-21-15,-4 0-44 16,-7 0-115-16,-4 0-170 16,-7 2-314-16</inkml:trace>
  <inkml:trace contextRef="#ctx0" brushRef="#br1" timeOffset="148871.91">12360 13055 897 0,'0'0'675'0,"0"0"-518"15,0 0-76-15,0 0 36 16,0 0 36-16,0 0-92 16,0 0-36-16,9-12-12 0,-9 12-12 15,0 0 14-15,0 0-15 16,0 0-3-16,0 17 3 15,-7 10 24-15,-4 8 85 16,-3 5-9-16,-1 6-23 16,1-3 11-16,4-6-33 15,1-2-40-15,3-9 12 16,3-6-26-16,3-6 12 16,0-6-13-16,0-4-22 15,0-2-30-15,0-2-14 16,11 0 2-16,12 0 63 15,8-13-69-15,4-4-92 16,3-1 25-16,-5 2 60 16,-4 4 60-16,-6 7 17 0,-6 5 12 15,-3 0 49-15,-1 3-13 16,-3 12 12-16,-2 6-17 16,-6 5-21-16,-2 2 18 15,0 6-16-15,0-1 7 16,-20 4 24-16,-1-3-33 15,-4-1-1-15,-2-6-8 16,4-5-13-16,4-4-12 16,3-3-7-16,3-7-11 15,-1-5-23-15,3-1-32 16,-7-2-47-16,5-3-40 16,-1-14-347-16</inkml:trace>
  <inkml:trace contextRef="#ctx0" brushRef="#br1" timeOffset="149107.63">12289 13080 1239 0,'0'0'374'16,"0"0"-253"-16,0 0-45 15,118-44 72-15,-65 37-6 16,10 0-52-16,2 2-46 16,2 5-32-16,-5 0-12 15,11 0-44-15,-15 0-175 0,-11 0-437 16</inkml:trace>
  <inkml:trace contextRef="#ctx0" brushRef="#br1" timeOffset="149400.79">13085 12925 1185 0,'0'0'215'0,"0"0"-157"15,0 0 92-15,0 0 4 16,0 0-7-16,-7 118 58 16,-9-65-44-16,1 7-47 15,-3 6 0-15,-2 3-55 16,2 0-15-16,0 1-44 16,5-3-35-16,2 5-58 15,4-17-211-15,2-17-263 0</inkml:trace>
  <inkml:trace contextRef="#ctx0" brushRef="#br1" timeOffset="149559.47">12989 13788 1862 0,'0'0'279'16,"0"0"-279"-16,0 0-22 15,0 0 22-15,0 0-2 16,0 0-18-16,0 0-124 15,13 72-173-15,-1-72-795 0</inkml:trace>
  <inkml:trace contextRef="#ctx0" brushRef="#br1" timeOffset="150502.94">14509 12458 1482 0,'0'0'376'0,"0"0"-182"15,0 0-39-15,0 0 18 16,0 0-63-16,0 0-59 16,0 0-45-16,71-29-6 15,-32 18-1-15,1 7-11 16,-1 2 12-16,-1 2 2 16,-4 0-2-16,-2 14 0 15,-3 4 7-15,-4 2-7 16,0 3 23-16,4-6-23 15,2 0 1-15,7-5 35 0,9-7-35 16,7-5 19-16,4 0-17 16,-2-1-3-16,-6-15-17 15,-4-1-28-15,-9 2-81 16,-6-6-57-16,-8 6-150 16,-12 3-315-16</inkml:trace>
  <inkml:trace contextRef="#ctx0" brushRef="#br1" timeOffset="150900.17">14530 12959 1101 0,'0'0'272'0,"0"0"-128"16,0 0 34-16,0 0-53 16,0 0-57-16,0 0-54 15,0 0 45-15,122-90-8 16,-89 86-12-16,1 3 96 15,-1 1-50-15,-2 0 1 16,0 0-9-16,3 10-31 16,-1 4 0-16,8-2-12 0,5-4-11 15,8-3 35-15,6-2-45 16,9-3 1-16,2 0-11 16,3-7-3-1,20-11-60-15,-16 3-135 0,-13-2-373 0</inkml:trace>
  <inkml:trace contextRef="#ctx0" brushRef="#br1" timeOffset="160951.24">16469 12140 1200 0,'0'0'209'0,"0"0"-177"0,129-39-4 15,-73 30 84-15,-8 4-15 16,-5 5 89-16,-7 5-128 16,-11 20 10-16,-8 12 50 15,-13 9-62-15,-4 10-4 16,-4 8-37-16,-25 8 5 15,-7 4 123-15,-6 1-143 16,-20 25-89-16,10-20-61 16,5-18-237-16</inkml:trace>
  <inkml:trace contextRef="#ctx0" brushRef="#br1" timeOffset="161089.78">16312 13072 2020 0,'0'0'0'16,"0"0"-75"-16,0 0-76 16,0 0 36-16,0 0-281 0</inkml:trace>
  <inkml:trace contextRef="#ctx0" brushRef="#br1" timeOffset="161413.07">17296 12305 1699 0,'0'0'209'0,"0"0"-128"15,0 0-81-15,0 0 36 16,-7-109-14-16,16 85-10 15,13 3-9-15,4 8 7 16,6 6 11-16,0 7-14 16,3 0 64-16,-1 19-58 15,-3 15 126-15,-9 14-127 16,-9 13 9-16,-13 12 73 16,0 7-6-16,-29 7-63 15,-11 1-25-15,-34 29-227 16,10-22 38-16,8-19-496 0</inkml:trace>
  <inkml:trace contextRef="#ctx0" brushRef="#br1" timeOffset="161517.07">17048 13193 1685 0,'0'0'590'0,"0"0"-590"16,0 0-213-16,0 0 121 15,0 0-200-15</inkml:trace>
  <inkml:trace contextRef="#ctx0" brushRef="#br1" timeOffset="161811.04">18052 12244 2237 0,'0'0'319'16,"0"0"-319"-16,0 0 40 16,0 0-19-16,0 0-21 15,0 0 0-15,142-94-19 16,-111 94 31-16,2 27-12 16,-4 17 0-16,-4 14 6 15,-9 14-23-15,-14 11 17 16,-2 24-91-16,-29-11 22 0,-38 28-148 15,7-23-126-15,6-33-366 16</inkml:trace>
  <inkml:trace contextRef="#ctx0" brushRef="#br1" timeOffset="161885">17884 13212 199 0,'0'0'1467'0,"0"0"-1231"16,0 0-236-16,0 0-617 0</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1-10-07T07:50:55.992"/>
    </inkml:context>
    <inkml:brush xml:id="br0">
      <inkml:brushProperty name="width" value="0.05292" units="cm"/>
      <inkml:brushProperty name="height" value="0.05292" units="cm"/>
      <inkml:brushProperty name="color" value="#FF0000"/>
    </inkml:brush>
  </inkml:definitions>
  <inkml:trace contextRef="#ctx0" brushRef="#br0">26288 5043 872 0,'0'0'666'0,"0"0"-470"15,0 0-93-15,0 0 165 16,0 0-76-16,0 0-84 15,35-81 20-15,-32 69-71 16,1 3-2-16,-2 0-29 16,3 4-25-16,-5 1 95 15,0 2-82-15,0 2 9 16,0 0 50-16,0 0-54 16,0 0 20-16,0 0-39 15,0 0 24-15,0 0 5 16,0 0-29-16,0 2-6 15,-11 16-8-15,-9 10 14 16,-7 14 0-16,-8 6 0 16,-4 6 9-16,-3 0-10 15,-3 0 1-15,3-1-21 0,-2-3 7 16,3-2-69-16,4-8-46 16,3-4-67-16,1-8-127 15,6-8 16-15,7-12-310 0</inkml:trace>
  <inkml:trace contextRef="#ctx0" brushRef="#br0" timeOffset="271.77">25929 4954 801 0,'0'0'1082'0,"0"0"-901"16,0 0-175-16,0 0 85 16,0 0 26-16,0 0 18 15,160 99-40-15,-104-57-50 16,0 2 5-16,-2 1-50 16,-3-1 19-16,-5-1-57 15,-3 2 33-15,-5-5-164 16,4-1-93-16,-9-10-274 15,-8-12-1017-15</inkml:trace>
  <inkml:trace contextRef="#ctx0" brushRef="#br0" timeOffset="442.44">26812 5081 2179 0,'0'0'505'0,"0"0"-498"16,0 0-7-16,0 0-104 16,0 0-236-16,0 0 42 15,0 0-638-15</inkml:trace>
  <inkml:trace contextRef="#ctx0" brushRef="#br0" timeOffset="541.14">26832 5537 1846 0,'0'0'124'0,"0"0"-124"0,0 0-176 16,0 0-1215-16</inkml:trace>
  <inkml:trace contextRef="#ctx0" brushRef="#br0" timeOffset="1200.31">27191 5504 2096 0,'0'0'491'0,"0"0"-491"16,0 0-8-16,0 0 8 15,82-126 8-15,-39 73 4 16,3-1-12-16,1-1-94 15,-3-4 33-15,-1 1-16 16,-9-2 27-16,-10 2 49 16,-6 2 1-16,-9 3 68 15,-7 9 39-15,-2 12 6 16,0 11 92-16,0 12-131 16,0 9-48-16,-4 0-26 15,-12 30-44-15,-4 20 44 16,0 17-11-16,2 8 26 0,5 4 58 15,11-5-65 1,2-6 7-16,4-11 9 0,18-9-23 16,5-11 23-16,4-8-24 15,5-11-8-15,0-12-29 16,4-6 34-16,5 0-53 16,1-26-18-16,1-12-40 15,0-11 9-15,-5-11-81 16,-4-5-129-16,-5-6-18 15,-8 5-44-15,-5 8 377 16,-9 12 10-16,-4 13 214 16,-5 13 36-16,0 11-55 15,-2 4-81-15,0 5 12 0,0 0-116 16,0 9-19-16,0 20-1 16,-4 14 102-16,-5 9 35 15,-3 8-51-15,2 2-80 16,1 0 48-16,-1-4-54 15,4-2 0-15,-1-5 0 16,1-5-12-16,2-8-21 16,-4-9-86-16,-3-6-79 15,1-9-75-15,-4-12-367 0</inkml:trace>
  <inkml:trace contextRef="#ctx0" brushRef="#br0" timeOffset="1342.52">27764 5150 1844 0,'0'0'635'0,"0"0"-483"0,0 0-100 16,0 0-13-16,0 0 15 15,0 0-54-15,177-7-135 16,-98 7-212-16,-6 4-336 0</inkml:trace>
  <inkml:trace contextRef="#ctx0" brushRef="#br0" timeOffset="1466.61">28637 5121 2225 0,'0'0'386'15,"0"0"-386"-15,0 0-184 16,0 0-96-16,0 0-638 0</inkml:trace>
  <inkml:trace contextRef="#ctx0" brushRef="#br0" timeOffset="2474.79">24130 6075 829 0,'0'0'284'16,"0"0"-127"-16,0 0 58 16,0 0-27-16,0 0 31 0,0 0 7 15,0 0-28-15,0 0 23 16,0 0-86-16,0 0-30 15,0 0 44-15,0 0-148 16,0 0 14-16,0 0-15 16,0 12-28-16,0 21 28 15,0 18-34-15,0 30 34 16,0 5 52-16,0 8-42 16,-4 1 7-16,0-15-1 15,-2 4-14-15,4-9 28 16,2-7-30-16,0-12 0 15,0-6-17-15,0-12 17 16,0-5-12-16,2-12-16 16,4-5-59-16,-2-5 29 15,-2-10-90-15,2-1 44 0,3-14 97 16,7-60-105 0,-3 4-606-16,-1-7 116 0</inkml:trace>
  <inkml:trace contextRef="#ctx0" brushRef="#br0" timeOffset="2684.57">24336 6066 1446 0,'0'0'351'0,"0"0"-188"16,0 0-58-16,139 4 6 16,-112 32-12-16,-11 15-30 0,-16 12 35 15,0 9-21 1,-31 4-46-16,-12 3 50 0,-11-6-74 15,0-1-26-15,0-9-8 16,2 3-134-16,15-20-103 16,14-15-336-16</inkml:trace>
  <inkml:trace contextRef="#ctx0" brushRef="#br0" timeOffset="3048.86">24911 6124 1698 0,'0'0'298'0,"0"0"-231"16,0 0-27-16,-130 50 130 15,86 5-61-15,1 14 29 16,9 12-20-16,13 2-39 16,11 1 21-16,10-5-93 15,2-9 2-15,23-9 20 0,8-10-29 16,6-9-14-16,5-11-75 15,3-13-87-15,20-18-10 16,-11 0-174-16,-10-23-283 0</inkml:trace>
  <inkml:trace contextRef="#ctx0" brushRef="#br0" timeOffset="3272.36">25341 6280 1420 0,'0'0'525'16,"0"0"-468"-16,0 0-36 16,0 0 52-16,0 0 41 15,-72 127 47-15,41-69-39 16,2 6-59-16,3-1-10 16,1 0-53-16,5-7-14 0,7-8 5 15,3-5-117-15,4-11-46 16,-5-14-64-16,1-9-149 15,-1-9-884-15</inkml:trace>
  <inkml:trace contextRef="#ctx0" brushRef="#br0" timeOffset="3422.35">25053 6471 1521 0,'0'0'759'0,"0"0"-709"0,0 0-50 16,0 0 0-1,118 72-23-15,-85-32-13 0,25 13-114 16,-6-12-34-16,-1-9-489 16</inkml:trace>
  <inkml:trace contextRef="#ctx0" brushRef="#br0" timeOffset="4732.35">26159 6304 1420 0,'0'0'406'0,"0"0"-189"16,0 0-1-16,0 0-111 15,0 0 4-15,0 0 5 16,0 0-75-16,0-9-6 15,-2 9-33-15,-14 9 12 0,-11 15 4 16,-7 11 0 0,-7 2-16-16,-7 5 41 0,2 1-40 15,1-8 38-15,7-2-39 16,9-8 7-16,9-8 11 16,11-5-18-16,5-6 0 15,4-2 11-15,0 3-1 16,8 2-7-16,15 3 8 15,6 5 7-15,4-2 22 16,5 2-39-16,1-2 5 16,-4-3 14-16,-1 0-20 15,-3 0-1-15,-2 0-17 16,-5 2-125-16,0 3-34 16,-3-2-292-16,-9-4-146 0</inkml:trace>
  <inkml:trace contextRef="#ctx0" brushRef="#br0" timeOffset="5308.8">26544 6386 1003 0,'0'0'683'0,"0"0"-473"16,0 0-123-16,0 0-10 15,0 0 66-15,0 0-91 16,0 0 13-16,-117 85 64 16,76-43-64-16,1 2 32 15,7-4-51-15,6-1-38 16,6-8 50-16,8-4-58 15,2-6-18-15,6-5-52 16,3-4-112-16,2-12-77 16,0 0-131-16,0 0-799 0</inkml:trace>
  <inkml:trace contextRef="#ctx0" brushRef="#br0" timeOffset="5483.11">26288 6453 1735 0,'0'0'627'0,"0"0"-600"16,0 0 9-16,0 0 32 16,0 0-29-16,118 86 89 15,-80-52-113-15,7 2-15 16,-1-2 0-16,16 5-95 16,-10-12-126-16,-10-7-377 0</inkml:trace>
  <inkml:trace contextRef="#ctx0" brushRef="#br0" timeOffset="6030.67">27088 6304 1986 0,'0'0'554'15,"0"0"-514"-15,0 0-32 16,0 0 26-16,0 0-19 15,0 0-3-15,-129 56-6 0,83-20-5 16,5 5 79 0,5-4-56-16,12-3 16 0,11-3 14 15,6-4-47-15,7-3 29 16,0-1-14-16,11 0-21 16,11 0 79-16,8 0-80 15,3-3-17-15,4-2-11 16,3-3-134-16,10-5-127 15,-13-3-286-15,-5-7-1252 0</inkml:trace>
  <inkml:trace contextRef="#ctx0" brushRef="#br0" timeOffset="6388.15">27453 6399 770 0,'0'0'1098'16,"0"0"-950"-16,0 0-114 16,0 0 62-16,-126 0 64 15,84 24-22-15,4 6-60 16,4 3-30-16,10 4 37 16,8-3-75-16,7-4 5 15,9-4 4-15,0-3-8 16,2-4-22-16,17-7-32 0,2-6-58 15,4-6 67 1,4 0-109-16,0-11-123 0,2-10-41 16,-4-1 105-16,0 4 202 15,-6 6 15-15,0 8 186 16,-3 4 51-16,-3 7-91 16,3 20-62-16,-3 11-58 15,2 7-41-15,-7 12-77 16,-3-6-187-16,-7-14-611 0</inkml:trace>
  <inkml:trace contextRef="#ctx0" brushRef="#br0" timeOffset="7949.46">25399 6282 879 0,'0'0'337'16,"0"0"-91"-16,0 0-1 15,0 0-73-15,0 0 20 16,0 0-40-16,0 0-28 15,2-21 4-15,-2 21-73 16,0 0-14-16,0 0 53 0,0 0-82 16,0 0 15-1,0 0-27-15,0 0 7 0,0 0-7 16,0 0 0-16,0 0 0 16,0 0-16-16,0 0 17 15,2 0-2-15,-2 0-8 16,0 0 9-16,0 0 3 15,0 0-3-15,0 0 0 16,0 0 25-16,0 0-19 16,0-3 9-16,0 3-15 15,0 0 6-15,0 0 26 16,0 0-32-16,0 0 0 16,0 0 38-16,0 0-36 15,0 0 10-15,0 0-12 16,-18 0 6-16,-4 6-18 0,-14 12 12 15,-8 9 0-15,-6 9 4 16,0 5 5-16,2 8 6 16,9 1 3-16,10-4-9 15,10-4 24-15,11-6-33 16,6-6 0-16,2-7 16 16,4-6-14-16,18-7-3 15,5-5 1-15,9-5-4 16,4 0-7-16,7-21-104 15,-1-11-68-15,1-8 74 16,-2-8-148-16,-10-5 7 16,-6 3-47-16,-13 7 45 15,-9 8 252-15,-7 16 173 0,0 11 78 16,0 8 3-16,-9 4-181 16,-7 24 23-16,-1 13 27 15,1 10-10-15,9 5 26 16,7-3-86-16,0 0-27 15,17-7 35-15,16-6-49 16,4-5-24-16,5-8-5 16,8-6-85-16,27-18-24 15,-9-3-334-15,-8 0-345 0</inkml:trace>
  <inkml:trace contextRef="#ctx0" brushRef="#br0" timeOffset="9000.12">27340 6092 1114 0,'0'0'338'15,"0"0"-145"-15,0 0-12 16,0 0 64-16,0 0-17 0,0 0-54 16,0 0-27-1,-2-93-90-15,2 91 19 16,-2 2-29-16,2 0-33 0,-3 0-7 16,-1 10-7-16,-3 21-15 15,-4 17 15-15,-3 11 9 16,-1 8 39-16,-3 5-12 15,5-2-27-15,-1-3 46 16,6-5-42-16,1-11-12 16,5-7 28-16,0-5-18 15,2-11-11-15,0-6 0 16,0-5 0-16,0-7-19 16,0-7 19-16,0-3 0 15,0 0-9-15,0 0 24 16,0 0-15-16,0-6 6 0,13-15 9 15,5-13-23 1,9-3 8-16,1-7-34 0,4 0 22 16,1 5-90-16,-1 9 59 15,-1 9 5-15,-2 9-5 16,-2 7 30-16,-4 5 13 16,-2 0 0-16,-3 23-26 15,-5 7 47-15,-7 8-21 16,-3 6 35-16,-3 0-35 15,0-2 94-15,-9-4-71 16,-11-2 8-16,-2-4 40 16,-5-4-70-16,0-5 20 15,-2-5-21-15,0-3 2 16,0-5-32-16,2-1 15 16,1-7-50-16,3-2-48 0,10-12-102 15,4-14-127-15,9-2-703 16</inkml:trace>
  <inkml:trace contextRef="#ctx0" brushRef="#br0" timeOffset="9282.72">27848 6116 1829 0,'0'0'215'16,"0"0"-202"-16,0 0 7 0,45 106 76 16,-34-46 53-1,-5 7-3-15,-6 0-3 0,0 3-79 16,0-1-8-16,-17-5-1 16,-10-1-46-16,-6-7 8 15,0-5-17-15,1-4-54 16,3-9-28-16,7-10-119 15,7-10-172-15,5-14-177 0</inkml:trace>
  <inkml:trace contextRef="#ctx0" brushRef="#br0" timeOffset="9772.58">28140 6508 1061 0,'0'0'394'15,"0"0"-203"-15,0 0-76 16,0 0 59-16,0 0-11 16,0 0-96-16,0 0 77 0,0 0-60 15,0 0-1-15,0 0 24 16,0 0-75-16,0 0 3 16,0 0-35-16,0 0 17 15,0 0 11-15,0 0-28 16,0 0 0-16,0 0 39 15,0 0-8-15,0 0 30 16,0 0-4-16,0 0-33 16,7 0 67-16,5 0-79 15,7 0-4-15,8-1 16 16,4-1-16-16,5 0-8 16,2-1 0-16,0 3 6 15,-5 0-46-15,-2 0-12 0,-8 0-135 16,-14 5-63-16,-9 5-335 15,0-2-166-15</inkml:trace>
  <inkml:trace contextRef="#ctx0" brushRef="#br0" timeOffset="9933.64">28103 6709 1370 0,'0'0'611'15,"0"0"-534"-15,0 0 69 16,0 0 96-16,0 0-131 15,0 0-34-15,149-1-77 16,-100-4 2-16,15 1-27 0,-12 2-166 16,-9-1-539-16</inkml:trace>
  <inkml:trace contextRef="#ctx0" brushRef="#br0" timeOffset="10658.54">29507 5959 618 0,'0'0'670'0,"0"0"-414"16,0 0-90-16,0 0 9 15,0 0-23-15,0 0 6 16,0 0 33-16,-11-85-120 16,4 85-24-16,-2 0-6 15,-2 0-41-15,-5 1 12 16,-3 24-12-16,0 19 0 0,1 16 69 15,5 28-35-15,7-2-5 16,4 8 35-16,2 1 1 16,0-21-5-16,4 5-26 15,7-10-14-15,3-9 32 16,-6-7-51-16,-1-12-1 16,-5-9 2-16,-2-4 7 15,0-6-18-15,0-3-5 16,-13-2-62-16,-7 2 30 15,-9-4-199-15,2-3-239 16,5-5-324-16</inkml:trace>
  <inkml:trace contextRef="#ctx0" brushRef="#br0" timeOffset="11289.34">29318 7113 1043 0,'0'0'405'0,"0"0"-252"16,0 0-25-16,0 0 95 15,-146 50-52-15,115-26-16 16,7 0-71-16,8-2-42 0,7-5-6 16,9-2-36-16,0-7 20 15,12-6-12-15,14-2-8 16,4 0-22-16,1-19-102 15,0-8-41-15,-4-2 103 16,-8 2 24-16,-3 4 38 16,-5 9 35-16,-7 6 105 15,-2 8-20-15,1 0-68 16,1 4-46-16,6 17 30 16,3 3-1-16,7 2-33 15,5-2 67-15,4-4-69 16,4-9 0-16,7-8-29 0,0-3-90 15,5-21-99-15,-10-8-152 16,-10-4-291-16</inkml:trace>
  <inkml:trace contextRef="#ctx0" brushRef="#br0" timeOffset="11972.34">29735 5310 1408 0,'0'0'186'16,"0"0"-163"-16,0 0 125 16,0 0-11-16,-19 143 65 15,7-74-7-15,-5 1-48 16,4-3-18-16,0-9-63 15,4-12-48-15,-1-10 23 16,4-12-32-16,2-10-9 16,1-6 0-16,1-4 0 15,2-4 25-15,0 0-25 16,0-12 0-16,9-16-2 0,13-11-95 16,5 0 33-16,4 3 23 15,1 12 39-15,-10 12-22 16,-5 12 24-16,-7 4 0 15,-10 24 18 1,0 7 0-16,-12 6 22 0,-19 3 0 16,-7 2-14-16,-4 0-1 15,2-3-25-15,4-4-104 16,5 0-110-16,8-13-325 16,15-10-709-16</inkml:trace>
  <inkml:trace contextRef="#ctx0" brushRef="#br0" timeOffset="12681.37">29694 6381 1440 0,'0'0'767'0,"0"0"-717"16,0 0-38-16,0 0 106 15,0 0-66-15,0 0-21 16,120-51-31-16,-84 28-16 16,-3-2 15-16,-6-1-58 15,-9-1-9-15,-7 1 47 16,-9 3-62-16,-2 5 21 16,0 6 46-16,-4 7 16 15,-9 5 0-15,-1 9-47 0,1 19 47 16,-1 10 71-1,3 10-18-15,3 8 27 0,-2 9 7 16,1 0-10-16,1 1 44 16,-1 1-57-16,0-5-63 15,0-6 44-15,-2-7-37 16,2-5-4-16,-4-8-3 16,2-9 0-16,-3-5-2 15,1-7 1-15,-1-9-19 16,1-3-2-16,-1-3 13 15,1 0 7-15,2-15 0 16,4-9-36-16,7-7 35 16,0-3-33-16,7-2 35 15,15 0-3-15,9-1 9 16,8-2-7-16,3-1 1 0,4 0-32 16,1-4-24-1,3-4-32-15,-6-3 10 0,-1-2 63 16,-5 0-35-16,-7 5 50 15,-12 10 14-15,-5 8 49 16,-7 11 83-16,-7 14-38 16,0 5-68-16,-9 0-40 15,-14 20 6-15,-1 14-6 16,-1 13 20-16,3 2-8 16,4 6 26-16,9-5-38 15,5-3 0-15,4-6-1 16,0-7 7-16,2-7-12 0,13-6-30 15,1-7-67-15,2-8-26 16,6-6-117-16,-3-14-118 16,-6-11-402-16</inkml:trace>
  <inkml:trace contextRef="#ctx0" brushRef="#br0" timeOffset="13039.15">30207 6330 1498 0,'0'0'621'0,"0"0"-559"15,0 0-47-15,0 0 66 16,0 0-7-16,10 131 36 16,-12-89 34-16,-8-2-81 15,-3-5-28-15,3-9-21 0,4-5-8 16,3-10 10-16,3-4-16 16,0-7-52-16,0 0 34 15,7-7-41-15,11-18-37 16,1-11-101-16,8-32-125 15,-2 3-241-15,-7 14-327 16,-7 13 890-16,-9 34 4 16,-2 4 937-16,0 0-593 15,0 4-197-15,0 17-69 16,2 8 95-16,3 7-63 16,2 1-52-16,0 0 11 15,1-5-60-15,6-4 3 16,3-6-16-16,4-8-9 15,1-6 3-15,10-8-90 16,-9-4-153-16,0-14-352 0</inkml:trace>
  <inkml:trace contextRef="#ctx0" brushRef="#br0" timeOffset="13232.13">30707 6150 1927 0,'0'0'282'15,"0"0"-271"-15,0 0-8 16,0 0 70-16,10 142 14 16,-10-85 4-16,-8 1-56 15,-8 0-33-15,-7-3-4 16,-1-2-82-16,-10-2-168 0,8-18-117 16,6-13-1068-16</inkml:trace>
  <inkml:trace contextRef="#ctx0" brushRef="#br0" timeOffset="13548.46">30882 6334 1763 0,'0'0'309'0,"0"0"-298"16,0 0 19-16,0 0-11 15,-138 22 3-15,95 6 22 16,8 4 23-16,8 2-42 16,12-3 9-16,8-4-18 15,7-6-10-15,0-5 40 16,13-8-45-16,10-6-1 15,8-2 0-15,13-23-111 16,-5-9-210-16,-6-1-306 0</inkml:trace>
  <inkml:trace contextRef="#ctx0" brushRef="#br0" timeOffset="13767.7">31014 5929 1857 0,'0'0'210'15,"0"0"-210"-15,0 0-12 16,0 0 12-16,0 0 51 16,-20 133 98-16,7-65-57 15,-1 5-40-15,5 2 15 16,1 1-48-16,4-5 3 16,2-8-22-16,2-8-35 15,0-9-10-15,0-11-121 16,0-16-65-16,0-12-121 0,0-7-683 15</inkml:trace>
  <inkml:trace contextRef="#ctx0" brushRef="#br0" timeOffset="13972.7">31118 6326 1279 0,'0'0'408'15,"0"0"-331"-15,0 0-37 16,0 0 58-16,0 0 57 15,-24 143 32-15,6-99-46 16,2-4-76-16,3-6 45 16,7-10-88-16,3-6-16 15,3-8-6-15,0-8-13 16,36-4-54-16,0-20-58 16,-3-6-461-16</inkml:trace>
  <inkml:trace contextRef="#ctx0" brushRef="#br0" timeOffset="14098.45">31205 6409 1785 0,'0'0'638'0,"0"0"-610"16,0 0-22-16,0 0 61 15,-4 120-56-15,31-90-2 16,31-2-9-16,-7-8-272 16,-4-10-822-16</inkml:trace>
  <inkml:trace contextRef="#ctx0" brushRef="#br0" timeOffset="19788.55">25546 8170 967 0,'0'0'322'0,"0"0"-148"16,0 0-63-16,0 0-31 0,0 0 70 15,0 0-81-15,0 0-27 16,0-34 45-16,0 31-2 15,2-1 50-15,-2-1-18 16,2 5-52-16,-2-2 88 16,0-1-111-16,0 3 1 15,0 0 1-15,0 0-21 16,0 0 3-16,3 0-26 16,-3 0 12-16,0 0 1 15,0 0-13-15,0 0 0 16,0 0 0-16,0 0 15 15,0 0-23-15,0 0 8 16,0 0 0-16,0 0 6 16,0 0-6-16,0 0 0 15,0 0-6-15,0 0 15 0,0 0 1 16,0 0-10-16,0 0 6 16,0 0 17-16,0 0-16 15,0 0-7-15,0 0 30 16,0 0-13-16,0 0 9 15,0 0-26-15,0 0 6 16,2 0-37-16,2 14 31 16,2 18 0-16,1 14 0 15,0 6 1-15,0 7 36 16,-5-5-37-16,0-4 11 16,3-8-2-16,-1-4-9 15,0-6-9-15,1-6-11 16,-2-4-59-16,1-4-40 15,0-4-45-15,-4-14-110 0,0 0-22 16,0-1-339-16</inkml:trace>
  <inkml:trace contextRef="#ctx0" brushRef="#br0" timeOffset="20012.59">25611 8013 1840 0,'0'0'565'16,"0"0"-455"-16,0 0-58 16,0 0-1-16,151-70 24 15,-86 58-10-15,1 6-65 16,-3 6 22-16,-10 0-34 16,-11 2 12-16,-13 16-73 15,-17 4-76-15,-28 24-90 0,-21-6-142 16,-17-3-101-16</inkml:trace>
  <inkml:trace contextRef="#ctx0" brushRef="#br0" timeOffset="20151.16">25486 8298 1685 0,'0'0'334'16,"0"0"-199"-16,0 0-36 16,0 0 59-16,156 20-83 15,-83-16-62-15,3-1-13 0,-3 2-68 16,21-5-203-1,-23 0-60-15,-11 0-753 0</inkml:trace>
  <inkml:trace contextRef="#ctx0" brushRef="#br0" timeOffset="20381.34">26363 8065 1472 0,'0'0'314'16,"0"0"-179"-16,0 0-23 15,0 0-68-15,0 0 101 16,-150 59 21-16,109-8-37 16,12 3-15-16,9 5-47 15,13-3-55-15,7-5 47 0,7-2-59 16,19-8-2-16,9-8-38 16,2-6-63-16,3-10-40 15,7-13-140-15,-9-4-79 16,-11 0-310-16</inkml:trace>
  <inkml:trace contextRef="#ctx0" brushRef="#br0" timeOffset="20797.21">26446 8235 1084 0,'0'0'690'0,"0"0"-545"15,0 0-114-15,0 0 4 16,0 0 118-16,0 0-60 15,0 0 31-15,81 116-26 0,-84-72 18 16,-17 0 24-16,0-5-79 16,0-6-33-16,6-4 34 15,6-11-62-15,6-7-1 16,2-8-29-16,0-3-16 16,6 0 21-16,12-6-28 15,5-15-34-15,-2-13-46 16,0-9-128-16,-3-5 3 15,-9 2 51-15,-3 8 88 16,-4 9 119-16,-2 15 279 16,0 9-74-16,0 5-28 15,2 0-131-15,1 18 8 16,1 9 64-16,3 5-33 16,4 5-15-16,2-6-70 15,3-2 6-15,-1-9-13 16,3-5 7-16,1-8-20 0,-2-5-45 15,-3-2-71-15,-1-7-52 16,-5-16-151-16,-2-5-490 0</inkml:trace>
  <inkml:trace contextRef="#ctx0" brushRef="#br0" timeOffset="21000.08">27042 8035 1949 0,'0'0'459'0,"0"0"-459"15,0 0 0-15,0 0 72 0,10 130 1 16,-10-84 11-16,0 4 62 16,-10-1-105-16,1-3-13 15,1-7-25-15,4-4 8 16,2-5-22 0,2-4-32-16,0-6-135 0,0-10-8 15,14-6-202-15,-1-4-510 0</inkml:trace>
  <inkml:trace contextRef="#ctx0" brushRef="#br0" timeOffset="21156.27">27369 8293 1735 0,'0'0'314'0,"0"0"-314"0,0 0-167 16,0 0 112-16,0 0 12 15,-31 113-241-15,20-80-740 0</inkml:trace>
  <inkml:trace contextRef="#ctx0" brushRef="#br0" timeOffset="21222.93">27309 8534 1015 0,'0'0'399'0,"0"0"-162"16,0 0-159-16,0 0-78 16,0 0-158-16</inkml:trace>
  <inkml:trace contextRef="#ctx0" brushRef="#br0" timeOffset="23131.2">27964 8328 765 0,'0'0'590'15,"0"0"-422"-15,0 0-102 16,0 0 15-16,0 0-19 15,0 0-33-15,0 0-13 16,-13-6-16-16,13 6 0 16,0 0-3-16,0 0 3 0,0 0-1 15,0 0-6-15,0 0 7 16,0 0 24 0,0 0-16-16,0 0 14 15,0 0 87-15,0 0-70 0,0 0-2 16,0 0-26-16,0 0-10 15,0 0 9-15,0 0-10 16,0 0 0-16,0 0-8 16,0 0 19-16,0 0-11 15,0 0 12-15,0 0 10 16,0 0 37-16,0 0-51 16,0 0-6-16,0 0 24 15,0 0-20-15,0 0 8 16,0 0 3-16,0 0 3 15,0 0 58-15,0 0-34 0,0 0-1 16,0 0 25-16,0 0-62 16,0 0 18-16,0 0-23 15,0 0 0-15,0 0 11 16,0 0-12-16,0 0 0 16,0 0-12-16,0 0 23 15,0 0-13-15,0 0 2 16,0 0 0-16,0 0-13 15,0 0 13-15,0 0 0 16,0 0-14-16,0 0 23 16,0 0-9-16,0 0 0 15,0 0 6-15,0 0-9 0,0 0 3 16,0-2 0-16,0 0-7 16,0-2 7-16,4-3-9 15,1-4-53-15,1-6-97 16,4-1 90-16,1-3-134 15,-1-2 102-15,0 1 3 16,-1 2 53-16,-3 6 45 16,-2 4 123-16,-4 6 54 15,0 2-29-15,0 2-105 16,0 0-19-16,0 18 8 16,0 18-24-16,0 14 113 15,-10 15-14-15,-4 3-36 16,3 3 59-16,0-6-79 15,-1-5-20-15,6-7 11 16,2-11-35-16,4-8-5 0,0-10-2 16,0-8-61-16,0-7 32 15,0-7-92-15,0-2 40 16,0 0 72-16,0-11-18 16,-3-24-50-16,3-18-253 15,9-56 71-15,16 12-120 16,4 8-392-16</inkml:trace>
  <inkml:trace contextRef="#ctx0" brushRef="#br0" timeOffset="23282.45">28143 8173 842 0,'0'0'743'0,"0"0"-434"16,0 0-114-16,0 0-62 15,0 0-74-15,0 0-1 16,0 0 51-16,76 56-59 16,-94-15 15-16,-11 4-49 15,-3-2-7-15,1-3-18 16,4-6-59-16,10-10-107 0,17-12-84 15,0-6-89-15,7-6-300 0</inkml:trace>
  <inkml:trace contextRef="#ctx0" brushRef="#br0" timeOffset="23557.24">28491 8131 833 0,'0'0'529'0,"0"0"-365"15,0 0-26-15,-12 118 2 16,1-57 55-16,-3 5-42 0,1 2 51 16,3-1-93-16,2 0-43 15,2-7 20-15,1-5-79 16,5-9 24-16,0-10-33 16,0-10 6-16,0-8-12 15,0-6 6-15,0-8-64 16,0-2 34-16,0-2-7 15,0-4 37-15,0-22 0 16,0-16-177-16,0-59-31 16,0 9-285-16,5 0-448 0</inkml:trace>
  <inkml:trace contextRef="#ctx0" brushRef="#br0" timeOffset="23702.46">28626 8179 1513 0,'0'0'705'0,"0"0"-564"0,0 0-27 16,0 0-71-16,0 0 43 15,0 0-26-15,81 110-51 16,-81-74 56-16,-12 0-65 16,-7-2-42-16,-2-2-84 15,3-9-233-15,7-15-237 0</inkml:trace>
  <inkml:trace contextRef="#ctx0" brushRef="#br0" timeOffset="23820.84">29019 8083 1326 0,'0'0'0'15,"0"0"-682"-15</inkml:trace>
  <inkml:trace contextRef="#ctx0" brushRef="#br0" timeOffset="25295.16">24480 7406 1386 0,'0'0'211'16,"0"0"-172"-16,0 0-39 16,0 0-13-16,0 0 13 15,0 0 58-15,-113 93 6 16,70 12 54-16,-8 52 1 16,-5 29-2-16,3 14 85 15,8 4-97-15,14-10-2 16,11-3-21-16,16-6-36 15,4-14 25-15,6-11-33 0,14-10-38 16,6-8 58-16,3-13-57 16,0-27-1-16,-2-23 10 15,-2-23-8-15,0-8 1 16,4 2-3-16,4-2 0 16,-2-3 1-16,-2-10-1 15,-8-15-15-15,-6-8 3 16,-1-7-16-16,-1-5 4 15,2 0-58-15,5-9-87 16,-2-8-157-16,-5-3-616 0</inkml:trace>
  <inkml:trace contextRef="#ctx0" brushRef="#br0" timeOffset="25978.2">24915 10249 576 0,'0'0'752'0,"0"0"-429"15,0 0-208-15,0 0 103 16,0 0 25-16,0 0-70 16,0 0-13-16,9-51-72 15,-7 51-71-15,-2 0 7 16,0 23-24-16,0 19 0 16,0 18 49-16,0 12 25 15,0 9 35-15,0-2-74 16,0-5-34-16,-5-5 44 15,3-9-31-15,2-8-14 16,0-11 0-16,0-7-11 0,0-10 9 16,0-7-77-16,0-7-44 15,2-6 61-15,1-4-107 16,1-19 43-16,0-14 13 16,-2-13-507-16</inkml:trace>
  <inkml:trace contextRef="#ctx0" brushRef="#br0" timeOffset="26172.2">24897 10203 1662 0,'0'0'544'15,"0"0"-279"-15,0 0-125 16,0 0-64-16,129-59-24 0,-62 53-1 16,4 6 22-16,0 0-73 15,-6 6 6-15,-11 12-27 16,-13 5 21-16,-20 4-80 15,-13 5-105-15,-31 26-127 16,-20-9-38-16,-12-7-230 0</inkml:trace>
  <inkml:trace contextRef="#ctx0" brushRef="#br0" timeOffset="26306.29">24810 10476 1515 0,'0'0'525'15,"0"0"-394"-15,0 0 62 16,0 0-72-16,0 0-14 15,138 5-71-15,-67 3-36 16,6 2-67-16,23 2-164 16,-20-1-273-16,-11-6-355 0</inkml:trace>
  <inkml:trace contextRef="#ctx0" brushRef="#br0" timeOffset="26569.67">25854 10011 1674 0,'0'0'329'0,"0"0"-265"16,0 0-43-16,-164 106 157 16,114-37-25-16,11 10-17 15,15 3 4-15,15-2-108 16,9-8 13-16,6-7-17 15,23-10-28-15,10-8 0 0,3-10 0 16,7-8-136-16,2-12-2 16,11-17-193-16,-10 0-191 15,-9-11-211-15</inkml:trace>
  <inkml:trace contextRef="#ctx0" brushRef="#br0" timeOffset="27020.03">26145 10080 1476 0,'0'0'295'16,"0"0"-101"-16,0 0-13 16,0 0-60-16,0 0-53 15,0 0-50-15,-9 127 131 0,-4-49-21 16,-1 9-56-16,-1-4 13 15,1-4-39-15,4-12-25 16,-2-11 49-16,5-7-69 16,3-15 9-16,0-10-10 15,4-10 9-15,0-6-18 16,0-6 6-16,0-2 3 16,0 0 5-16,6-21-4 0,17-16-2 15,8-9-123 1,5-7-10-16,1 5 80 0,-4 13 12 15,-8 12 42-15,-9 15 5 16,-7 8 2-16,-5 2 13 16,-4 22 18-16,0 11 25 15,-8 9 38-15,-21 3-45 16,-7 6-34-16,-3-5 15 16,4-4-37-16,2-7-10 15,8-6-51-15,6-11-141 16,9-16-55-16,6-4-253 15,4-4-207-15</inkml:trace>
  <inkml:trace contextRef="#ctx0" brushRef="#br0" timeOffset="27212.73">26583 10131 1565 0,'0'0'486'16,"0"0"-389"-16,68 132 38 15,-55-60-2-15,-13 6-56 16,0 2 12-16,-11 0-58 16,-13-3-30-16,-1-6-2 15,1-2-138-15,4-17-167 16,9-20-221-16</inkml:trace>
  <inkml:trace contextRef="#ctx0" brushRef="#br0" timeOffset="27450.27">27035 10529 1237 0,'0'0'1100'15,"0"0"-998"-15,0 0-72 16,125 0-20-16,-75 0-9 16,4 0-1-16,18 0-13 0,-17 0-273 15,-8-5-463-15</inkml:trace>
  <inkml:trace contextRef="#ctx0" brushRef="#br0" timeOffset="27757.46">27904 10182 1520 0,'0'0'784'0,"0"0"-784"16,0 0-185-1,0 0 185-15,-23 120 152 0,2-48-53 16,-4 7 16-16,2-1-89 16,4-3-20-16,5-12 49 15,6-6-55-15,3-13 15 16,3-9-15-16,2-8-46 16,0-11 3-16,0-6-145 15,9-10-104-15,1-16-42 16,-3-10-709-16</inkml:trace>
  <inkml:trace contextRef="#ctx0" brushRef="#br0" timeOffset="27946.78">27800 10186 1827 0,'0'0'668'15,"0"0"-464"-15,0 0-183 16,120-44 12-16,-69 40-33 15,2 4 12-15,3 0-38 16,-4 6 26-16,-10 10-110 16,-18 10-49-16,-13-2-177 15,-11-3-192-15</inkml:trace>
  <inkml:trace contextRef="#ctx0" brushRef="#br0" timeOffset="28098.5">27650 10425 1780 0,'0'0'564'0,"0"0"-477"0,0 0 29 16,121 10-61-16,-59-4-25 15,7 0-30-15,26-4-88 16,-14-2-216-16,-14 0-605 0</inkml:trace>
  <inkml:trace contextRef="#ctx0" brushRef="#br0" timeOffset="28497.53">28767 9892 1886 0,'0'0'576'0,"0"0"-515"15,0 0-3-15,0 0-52 16,-99 140 128-16,57-59-67 0,3 6 8 16,5 4-69-16,7-8 21 15,11-8-8-15,10-11-19 16,4-12-12-16,2-7-23 16,15-5-150-16,12-13-70 15,-1-10-305-15</inkml:trace>
  <inkml:trace contextRef="#ctx0" brushRef="#br0" timeOffset="28928.35">28994 10251 1753 0,'0'0'313'0,"0"0"-261"0,0 0 18 16,0 0-15-16,-129 46 90 15,80-10 27-15,4 3-70 16,8 2 11-16,8-3-43 16,8-4-68-16,11-4 77 15,4-6-73-15,6-2-6 16,0-8 0-16,0-4-26 16,14-5-18-16,7-5-4 15,2 0-15-15,8-21 21 16,8-9-203-16,-3-7-56 15,-1-6 87-15,-4 5 63 16,-8 6 151-16,-10 15 234 16,-9 10 27-16,-4 7-77 0,0 7-169 15,0 20 43-15,0 4 37 16,0 0-40-16,4-2-2 16,8-2-53-16,3-7 19 15,4-4-1-15,3-5-18 16,2-6-2-16,3-5-21 15,0 0-104-15,-3-4 0 16,3-37-142-16,-6 0-283 16,-9-5-443-16</inkml:trace>
  <inkml:trace contextRef="#ctx0" brushRef="#br0" timeOffset="29096.42">29494 9876 834 0,'0'0'1222'16,"0"0"-1058"-1,0 0-50-15,75 146 43 0,-73-40 20 16,-2-1-68-16,-6-7 60 16,-21-11-144-16,-2-15-25 15,-11 11-16-15,-38 26-95 16,9-23-136-16,0-22-348 0</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1-10-07T07:52:48.480"/>
    </inkml:context>
    <inkml:brush xml:id="br0">
      <inkml:brushProperty name="width" value="0.05292" units="cm"/>
      <inkml:brushProperty name="height" value="0.05292" units="cm"/>
      <inkml:brushProperty name="color" value="#FFFFFF"/>
    </inkml:brush>
  </inkml:definitions>
  <inkml:trace contextRef="#ctx0" brushRef="#br0">31384 9356 561 0,'0'0'1931'16,"0"0"-1931"-16,0 0-88 16,0 0-101-16,0 0-137 15,0 0-1372-15</inkml:trace>
  <inkml:trace contextRef="#ctx0" brushRef="#br0" timeOffset="46909.84">2525 6743 886 0,'0'0'198'0,"0"0"58"16,0 0-109-16,0 0-70 15,0 0 54-15,0 0-107 16,12-34-9-16,-10 27 61 15,-2 0-50-15,2 1 15 16,-2 2 46-16,0 1-65 16,2-2 107-16,-2 1-100 15,0 2 29-15,0-2 35 16,2 0-58-16,-2 0 31 16,0 0 5-16,0 2-71 15,0-1 127-15,0 2-93 16,0 1 9-16,0 0 21 15,0 0-50-15,0 0 26 16,-18 16-40-16,-11 14 0 16,-13 13 3-16,-9 10-3 0,-10 8 0 15,-3 3 0 1,-3-2 18-16,3-2-11 0,1-8-7 16,10-6-18-16,7-9-19 15,15-10-32-15,12-8-97 16,3-14-55-16,9-5-116 15,3 0-5-15</inkml:trace>
  <inkml:trace contextRef="#ctx0" brushRef="#br0" timeOffset="47127.99">1991 6631 1783 0,'0'0'261'0,"0"0"-226"16,0 0 109-16,131 66-30 16,-71-21-1-16,9 4 19 15,7 7-121-15,2 1 51 16,0-1-62-16,-1 0-102 16,13 6-35-16,-18-12-222 15,-17-15-343-15</inkml:trace>
  <inkml:trace contextRef="#ctx0" brushRef="#br0" timeOffset="47883.07">3202 6360 942 0,'0'0'572'0,"0"0"-386"16,0 0-167-16,0 0-18 15,0 0 53-15,0 0 66 16,0 0 103-16,-17 143-60 16,11-87-73-16,-4 9 98 15,6 0-128-15,-1 5-3 16,3 0 50-16,2 1-65 16,0-6 29-16,2-5-71 15,9-8 12-15,5-11 14 16,2-9-26-16,0-7 0 15,2-10 9-15,3-5 6 16,3-6-9-16,3-4-6 16,5 0 0-16,1-19-65 15,3-12 58-15,-3-5-74 0,-1-8 43 16,-5 1-64-16,-9-2 71 16,-9 5-27-16,-7 8 43 15,-4 10-1-15,0 12 32 16,-2 10-6-16,-13 0-10 15,-10 22 29-15,1 15 0 16,-3 12-6-16,5 6-22 16,6-1 97-16,5-7-92 15,9-6-4-15,2-11-2 16,0-11 6-16,0-8-17 16,11-11-31-16,7 0-32 15,4-9 59-15,0-17-110 16,3-9-46-16,0-6-66 15,-1 0 27-15,-6 3 81 16,-2 12 89-16,-8 13 40 0,-1 13 144 16,-5 4-138-16,0 24 32 15,0 8 53-15,1 2-59 16,1-1 34-16,5-6-66 16,0-6-57-16,2-15 44 15,-1-8-137-15,-4-2-337 0</inkml:trace>
  <inkml:trace contextRef="#ctx0" brushRef="#br0" timeOffset="48049.27">3414 6689 1763 0,'0'0'620'15,"0"0"-500"-15,0 0-86 0,0 0-34 16,128-27 22-16,-75 27-74 15,32 0 0-15,-17 0-419 16,-4 0-392-16</inkml:trace>
  <inkml:trace contextRef="#ctx0" brushRef="#br0" timeOffset="51190.5">4446 6655 713 0,'0'0'857'16,"0"0"-608"-16,0 0-165 15,0 0-37-15,0 0 48 16,0 0-3-16,0 0 112 15,37-70-152-15,-37 70-24 0,0 0 6 16,0 26-17-16,0 13 35 16,-2 20 55-16,-10 11-50 15,3 7 96-15,0 1-147 16,7-8-3-16,2-5 8 16,0-12 11-16,0-7-28 15,7-11 6-15,6-11-42 16,5-6 8-16,-1-10-29 15,1-4-57-15,-1-4 26 16,-15 0-101-16,-2-14-53 16,0-7-528-16</inkml:trace>
  <inkml:trace contextRef="#ctx0" brushRef="#br0" timeOffset="51341.15">4230 6888 1707 0,'0'0'311'0,"0"0"-157"15,0 0-82-15,147-16-44 16,-82 16 15-16,5 0-43 16,1 2-50-16,22 7-3 15,-14 3-199-15,-17-12-273 0</inkml:trace>
  <inkml:trace contextRef="#ctx0" brushRef="#br0" timeOffset="51562.91">5162 6597 1470 0,'0'0'315'15,"0"0"-225"-15,-64 102 105 16,12-34-27-16,-10 12 62 16,-3 5-98-16,3 3-66 15,8-5 10-15,10-11-76 16,11-11 0-16,12-15-26 15,15-9-137-15,6-11 51 16,27-17-145-16,10-6 4 16,7-3-227-16</inkml:trace>
  <inkml:trace contextRef="#ctx0" brushRef="#br0" timeOffset="52065.41">5270 6916 1332 0,'0'0'650'0,"0"0"-591"16,0 0-51-16,-133 70 107 16,78-22-14-16,2 6 32 15,10-1-8-15,16-5-103 16,12-4 86-16,15-10-108 16,0-8 0-16,9-11-19 15,17-7 19-15,8-8-30 16,1 0 6-16,1-11-92 15,-4-17 93-15,-4-9-71 0,-6-6-86 16,-3-9 78 0,-4-1-72-16,-3 3 83 0,-4 10 80 15,-1 12 11-15,-5 12 231 16,-2 11-96-16,2 5-120 16,-2 17-15-16,0 24 1 15,0 17 58-15,0 14 61 16,0 14-77-16,2 3 100 15,6 4-94-15,-4 0-14 16,-4-5 74-16,0-8-74 16,-2-10 26-16,-19-8-45 15,-1-11 7-15,-7-9 27 16,0-10-50-16,3-9 0 16,3-11 6-16,7-12 9 15,10 0 24-15,6-26-39 16,0-20 32-16,29-16-73 15,13-10 35-15,14-4-80 0,8 2-6 16,35-21-180-16,-19 23-234 16,-14 10-1213-16</inkml:trace>
  <inkml:trace contextRef="#ctx0" brushRef="#br0" timeOffset="54806.88">6101 6810 1377 0,'0'0'245'15,"0"0"-151"-15,0 0 62 16,0 0-84-16,0 0 21 15,0 0 56-15,0 0-65 0,-23-39-13 16,-10 39-71-16,-3 3 0 16,-1 11 76-1,8 3-48-15,8 7-3 0,10 7 38 16,11 4-35-16,0 4 51 16,22 3-67-16,12-2 13 15,2-2 26-15,-1-4-51 16,-6-5 0-16,-11-7-1 15,-9-2 22-15,-9-1-28 16,0 3 7-16,-22 0 0 16,-9 1-11-16,-1-3 11 15,3-8-21-15,9-8-5 16,11-4-36-16,9 0 45 16,0-25-125-16,16-14-146 15,22-5 134-15,8-2 35 16,6 3 15-16,2 11 57 15,-10 12 47-15,-9 16 9 0,-8 4 51 16,-11 14-16-16,-7 18 102 16,-5 11-33-16,-4 1 60 15,0-1-58-15,0-4-79 16,2-9 47-16,8-8-83 16,1-9 1-16,7-5 5 15,3-8-6-15,8 0 0 16,5-5-1-16,-1-19-71 15,2-7 71-15,-6-8-133 16,-8-3-4-16,-1-1 84 16,-4 10-71-16,-7 6 125 0,-2 14 48 15,-5 8-4-15,-2 5 32 16,0 15-53-16,0 12-20 16,0 9 126-16,0 5-68 15,2-5-26-15,4-2-35 16,2-7-25-16,-2-6 25 15,-1-7-164-15,-5-11-111 16,0-3-54-16,-13 0-457 0</inkml:trace>
  <inkml:trace contextRef="#ctx0" brushRef="#br0" timeOffset="54980.08">6638 6865 1798 0,'0'0'198'0,"0"0"-148"0,0 0 18 16,0 0-67-16,0 0 10 16,36 113-11-16,-36-87-43 15,-12-6 9-15,-19-13-193 16,5-7-124-16,-1 0-749 0</inkml:trace>
  <inkml:trace contextRef="#ctx0" brushRef="#br0" timeOffset="55122.92">6745 6589 1340 0,'0'0'538'15,"0"0"-402"-15,0 0-136 0,0 0 0 16,0 0-18-16,49 163 11 16,-63-100-75-16,-5-8-151 0</inkml:trace>
  <inkml:trace contextRef="#ctx0" brushRef="#br0" timeOffset="55728.35">7309 6953 1458 0,'0'0'322'16,"0"0"-32"-16,0 0-221 16,0 0-47-16,0 0 28 15,-132 79-14-15,88-29 52 16,4 2-8-16,13-4-62 15,9-9 43-15,14-11-61 0,4-10 2 16,8-8-13-16,21-10 11 16,12 0-10-16,5-14-57 15,6-20-142-15,10-45-15 16,-12 9-162-16,-13-2-262 0</inkml:trace>
  <inkml:trace contextRef="#ctx0" brushRef="#br0" timeOffset="56232.14">7413 6625 1068 0,'0'0'732'16,"0"0"-502"-16,0 0-221 16,0 0 42-16,-81 149 39 15,65-76 21-15,9 10 43 16,7-2-93-16,0-6-52 0,13-7 61 16,14-13-61-16,4-15-9 15,2-14 0-15,3-14 22 16,-3-10-43-16,4-2 21 15,-4-14-62-15,-4-18 41 16,-4-11-102-16,-10-4-95 16,-6 4 112-16,-7 10 78 15,-2 13 28-15,0 17 100 16,-7 3-88-16,-6 26 34 16,-1 14 26-16,6 6 30 15,6 0-17-15,2-1-67 16,0-7 72-16,18-8-90 15,3-6 0-15,6-10 23 16,2-6-23-16,0-8 0 16,0 0 0-16,-2-10-15 0,0-18-38 15,-4-9 10-15,-2-9-73 16,-3-7-35-16,-2 1-5 16,-5 3 80-16,-4 15 76 15,-3 17 80-15,-2 10 78 16,-2 7-158-16,0 12 0 15,0 18 43-15,0 8 44 16,0 7 14-16,0-1-92 16,0-4 28-16,-4-5-43 15,2-4 6-15,-3-9-145 16,-1-10-47-16,1-5-138 16,-2-7-282-16</inkml:trace>
  <inkml:trace contextRef="#ctx0" brushRef="#br0" timeOffset="56429.21">7915 6657 1898 0,'0'0'143'16,"0"0"-128"-16,0 0 11 15,-9 150-26-15,-6-65 0 16,4-15-136-16,-1-16-197 0</inkml:trace>
  <inkml:trace contextRef="#ctx0" brushRef="#br0" timeOffset="57097.48">7617 6907 506 0,'0'0'1031'0,"0"0"-767"15,0 0-61-15,0 0-100 16,0 0 3-16,0 0-106 15,0 0 0-15,-3 55 18 0,-8 1 23 16,0 8 1-16,4 4-42 16,1-1-27-16,4-9 24 15,2-5-183-15,0-16-89 16,8-16-390-16</inkml:trace>
  <inkml:trace contextRef="#ctx0" brushRef="#br0" timeOffset="57505.97">7891 6803 1207 0,'0'0'578'0,"0"0"-445"15,0 0-48-15,0 0-85 16,0 0 22-16,0 0 44 16,0 0 34-16,6 133-9 15,-6-73-23-15,0 4-68 16,0 0 0-16,0-3-18 16,0 1-159-16,0-16 12 15,0-16-194-15</inkml:trace>
  <inkml:trace contextRef="#ctx0" brushRef="#br0" timeOffset="58378.7">8142 6927 1430 0,'0'0'252'0,"0"0"-250"16,0 0 29-16,0 0 30 16,-27 110 59-16,19-61 91 15,1 4-89-15,3-7 19 16,0-9-111-16,-2-6-30 16,4-11 77-16,2-8-77 15,0-6 0-15,0-4-2 16,0-2 19-16,0 0 15 15,0-4-32-15,5-22-43 16,13-15 12-16,4-10-126 0,7-12-87 16,0 3 24-16,-2 4-88 15,-7 17 308-15,-6 16 6 16,-10 17 117-16,-4 6-45 16,0 14-61-16,0 18 100 15,0 9 81-15,-4 2-82 16,4 2 57-16,0-3-117 15,0-6-55-15,8-9 74 16,11-2-63-16,4-11-8 16,8-8-4-16,6-6 30 15,3-2-36-15,0-21 6 16,0-6-80-16,-4-9 54 16,-9-6-92-16,-8-5-39 0,-7 5-41 15,-10 6 81-15,-2 12 117 16,-10 16 13-16,-15 10 5 15,-8 12 33-15,0 24 21 16,2 10 42-16,4 6-3 16,5 2-85-16,11-3 87 15,4-10-113-15,7-6 1 16,0-9 14-16,4-9-8 16,10-5-7-16,-1-7 0 15,-1-3-22-15,-5-2 8 16,-1 0 14-16,-4 0 0 15,3 2 14-15,-3 8-13 16,5 8-1-16,0 14 0 0,1 15 19 16,-1 12 39-16,-1 10-23 15,-3 1-24-15,-1 0 47 16,-2-8-57-16,0-8 12 16,0-5-1-16,-18-10 11 15,-11-2 59-15,-13-7-82 16,-9-6 1-16,-5-8 20 15,2-8-13-15,10-8 12 16,11 0-20-16,12-11 17 16,17-19 101-16,4-7-118 15,18-9 10-15,20-5-10 16,8-1 0-16,10 2-19 0,-2 2-75 16,2-8-161-16,-14 10-71 15,-18 7-540-15</inkml:trace>
  <inkml:trace contextRef="#ctx0" brushRef="#br0" timeOffset="58525.83">7791 7553 1696 0,'0'0'637'16,"0"0"-572"-16,0 0-65 15,0 0-73-15,0 0-91 16,0 0 110-16,0 0-279 0</inkml:trace>
  <inkml:trace contextRef="#ctx0" brushRef="#br0" timeOffset="62727.02">9596 6800 856 0,'0'0'788'0,"0"0"-648"16,0 0-42-16,0 0-7 15,0 0-30-15,0 0 85 16,0 0-45-16,-29-67-72 0,12 65 36 15,-8 2-57-15,-6 2-8 16,-10 26 22-16,-1 16-6 16,2 14 100-16,2 9-71 15,8 5-18-15,13-2 69 16,6-8-95-16,8-9 28 16,3-13-7-16,8-9-5 15,15-8 33-15,10-8-50 16,6-8 0-16,6-7-42 15,0 0 20-15,1-14-49 16,-3-12 30-16,-5-6-69 16,-7-4 94-16,-9-2-76 0,-7 1 7 15,-5 9 63 1,-6 10 44-16,-4 10-14 0,0 8-8 16,0 0 1-16,-7 12-8 15,-6 16 7-15,2 5 0 16,2 3 88-16,9-4-87 15,0-4 21-15,0-10-19 16,7-4 38-16,8-8-3 16,5-4-38-16,0-2 0 15,5 0-20-15,-1-14 20 16,5-11-10-16,0-4-6 16,5-5-28-16,1 0-4 15,1-1 46-15,0 8-66 16,2 4 68-16,-1 7-25 15,-1 9 25-15,-5 7 0 0,-2 0 1 16,-8 0 7-16,-8 14-8 16,-6 1 0-16,-7 3 19 15,0 7 3-15,-7-1 48 16,-13 3-17-16,-2 0-41 16,1-4 83-16,2-3-95 15,5-4 0-15,5-3-7 16,5-5 7-16,2-4-28 15,2-4-22-15,0 2-46 16,4-2 80-16,13 0-17 16,6 0-5-16,4-17-11 15,0-9-131-15,-3-6 22 16,-4 1 59-16,-4 4 73 0,-5 8 26 16,-5 10 38-1,1 9 10-15,-4 7 27 0,1 19-40 16,-4 8 91-16,0 4 1 15,0-4-91-15,0-2 60 16,0-6-96-16,0-6 0 16,0-4-6-16,-7-6-69 15,-2-2-80-15,-17-8-65 16,3 0-105-16,-1-3-905 0</inkml:trace>
  <inkml:trace contextRef="#ctx0" brushRef="#br0" timeOffset="62908.96">10009 6633 1716 0,'0'0'236'16,"0"0"-185"-16,0 0-22 15,0 0-23-15,23 116-12 16,-54-43-82-16,-9-12-80 15,1-10-195-15</inkml:trace>
  <inkml:trace contextRef="#ctx0" brushRef="#br0" timeOffset="64540.24">11070 6948 854 0,'0'0'609'0,"0"0"-513"16,0 0 88-16,0 0-145 16,0 0-20-16,0 0 32 0,0 0-51 15,0 58 129-15,0-5 34 16,0 5-91-16,-4 0 86 16,-4-6-134-16,4-9-22 15,-1-11 51-15,1-13-52 16,2-9 27-16,2-6-28 15,0-2 17-15,0-2 24 16,0 0-41-16,0 0 0 16,0-9 0-16,15-20-3 15,12-13-101-15,11-15-104 16,5-4-90-16,1 0 4 16,-1 8 4-16,-8 22 290 15,-6 15 113-15,-6 16-1 0,-8 12 0 16,-4 30-65-1,-8 14-8-15,-3 9 165 0,0 1-108 16,-14-6-24-16,-1-8-2 16,1-12-64-16,3-12 26 15,3-12-32-15,6-8 0 16,2-6-46-16,0-2 46 16,2 0-3-16,17-19-6 15,8-13-162-15,6-14 12 16,2-9-86-16,1-1-102 15,-5 5 285-15,-8 16 62 16,-7 17 316-16,-8 18-159 16,-1 2-132-16,-3 28 26 0,1 7-29 15,-2 3 3 1,1-1 143-16,2-7-141 0,7-9 7 16,8-4 19-1,6-9-47-15,4-8 40 0,4-2-46 16,3 0-56-1,-5-19 47-15,-4-6-74 0,-4-3-15 16,-7-2 14-16,-7 6 51 16,-5 6 33-16,-2 10 65 15,-4 8-63-15,0 0 58 16,0 20-59-16,0 3 91 16,0 2 38-16,8-1-74 0,5-6 51 15,8-4-102-15,5-5 9 16,3-9 70-16,5 0-78 15,-1-5 16-15,-8-15-17 16,-8-4 16-16,-9-6-39 16,-8-4 18-16,-4 0-111 15,-17 2 110-15,-4 5-57 16,3 8 58-16,7 6-6 16,7 9 34-16,8 2-15 15,0 2-13-15,5 0 0 16,17 0-11-16,7 0 11 15,6 0-1-15,6 0-38 16,-5-6-99-16,-1-13 90 16,-8-8-36-16,-2-5-22 15,-3-8 106-15,-4-4-70 0,0-7 29 16,-3 1-6-16,3 5 47 16,-5 6 20-16,-3 13 64 15,-4 15 56-15,-4 11-30 16,-2 8-109-16,0 30-1 15,0 18 146-15,-10 13-99 16,0 10 164-16,1 5-149 16,3 1-29-16,6-8 41 15,0-10-65-15,0-11-9 16,0-12 0-16,0-15-25 16,0-8-3-16,0-11-45 15,0-4-76-15,0-6 28 16,0 0 21-16,-27-37 7 15,2-2-544-15,1-5-51 0</inkml:trace>
  <inkml:trace contextRef="#ctx0" brushRef="#br0" timeOffset="64694.68">12206 7057 557 0,'0'0'868'15,"0"0"-500"-15,0 0-85 16,0 0-140-16,0 0 11 16,137-113-133-16,-97 105-20 15,-1 0 66-15,2 4-66 16,-5 1 8-16,-5 3-9 15,-6 0-84-15,-10 0 50 16,-11 0-160-16,-4 0-85 16,-9 0-238-16,-11 0-445 0</inkml:trace>
  <inkml:trace contextRef="#ctx0" brushRef="#br0" timeOffset="64890.68">11818 6837 1290 0,'0'0'376'16,"0"0"-104"-16,0 0 27 15,0 0-120-15,65-106-121 16,-41 83 77-16,3 4-135 16,0 7-6-16,-2 10 6 15,2 16-174-15,-8 18-111 0,-7 11-295 16</inkml:trace>
  <inkml:trace contextRef="#ctx0" brushRef="#br0" timeOffset="65005.96">11912 7594 1311 0,'0'0'380'16,"0"0"-212"-16,0 0-82 16,0 0-86-16,0 0-83 15,0 0-626-15</inkml:trace>
  <inkml:trace contextRef="#ctx0" brushRef="#br0" timeOffset="66344.78">13170 6532 1437 0,'0'0'250'0,"0"0"-85"16,0 0-165-16,0 0-16 16,0 0 16-16,2 115 57 15,-21-27 150-15,2 1-17 16,-3 5-98-16,2 2 84 16,7-20-135-16,2 5-32 15,7-17 40-15,2-17-43 16,0-10 4-16,6-16-10 15,13-8 17-15,2-9-35 16,8-4 18-16,5-4-44 0,2-21 37 16,0-12-82-16,-7-7-32 15,-6-3-13-15,-7 8 45 16,-7 9 89-16,-7 16 99 16,-2 12-19-16,0 2-80 15,-6 21 30-15,-5 11-30 16,1 9 94-16,6-3-93 15,4-3 85-15,0-4-86 16,10-9 0-16,7-4-10 16,1-6 32-16,-3-3-22 15,-3-9 0-15,-6 0 1 16,-3 0 4-16,-3-14-5 16,0-13-45-16,-11-7 11 0,-5-8-58 15,7-6 74 1,9-4 3-16,2-1-47 0,34 3 52 15,13 7-150-15,11 10 9 16,5 13 105-16,-3 15 40 16,-8 5 6-16,-8 7 8 15,-15 17 1-15,-12 8 93 16,-17 6-27-16,-2 4 94 16,-21 7 9-16,-14-4-68 15,-1-2-9-15,5-9-101 16,7-10 10-16,8-10-23 15,9-8 13-15,7-6-25 16,0 0 25-16,10-4-16 16,13-24 1-16,9-11-205 0,4-4-85 15,-5-4 139-15,-5 12 42 16,-8 10 124-16,-11 17 203 16,-7 8-134-16,0 10-27 15,-2 22 18-15,-7 7 33 16,3-2 42-16,3-1-101 15,3-7 3-15,0-5-26 16,7-6 8-16,10-6-5 16,4-6-14-16,1-3 0 15,3-3-29-15,-1-3 29 16,0-17-101-16,3-6 3 16,-2-4-2-16,-3 0 23 15,-4 1-10-15,-4 12 87 0,-4 10 205 16,-3 7-172-16,-1 7-26 15,2 17-7 1,-2 8 22-16,-2 2 18 0,1-1-40 16,-1-1 0-16,0-6-34 15,2-5-35-15,-4-10-111 16,0-6-170-16</inkml:trace>
  <inkml:trace contextRef="#ctx0" brushRef="#br0" timeOffset="66523.73">14119 6583 2220 0,'0'0'675'0,"0"0"-628"0,0 0-47 16,0 0-81-16,0 0-379 15,-31 132 298-15,2-44-312 16,-3 4-848-16</inkml:trace>
  <inkml:trace contextRef="#ctx0" brushRef="#br0" timeOffset="66626.65">13798 7546 975 0,'0'0'754'0,"0"0"-432"16,0 0-282-16,0 0-40 16,0 0-18-16,0 0-251 0,0 0-600 15</inkml:trace>
  <inkml:trace contextRef="#ctx0" brushRef="#br0" timeOffset="67314.95">14694 6856 605 0,'0'0'539'0,"0"0"-317"16,0 0-48-16,0 0-40 15,0 0 149-15,0 0-177 16,0 0-25-16,96-82 7 16,-96 74-42-16,-18 3 25 15,-18 5-71-15,-15 0 0 16,-2 13 45-16,-3 13-17 15,10 10 28-15,14 6 30 16,14 8-65-16,16 6 57 16,2 5-56-16,18-2-7 15,16-2 48-15,3-9-63 16,-1-8 0-16,-5-12-2 16,-11-10 21-16,-15-5-19 0,-5-2 0 15,-14-2-19-15,-22 3-23 16,-4-1 42-16,1-8-47 15,5-3-22 1,16-3-81-16,18-57-53 0,27 2-333 16,8 0-920-16</inkml:trace>
  <inkml:trace contextRef="#ctx0" brushRef="#br0" timeOffset="67540.73">14790 7059 529 0,'0'0'786'16,"0"0"-450"-16,0 0-133 15,0 0-58-15,82 131 83 0,-82-71-65 16,0 6 4-1,-2 1-15-15,-8-1-95 0,-2-2 58 16,1-3-115-16,5-7 21 16,2-11-15-16,4-6-6 15,0-10-9-15,0-10 9 16,0-5-52-16,0-8 33 16,0-4-14-16,4 0 19 15,4-16-11-15,1-24 25 16,5-18-204-16,7-60-66 15,-2 11-269-15,-4 3-17 0</inkml:trace>
  <inkml:trace contextRef="#ctx0" brushRef="#br0" timeOffset="67697.56">14995 7045 702 0,'0'0'613'15,"0"0"-135"-15,0 0-187 16,0 0-152-16,136-61 28 0,-102 61-109 16,-8 12-27-16,-6 12 87 15,-9 10-84-15,-11 7 2 16,0 0-36-16,-17 4 32 15,-14-4-73-15,-5-6 21 16,-3-11-149-16,-16-16-12 16,10-6-144-16,10-2-339 0</inkml:trace>
  <inkml:trace contextRef="#ctx0" brushRef="#br0" timeOffset="67858.73">15319 6578 1728 0,'0'0'203'0,"0"0"-90"0,0 0-113 15,19 127-3-15,-61-53-31 16,-1-11-95-16,1-13-218 0</inkml:trace>
  <inkml:trace contextRef="#ctx0" brushRef="#br0" timeOffset="69261.37">15776 6924 1277 0,'0'0'599'0,"0"0"-388"16,0 0-73-16,0 0-27 16,0 0-69-16,0 0-5 15,0 0-37-15,10 36 1 0,-10 12 103 16,0 10-71-1,-2 4 28-15,-4-3 6 0,1-8-66 16,0-10 23-16,1-12-24 16,4-9-56-16,-2-6 54 15,-1-7-124-15,1-5-11 16,0-2 62-16,-2 0-21 16,2-18 34-16,2-42-327 15,0-1-152-15,13-1-306 0</inkml:trace>
  <inkml:trace contextRef="#ctx0" brushRef="#br0" timeOffset="69439.89">15776 6924 1134 0,'131'29'564'0,"-109"-29"-325"16,3 0-85-16,4 21 53 15,-1 9-133-15,-1 8 37 0,-2 6 5 16,-3 2-64-16,-5 0 35 16,2-2-87-16,-3-8 0 15,-1-5-27-15,1-9 27 16,1-8-67-16,1-6-16 15,7-6-43-15,1-2 29 16,19-32-176-16,-7-6-310 16,-1-10-650-16</inkml:trace>
  <inkml:trace contextRef="#ctx0" brushRef="#br0" timeOffset="69642.1">16623 6842 1709 0,'0'0'494'16,"0"0"-430"-16,0 0-58 0,0 0 3 15,-77 104 122 1,38-48-18-16,3 2-28 0,2-3 49 16,8-7-134-16,10-8 0 15,5-14 0-15,7-8-21 16,2-9-7-16,2-8-67 16,0-1 2-16,0-4 79 15,23-46-71-15,0 1-230 16,-1-2-284-16</inkml:trace>
  <inkml:trace contextRef="#ctx0" brushRef="#br0" timeOffset="69788.87">16604 6832 1407 0,'0'0'653'15,"0"0"-472"-15,0 0-116 0,0 0 89 16,50 132-63 0,-39-68-27-16,2 4 58 0,1-1-122 15,1-3 0-15,7-6-32 16,18-12-185-16,-1-14-79 15,-2-18-803-15</inkml:trace>
  <inkml:trace contextRef="#ctx0" brushRef="#br0" timeOffset="69888.68">17151 7240 2134 0,'0'0'0'0,"0"0"-496"0</inkml:trace>
  <inkml:trace contextRef="#ctx0" brushRef="#br0" timeOffset="75286.78">2599 8085 1200 0,'0'0'285'0,"0"0"-147"16,0 0-68-16,0 0 39 15,0 0-49-15,0 0 12 16,-114 58 82-16,65-22-58 16,-7 6-9-16,-1 2 4 15,-1-2-89-15,4 0 84 16,0-5-86-16,5-1 0 16,3-5-21-16,4 1 21 15,1-6-34-15,10-1-39 16,6-4-161-16,3-12 46 15,6-3-137-15,8-6-246 0</inkml:trace>
  <inkml:trace contextRef="#ctx0" brushRef="#br0" timeOffset="75488.15">1827 8170 1020 0,'0'0'650'16,"0"0"-379"-16,0 0-210 15,0 0-26-15,0 0 117 16,166 63-90-16,-106-21 28 16,0 6-82-16,2 1 26 15,1 1-51-15,-5-4 17 16,11-3-204-16,-18-9-86 16,-9-19-1064-16</inkml:trace>
  <inkml:trace contextRef="#ctx0" brushRef="#br0" timeOffset="76676.67">3158 7877 1220 0,'0'0'370'0,"0"0"-260"16,0 0-36-16,0 0-5 15,0 0-50-15,0 0 66 16,0 0-50-16,0-9-34 16,0 44 67-16,-11 15 29 15,-5 14 49-15,3 8-23 16,-1 7-38-16,6-4 35 0,1-3-75 15,5-5-36-15,2-10 66 16,0-8-57 0,0-6-18-16,9-12 17 15,4-7 3-15,5-4-8 0,2-6-12 16,7-6-11-16,7-5-30 16,1-3 17-16,7-7-45 15,3-19-23-15,-3-8-72 16,-4-6 40-16,-7-2-49 15,-9 4 56-15,-8 6 98 16,-7 8 38-16,-7 10 41 16,0 12 89-16,-12 2-118 0,-14 16 46 15,-8 16-55-15,-4 12 19 16,1 3 100-16,3 6-114 16,10-7 7-16,5-6-23 15,11-9 18-15,6-9-58 16,2-10 17-16,6-8-52 15,17-4 47-15,6 0-45 16,4-24-91-16,0-10-25 16,3-10-38-16,-5-1 153 15,-4 5-52-15,-7 10 115 16,-9 13 175-16,-1 8 0 16,-8 9-97-16,2 0-78 15,3 16 20-15,-1 6 25 0,4 4-45 16,0 0-11-16,-1-2-6 15,3-6-106-15,-6-8-128 16,-6-10-682-16</inkml:trace>
  <inkml:trace contextRef="#ctx0" brushRef="#br0" timeOffset="76822.92">3428 8191 1455 0,'0'0'548'0,"0"0"-237"15,0 0-258-15,0 0-23 16,145-88-30-16,-63 88-70 16,-10 4-25-16,-8 11-450 0</inkml:trace>
  <inkml:trace contextRef="#ctx0" brushRef="#br0" timeOffset="78041.89">4413 7907 932 0,'0'0'241'0,"0"0"-142"15,0 0-86-15,0 0-6 16,0 0 111-16,0 0-88 0,0 0 28 16,20-33 37-16,-20 29-55 15,0 1 17-15,2-4-17 16,-2 1-40-16,3 2 70 15,-1-2-69-15,0 2-1 16,-2 0 50-16,2 1-34 16,-2 3 65-16,0 0-81 15,0 0 25-15,0 0-8 16,0 0-17-16,2 6-7 16,-2 22 7-16,0 18 7 15,0 15 163-15,0 14 9 16,0 9-96-16,0 2 134 15,-6-2-158-15,-3-1-8 16,3-7 28-16,-1-7-68 16,2-11 42-16,3-15-53 15,0-11 0-15,2-11-4 0,0-11 4 16,0-7 0-16,0-3-9 16,0 0 27-16,0 0-6 15,0-9-12-15,13-19-54 16,14-15 53-16,11-6-144 15,4 2 65-15,3 10 56 16,-3 10 24-16,-7 17-22 16,-8 10 22-16,-8 0 0 15,-11 14-9-15,-8 10 31 16,0 8-22-16,-24 7 57 0,-12 0-11 16,-11 3 30-1,0-2-76-15,0-3-45 0,7-9 44 16,9-6-192-16,20-17-146 15,9-5-198 1,2 0-333-16</inkml:trace>
  <inkml:trace contextRef="#ctx0" brushRef="#br0" timeOffset="78726">4884 8410 1446 0,'0'0'240'0,"0"0"-63"16,-21 121 66-16,8-63-46 16,2-2-82-16,4-6 76 0,5-9-145 15,0-4-16-15,2-11-11 16,0-10 8-16,0-8-6 16,0-3-21-16,0-5 0 15,0 0 54-15,0-5-53 16,0-21-2-16,11-15-10 15,13-10-126-15,5-12 49 16,5 5-167-16,-1 12 25 16,-8 14 229-16,-7 20-21 15,-7 12 22-15,-7 5 34 16,-2 27-3-16,-2 6 168 16,0 6-97-16,0 0-23 0,0-1 45 15,0-7-123 1,10-5 15-16,3-11-16 0,5-8 30 15,1-9-42-15,6-3 12 16,2-1-82-16,0-19 43 16,0-10-127-16,-3-9-46 15,0-5-20-15,-3 3-44 16,-3 3 164-16,-7 9 112 16,-3 15 232-16,-6 8 48 15,-2 6-189-15,0 10-57 16,0 18 106-16,0 9-15 15,-8 2 83-15,-3 3-124 16,-1-3-57-16,4-7 32 16,3-8-44-16,1-8-15 15,4-7 0-15,0-4-9 16,0-5-13-16,0 0 22 0,0-10 0 16,17-19-33-16,16-13-67 15,10-8 3-15,4 2 23 16,0 7 74-16,-1 10 1 15,-5 16 25-15,-5 10-11 16,-7 5 69-16,-7 10-83 16,-7 19 18-16,-8 10-19 15,-7 9-91-15,0 19 71 16,-7-11-312-16,-6-15-367 0</inkml:trace>
  <inkml:trace contextRef="#ctx0" brushRef="#br0" timeOffset="80707.78">6321 8249 41 0,'0'0'566'0,"0"0"-381"15,0 0 23 1,0 0-40-16,0 0 16 0,0 0 42 15,0 0-118-15,0-18-38 16,0 16 9-16,0 1-48 16,0 1 52-16,0-2-83 15,0 2 18-15,0 0 53 16,0-3-52-16,0 1 48 16,0-2-13-16,0 1-52 15,0-3 73-15,0 1-75 16,0 1 16-16,0 2 12 15,-4-1-28-15,-3 0 0 0,-1 1 0 16,-6 2-30-16,-7 0 14 16,-2 0 6-16,-4 2 10 15,-2 14-17-15,-2 6 28 16,-1 6-11-16,1 11 60 16,7 2-33-16,1 5 81 15,10 4-60-15,9-3-38 16,4-5 88-16,0-2-96 15,19-6 5-15,14-6 5 16,8-5 9-16,10-9 6 16,5-9-27-16,0-5-15 15,-3 0-19-15,-4-5 13 16,-8-11-5-16,-12-1 4 0,-12 4 22 16,-10 2 7-1,-7 3-7-15,0 6 0 0,-5 2 47 16,-10 0-41-16,-3 12-6 15,3 10 51-15,5 7-42 16,10-1 101-16,0 2-110 16,18-1 1-16,20-3 40 15,7-9-40-15,6-7-1 16,0-8 0-16,-4-2 16 16,-9-8-55-16,-9-13 39 15,-14-9 0-15,-13-2-44 16,-2-5 24-16,-8-2 10 15,-15 5-2-15,-3 5 24 16,2 5-23-16,1 7 11 16,5 5-93-16,13-12 40 0,5 4-174 15,0-6-412-15</inkml:trace>
  <inkml:trace contextRef="#ctx0" brushRef="#br0" timeOffset="80860.85">6836 7957 1714 0,'0'0'501'0,"0"0"-488"16,0 0 17-16,0 0-29 15,-44 140 38-15,15-54-39 16,-2 27-68-16,6-17-141 16,9-18-745-16</inkml:trace>
  <inkml:trace contextRef="#ctx0" brushRef="#br0" timeOffset="81536.72">7509 8386 1403 0,'0'0'294'0,"0"0"-133"16,0 0-136-16,0 0 8 15,0 0-46-15,0 0 13 16,0 0 0-16,2 99 112 16,-4-27 48-16,-6 13-7 15,-3 8 5-15,1 0-83 16,-1-2 115-16,3-4-132 15,1-8-39-15,2-7 25 16,1-7-44-16,1-9 12 16,3-15-12-16,0-9 7 0,0-13-17 15,0-8 10-15,0-7-37 16,0-4 19-16,0 0 33 16,0-8-15-16,0-21 0 15,5-17-161-15,4-21 56 16,4-54-230-16,-2 13-154 15,3 1-95-15</inkml:trace>
  <inkml:trace contextRef="#ctx0" brushRef="#br0" timeOffset="81708.95">7634 8402 942 0,'0'0'568'0,"0"0"-348"16,0 0-90-16,136-46-52 16,-104 48 26-16,-10 28-20 15,-13 12-58-15,-9 10 168 0,-11 4-131 16,-26 7 7-1,-5-3 17-15,-2-2-87 0,4-10 0 16,6-8-64-16,10-12-121 16,13-16-26-16,6-8-165 15,5-4-276-15</inkml:trace>
  <inkml:trace contextRef="#ctx0" brushRef="#br0" timeOffset="81975.89">7993 8450 1460 0,'0'0'158'16,"0"0"-25"-16,0 110-29 15,-11-43 34-15,-2 4 101 16,1 6-82-16,4-1 11 0,1-4-86 16,2-5-54-16,3-7 60 15,2-6-88-15,0-13 0 16,0-4-18-16,0-11 32 15,0-8-28-15,0-9-29 16,0-4-5-16,0-5 24 16,0 0 25-16,0-22-2 15,2-20-50-15,10-56-158 16,-1 5-79-16,5-6-424 0</inkml:trace>
  <inkml:trace contextRef="#ctx0" brushRef="#br0" timeOffset="82123">8250 8422 1689 0,'0'0'349'16,"0"0"-287"-16,0 0 62 0,0 0-118 16,44 142 25-16,-57-86 49 15,-25 5-62 1,-9 1 22-16,-9-6-40 0,-15 5-147 16,15-18-62-16,12-14-452 0</inkml:trace>
  <inkml:trace contextRef="#ctx0" brushRef="#br0" timeOffset="83177.89">8998 8460 838 0,'0'0'1124'0,"0"0"-1009"16,0 0-63-16,-13 102-52 0,-5-47 125 16,-1-4-15-16,0-4 77 15,4-6-104-15,1-15-69 16,6-6 90-16,1-7-98 16,5-9 2-16,0-2 20 15,2-2-21-15,0 0 54 16,0 0-61-16,0-19 0 15,11-13-36-15,16-19-85 16,10-5-45-16,7-3-58 16,4 13-38-16,-9 16 225 15,-5 18 29-15,-7 12 8 16,-11 0 126-16,-6 24-77 16,-3 8 28-16,-7 6 81 0,0 4-64 15,0-1 26-15,0-8-120 16,0-3 30-16,0-16-6 15,0-3-24-15,0-7-10 16,0-4 8-16,3 0-16 16,16 0 9-16,8-20-32 15,11-6-55-15,5-10 62 16,1-6-130-16,-3 3 14 16,-8 7 139-16,-11 11 11 15,-8 10 118-15,-10 11-118 16,-4 0 28-16,0 12 21 15,0 14-43-15,0 9 91 16,0 2 5-16,0 2-61 16,0-2 41-16,4-4-82 15,19-8 6-15,4-6 39 0,6-9-44 16,7-6-1-16,5-4 0 16,1-7-12-16,2-20 2 15,-4-9-93-15,-1-7-66 16,-10-4 65-16,-9 3-107 15,-6 5 116-15,-9 16 95 16,-7 11 99-16,-2 12-30 16,0 0-69-16,-9 13 0 15,-2 15 160-15,0 5-90 16,4-1 3-16,5 0 37 0,2-5-90 16,0-5 53-1,6-3-73-15,10-7 0 0,0-2 5 16,4-8-5-16,2-2-6 15,3-2 6-15,1-22-91 16,3-11-1-16,0-2-134 16,0-5-52-16,-4 3 176 15,-3 9 102-15,-6 12 110 16,-7 13 175-16,-5 5-202 16,1 5-28-16,-3 17-55 15,2 9 16-15,-4 3 20 16,0 0-36-16,0 0-9 15,2-5-43-15,1-6-157 16,1-9-30-16,1-10-515 0</inkml:trace>
  <inkml:trace contextRef="#ctx0" brushRef="#br0" timeOffset="83471.73">10038 8141 649 0,'0'0'1132'0,"0"0"-742"16,0 0-283-16,0 0-33 16,0 0-74-16,0 0 19 15,0 0 70-15,91 104-46 0,-76-77 37 16,-3-8 4-1,-1-4-50-15,4-7 75 0,5-4-108 16,7-4 19-16,11 0 13 16,7-3-33-16,3-12-96 15,26-24-78-15,-11 7-377 16,-9 0-999-16</inkml:trace>
  <inkml:trace contextRef="#ctx0" brushRef="#br0" timeOffset="86085.73">10894 8416 763 0,'0'0'707'0,"0"0"-473"0,0 0 100 16,0 0-135-16,0 0-45 15,0 0-28-15,0 0-102 16,-14-56-24-16,7 78-12 16,3 12 12-16,-3 12 96 15,5 6-42-15,2 0-36 16,0-3 60-16,17-7-61 16,12-6 21-16,5-10-28 15,9-6 23-15,3-10 1 16,3-10-34-16,1 0-26 15,-6-6 17-15,-6-15-14 16,-9-5-4-16,-7-2-15 16,-9-4 17-16,-11-1-29 0,-2 0 38 15,0 3-38 1,-4 8 53-16,-11 6 2 0,-10 11 15 16,-2 5-16-16,-4 0 1 15,4 2-13-15,8 15 12 16,7-1 0-16,12 4 20 15,4-2-19-15,30 2 28 16,15-2-29-16,9-4 37 16,9-5-7-16,0-9-30 15,-2 0-42-15,-8-4 42 16,-10-13-43-16,-13 1 34 16,-12 2 9-16,-13 4 0 15,-9 4 80-15,0 6-80 0,0 0-12 16,-11 2 5-1,-3 14 14-15,3 6 10 0,5 5 2 16,6-1 3-16,0-1 59 16,19 0-81-16,8-6 0 15,4-2 42-15,3-7-36 16,-3-5 6-16,-2-5-12 16,-9 0 1-16,-4 0 0 15,-7-11-1-15,-5-7 0 16,-4-3-13-16,0-1 28 15,0 2-15-15,-6 4 0 16,-4 2 7-16,2 5-69 16,-1 2 33-16,-3 2-150 15,4 0-155-15,1-2-374 0</inkml:trace>
  <inkml:trace contextRef="#ctx0" brushRef="#br0" timeOffset="86270.61">11851 8179 1525 0,'0'0'502'0,"0"0"-317"15,0 0-163-15,0 0 6 16,0 0-28-16,10 131 12 16,-10-69-57-16,0 2 35 15,0 8-184-15,7-16-23 16,1-17-353-16</inkml:trace>
  <inkml:trace contextRef="#ctx0" brushRef="#br0" timeOffset="86453.69">12082 8557 1587 0,'0'0'531'16,"0"0"-509"-16,0 0 38 15,0 0 96-15,2 128-72 16,-2-92-5-16,0-1-79 15,0-10 25-15,0-7-59 16,0-8 16-16,0-5-99 16,0-10-56-16,0-15-53 15,0-8-390-15</inkml:trace>
  <inkml:trace contextRef="#ctx0" brushRef="#br0" timeOffset="86572.93">12082 8557 1901 0,'18'-143'609'0,"-18"141"-516"15,0 2 47-15,0 0-140 16,0 0-78-16,6-17-50 16,-1 0-369-16,-1-10-630 15</inkml:trace>
  <inkml:trace contextRef="#ctx0" brushRef="#br0" timeOffset="86708.87">12217 7698 1805 0,'0'0'377'16,"0"0"-237"-16,0 0-139 16,-209 167-1-16,122-70-102 15,9-4-411-15</inkml:trace>
  <inkml:trace contextRef="#ctx0" brushRef="#br0" timeOffset="87815.19">13421 8440 1430 0,'0'0'578'0,"0"0"-518"16,0 0-7-16,0 0 82 15,-135 126-37-15,89-72 65 16,5 1-51-16,0-4-100 16,7-7 89-16,8-7-101 15,6-11 0-15,6-6-7 16,8-8 5-16,4-3-51 15,2-6-148-15,0-1-45 16,6-2 128-16,10-10-109 16,1-14-20-16</inkml:trace>
  <inkml:trace contextRef="#ctx0" brushRef="#br0" timeOffset="88029.8">13448 8075 1020 0,'0'0'699'0,"0"0"-633"16,0 0 96-16,18 163 7 15,-7-87 77-15,4 5-115 16,8-2-103-16,1-1 85 0,1-2-113 16,2-6-7-1,-5-10 1-15,-2-7-103 0,5-13-51 16,-7-14-236-16,-3-17-687 0</inkml:trace>
  <inkml:trace contextRef="#ctx0" brushRef="#br0" timeOffset="88427.81">14112 8627 1699 0,'0'0'675'15,"0"0"-491"-15,0 0 77 16,0 0-173-16,0 0-47 16,121-5 14-16,-67 3-46 15,-2 2 17-15,0 0-26 16,-10 0-45-16,-8 7 12 15,-14 6-126-15,-20 11-155 0,-16-2-276 16,-17-3-224-16</inkml:trace>
  <inkml:trace contextRef="#ctx0" brushRef="#br0" timeOffset="88553.47">14077 8785 1287 0,'0'0'884'0,"0"0"-581"15,0 0-182-15,0 0-56 16,0 0 96-16,149 12-161 15,-91-2-1-15,22 4-69 16,-16-2-299-16,-10-5-376 0</inkml:trace>
  <inkml:trace contextRef="#ctx0" brushRef="#br0" timeOffset="101751.56">15352 8440 1482 0,'0'0'276'16,"0"0"-81"-16,0 0 13 16,0 0-58-16,0 0 10 15,0 0-47-15,0-16-13 16,0 10-23-16,0 0-29 15,0-2 65-15,0 2-75 16,0-2-5-16,0 0 41 16,-2-2-51-16,2-1 20 15,0-4-43-15,0-6 15 16,0-6-6-16,8-8-9 16,11-5-7-16,2-4-13 15,4-6-3-15,0 2 22 16,-3-1-25-16,-5 7 26 0,0 10-6 15,-9 10 7-15,-6 11-1 16,0 9 15-16,-2 2-15 16,0 5-26-16,0 28-45 15,-10 17 57-15,-9 17-13 16,2 14 3-16,-1 9-95 16,0 26-96-16,9-21-341 15,3-23-233-15</inkml:trace>
  <inkml:trace contextRef="#ctx0" brushRef="#br0" timeOffset="102183.92">15080 8640 1560 0,'0'0'753'0,"0"0"-434"15,0 0-215-15,0 0-37 16,0 0 24-16,0 0-53 16,0 0 23-16,162-8-28 15,-70 7-24-15,6-2 7 16,3 3-16-16,-8 0-44 15,-1 0-37-15,10 0-140 16,-20 0-340-16,-19 0-442 0</inkml:trace>
  <inkml:trace contextRef="#ctx0" brushRef="#br0" timeOffset="102951.55">15169 9106 1211 0,'0'0'661'0,"0"0"-379"0,0 0-56 16,0 0-146-16,0 0 42 15,0 0-49-15,0 0-31 16,0-37-9-16,0 37-33 16,0 21 0-16,0 8 15 15,0 12 6-15,0 7 31 16,0 5-21-16,0-7-8 16,0 0 11-16,0-11-34 15,0-7 6-15,0-8 3 16,0-8-9-16,2-5-1 0,-2-4-20 15,3-3 21-15,-3 0 10 16,0 0-10-16,4 0 0 16,0-5 42-16,5-13-41 15,3-3-2-15,3 1-6 16,3 0 7-16,4 6-6 16,5 2 6-16,1 4-1 15,7 2-26-15,0 4 22 16,3 2 5-16,-1 0-12 15,-1 0-29-15,0 0-9 16,-4 2-51-16,-3 4-60 16,0-4-81-16,-8-2-130 15,-7 0-326-15</inkml:trace>
  <inkml:trace contextRef="#ctx0" brushRef="#br0" timeOffset="103203.45">15076 8965 1827 0,'0'0'540'16,"0"0"-413"-16,0 0-93 16,0 0 30-16,0 0 74 15,0 0-62-15,131 0-16 16,-71 4-29-16,5 3-31 15,-5-4 0-15,-4 1 0 16,-10-2-89-16,-10 5-57 0,-27 3-200 16,-9-1-206-16,0-1-401 15</inkml:trace>
  <inkml:trace contextRef="#ctx0" brushRef="#br0" timeOffset="103357.13">15107 9160 1631 0,'0'0'347'0,"0"0"-153"16,0 0 62-16,0 0-135 16,156 29-72-16,-98-20-46 0,0 1-3 15,2 0-15 1,11-6-140-16,-13-2-219 16,-14-2-427-16</inkml:trace>
  <inkml:trace contextRef="#ctx0" brushRef="#br0" timeOffset="103589.87">15795 9029 1570 0,'0'0'349'16,"0"0"-234"-16,0 0 99 16,-127 40-88-16,94-10-4 15,8 7-6-15,12 1-54 16,11 2-8-16,2-2-35 15,15 0-13-15,18-4 36 0,10-5-42 16,6-8-51-16,2-9-49 16,3-8-96-16,11-4-147 15,-14-16-225 1,-11-7-676-16</inkml:trace>
  <inkml:trace contextRef="#ctx0" brushRef="#br0" timeOffset="103772.72">16119 9087 1713 0,'0'0'383'16,"0"0"-278"-16,0 0-49 16,0 0 33-16,-79 107 31 15,53-57-28-15,4 4-68 16,1-4 30-16,8-1-54 0,4-10-7 16,4-6-39-1,3-9-94-15,2-16-109 0,0-6-91 16,0-2-342-16</inkml:trace>
  <inkml:trace contextRef="#ctx0" brushRef="#br0" timeOffset="103943.67">15892 9189 1560 0,'0'0'724'0,"0"0"-477"16,0 0-158-16,0 0-53 15,0 0 21-15,133 19-3 16,-95 8-53-16,-1 4 36 15,0 1-37-15,-2-2-18 16,-1-5-32-16,5-11-123 16,-7-7-69-16,-8-7-457 0</inkml:trace>
  <inkml:trace contextRef="#ctx0" brushRef="#br0" timeOffset="104122.8">16502 9019 2248 0,'0'0'296'16,"0"0"-280"-16,0 0 31 16,7 112 35-16,-7-59-14 15,-21 10 38-15,-1 0-95 16,-7 4-11-16,-2-5-65 16,-16 0-127-16,8-16-166 15,4-18-464-15</inkml:trace>
  <inkml:trace contextRef="#ctx0" brushRef="#br0" timeOffset="104760.58">16002 8740 980 0,'0'0'698'0,"0"0"-463"16,0 0 13-16,0 0-20 15,0 0-58-15,0 0-83 16,0 0-26-16,0-9 15 16,14 9-60-16,8-2 13 0,14-5 11 15,9 2-39 1,10-4 17-16,8 1-18 0,1 1 0 16,-1 0-1-16,13 7-111 15,-19 0-177-15,-10 0-330 0</inkml:trace>
  <inkml:trace contextRef="#ctx0" brushRef="#br0" timeOffset="105117.43">17046 8514 1505 0,'0'0'823'0,"0"0"-529"15,0 0-155-15,0 0-27 16,0 0-47-16,0 0-48 16,0 0 32-16,158 4-43 15,-107 4-12-15,-4 2 2 16,-5 2-58-16,-5 9-132 16,-16-6-298-16,-9-3-158 0</inkml:trace>
  <inkml:trace contextRef="#ctx0" brushRef="#br0" timeOffset="105256.89">17043 8814 1016 0,'0'0'1066'15,"0"0"-766"-15,0 0-167 16,0 0 25-16,172 0-109 16,-105-9-49-16,18-2 0 15,-16 4-242-15,-14-3-856 0</inkml:trace>
  <inkml:trace contextRef="#ctx0" brushRef="#br0" timeOffset="112372.8">18349 8395 758 0,'0'0'655'0,"0"0"-527"15,0 0-39-15,0 0 78 16,0 0 52-16,0 0-25 16,0-5-2-16,0 1-23 15,0 1-58-15,0 3-40 16,0 0 25-16,0 0-28 16,0-1-26-16,0 1-1 15,0 0-10-15,0 0 2 16,0 0-17-16,0 0-10 15,0-4 42-15,0-6-47 16,12-7-1-16,5-9-1 0,6-6-32 16,4-8 3-1,0-6-31-15,0 0-10 0,-3-2 58 16,-2 0-47-16,-4-2 8 16,-3 4 32-16,-1 5 20 15,-5 10 35-15,-5 8 32 16,-4 14-22-16,0 4-11 15,0 5-34-15,0 5-13 16,0 20-7-16,0 16 8 16,-4 11 12-16,-3 12 0 15,1 2 2-15,2 3-10 16,-2-2-71-16,0-2-69 16,-1 13-70-16,1-17-123 15,-1-15-155-15</inkml:trace>
  <inkml:trace contextRef="#ctx0" brushRef="#br0" timeOffset="112685.66">18205 8636 1818 0,'0'0'635'0,"0"0"-492"16,0 0-36-16,0 0-29 16,0 0-24-1,144-38-20-15,-72 32-22 0,8 4-2 16,5 2-10-16,2 0-13 15,-2 6-6-15,15 11-174 16,-22-3-137-16,-17-5-339 0</inkml:trace>
  <inkml:trace contextRef="#ctx0" brushRef="#br0" timeOffset="113109.45">18567 8944 1156 0,'0'0'298'0,"0"0"-163"15,-137 63-8-15,77-36-4 16,2-4 9-16,7-2-18 16,8-7-23-16,14-7-42 15,10 0-28-15,7-5 21 16,10 0 4-16,2-2 24 0,0 0 0 16,0 0 9-16,6 0-4 15,13 0-46-15,10 0-16 16,8-4-1-16,11-1 0 15,6 1 6-15,7 3-17 16,2-1 0-16,-1 2 4 16,-5 0-5-16,-3 0-21 15,-7 0-46-15,-7 0-82 16,-4 0-128-16,-9 0-55 16,-9-2-263-16</inkml:trace>
  <inkml:trace contextRef="#ctx0" brushRef="#br0" timeOffset="113351.43">18731 8883 1706 0,'0'0'568'16,"0"0"-568"-16,0 0 0 15,0 0 17-15,0 0 111 16,-42 127-12-16,35-87-3 15,2 2-49-15,1 2-22 16,2-3-20-16,-2 2-22 16,1-5-11-16,-1-3-19 15,4-4-104-15,0-9-102 0,0-8-262 16,0-9-992-16</inkml:trace>
  <inkml:trace contextRef="#ctx0" brushRef="#br0" timeOffset="113539.43">19480 8522 2451 0,'0'0'509'0,"0"0"-509"16,0 0-299-16,0 0-190 15,0 0 142-15,0 0-944 0</inkml:trace>
  <inkml:trace contextRef="#ctx0" brushRef="#br0" timeOffset="117583.34">1921 10164 1220 0,'0'0'370'16,"0"0"-117"-16,0 0-41 0,0 0-41 15,0 0-14-15,0 0-50 16,16-104-27-16,-16 96-7 16,0 4-54-16,0 4 35 15,0 0-36-15,0 0-6 16,0 12-12-16,0 24-20 16,-7 20 20-16,-4 16 18 15,-2 9-17-15,1-1 42 16,5-8-43-16,3-10 0 15,4-12 4-15,0-8-4 16,0-5-16-16,9-11-87 16,11-6-55-16,16-14-69 0,-5-6-136 15,-4 0-338-15</inkml:trace>
  <inkml:trace contextRef="#ctx0" brushRef="#br0" timeOffset="117815.89">2280 9982 1510 0,'0'0'361'0,"0"0"-258"15,0 0-102-15,0 0-1 16,-13 119 158-16,-1-45 0 16,3 7-56-16,-1 2-29 15,6-7-14-15,2-8-50 0,4-5-7 16,0-12-2-1,0-5-51-15,0-5-63 0,0-11-142 16,0-9-97-16,-3-14-556 16</inkml:trace>
  <inkml:trace contextRef="#ctx0" brushRef="#br0" timeOffset="118709.59">1736 10386 1094 0,'0'0'890'16,"0"0"-714"-16,0 0-145 16,0 0-20-16,0 0 9 0,167 21 19 15,-85-5-30 1,13-2 2-16,5-4-10 0,4-4-1 16,-1-6 20-16,-7 0-19 15,-13 0 0-15,-21-2 6 16,-18-5-7-16,-19 7 8 15,-21 0-7-15,-4 0 28 16,-24 17 17-16,-18 15 74 16,-14 10-23-16,-5 5-14 15,8-3-40-15,9-8-10 16,12-9-31-16,14-13-1 16,14-5-1-16,4-7-58 15,2-2-11-15,21 0-11 16,8-11 49-16,6-12-56 15,1-9-104-15,-2-6 25 16,-4 1 60-16,-11 3 24 16,-5 10 82-16,-7 11 32 0,-7 10 71 15,-2 3-42-15,0 11-59 16,0 16 78-16,0 5 50 16,0 3-63-16,0-3 0 15,7-6-18-15,11-6-33 16,7-8-3-16,6-10-13 15,2-2-37-15,7-12-61 16,1-18-146-16,-1-9-39 16,-3-5-206-16,-1 0 82 15,-5 6 400-15,-6 10 7 0,-12 11 530 16,-6 17-209 0,-7 0-174-16,0 21 13 15,0 13 23-15,-10 6-29 16,0-1-38-16,1-6-35 0,-1-6-41 15,8-11 0-15,0-6-40 16,2-8-16-16,0-2 1 16,12 0-57-16,15-18 11 15,10-11-130-15,5-7-130 16,8-4-65-16,-6 4 77 16,-6 10 309-16,-12 12 178 15,-7 12 72-15,-13 2-94 16,-4 23-12-16,-2 8-48 15,-2 5 42-15,-13-1-6 16,-1-7-42-16,3-8-25 0,3-6-57 16,6-9-16-16,4-2-1 15,0-3-9-15,0-3-6 16,25-16-69-16,8-9-391 16,10-7 285-16,5 2-334 15,0 1-45-15,-4 10 578 16,-9 10 252-16,-8 12 134 15,-6 0-114-15,-11 7-141 16,-4 15-54-16,-6 2-40 16,0 2-37-16,-14 1-28 15,-9-10-127-15,4-6-416 0</inkml:trace>
  <inkml:trace contextRef="#ctx0" brushRef="#br0" timeOffset="118885.74">2601 9934 2183 0,'0'0'327'16,"0"0"-256"-16,113-20-69 16,-39 20-2-16,42 0-137 15,-13 16-210-15,-12 0-899 0</inkml:trace>
  <inkml:trace contextRef="#ctx0" brushRef="#br0" timeOffset="120219.61">4396 10386 1018 0,'0'0'587'0,"0"0"-467"16,0 0-88-16,0 0 35 0,0 116 100 15,-7-54 20-15,-5 3-38 16,2-2-62-16,-2-11-27 15,5-12-31-15,3-14-14 16,2-10-3-16,2-10-6 16,0-4-6-16,0-2 0 15,0-6-1-15,18-20-31 16,6-16-129-16,10-10-62 16,2-4 13-16,3 0 29 15,-3 11 102-15,-5 16 79 16,-4 17 104-16,-7 12-26 15,-7 7 62-15,-3 26-7 16,-6 9-2-16,-4 6 5 16,0 1-36-16,-9-3-24 15,-4-7-47-15,2-8-9 0,1-10-14 16,6-7-6-16,2-10-39 16,2-4 11-16,0 0 17 15,2-14 11-15,21-20-151 16,10-15-103-16,7-9 29 15,7-7-158-15,-5 9-200 16,-7 13 583-16,-12 20 402 16,-14 16-107-16,-7 7-175 15,-2 24 17-15,0 14 9 16,0 4 5-16,-5 4 19 16,5-5-40-16,0-5-63 15,12-6-17-15,17-8-49 16,13-8-1-16,10-9 0 15,6-5-15-15,0-9-36 16,-3-19-53-16,-4-7-71 0,-11-6-3 16,-13 1 35-16,-11 1-1 15,-16 9 144-15,0 14 13 16,-31 14 81-16,-12 2-66 16,-5 20 78-16,-2 11 25 15,8 1-43-15,9-4-17 16,12-3-23-16,15-11-48 15,6-2-16-15,2-6-65 16,23-6 19-16,8 0-22 16,7-9-154-16,0-9-20 15,-2-2 146-15,-9 3 112 0,-5 5 10 16,-8 10 178-16,-5 2-50 16,-1 5-22-1,0 16 3-15,5 6-34 0,6-2 23 16,8-4-44-16,4-7-15 15,12-9-29-15,6-5-5 16,3-5-15-16,4-21-62 16,-7-10-154-16,-7-4-30 15,-6-24-32-15,-13 8-70 16,-7 3-566-16</inkml:trace>
  <inkml:trace contextRef="#ctx0" brushRef="#br0" timeOffset="120401.8">5787 10316 1472 0,'0'0'381'0,"0"0"-277"15,0 0-42-15,0 0 95 0,0 153 1 16,0-91-30-16,0 1-45 16,0-3 6-16,0-4-53 15,0-8-8-15,2-4-28 16,2-12 1-16,-2-6-2 16,-2-9-42-16,0-9-55 15,0-8-31-15,-10-3-39 16,-11-19-29-16,-6-4-620 0</inkml:trace>
  <inkml:trace contextRef="#ctx0" brushRef="#br0" timeOffset="120551.28">5773 10449 1625 0,'0'0'573'0,"0"0"-362"0,114-36-61 16,-63 26-96-16,0 4-20 15,-4 4-25-15,-5 2-3 16,-9 0-6-16,-12 0-55 15,-21 14-146-15,-16 4-186 16,-20-1-262-16</inkml:trace>
  <inkml:trace contextRef="#ctx0" brushRef="#br0" timeOffset="120722.67">5029 10275 1513 0,'0'0'688'0,"0"0"-426"16,0 0-126-16,0 0-28 16,156-107-91-16,-103 107-17 0,4 35-68 15,-9 63-166-15,-15-4-151 16,-17 1-429-16</inkml:trace>
  <inkml:trace contextRef="#ctx0" brushRef="#br0" timeOffset="120797.86">5264 11089 880 0,'0'0'0'0</inkml:trace>
  <inkml:trace contextRef="#ctx0" brushRef="#br0" timeOffset="121505.53">7151 10483 1207 0,'0'0'238'15,"0"0"-71"-15,-120 102-11 0,70-56 5 16,13-3-20 0,8-9-43-16,15-10-67 0,11-9-14 15,3-6 12-15,19-9-14 16,18 0-15-16,8-16-16 16,24-44-255-16,-13 2-236 15,-7-3-823-15</inkml:trace>
  <inkml:trace contextRef="#ctx0" brushRef="#br0" timeOffset="121714.68">7320 9992 1521 0,'0'0'540'15,"0"0"-193"-15,0 0-182 16,0 0-101-16,0 0-64 0,0 0 0 16,-7 135 37-16,-9-19 29 15,3 1-14 1,0-13 6-16,4-17-43 15,5-23 0-15,-1 7-15 0,1 3-6 16,2-12-22-16,2-12-59 16,0-12-60-16,0-13-30 15,-2-12-162-15,-1-13-350 0</inkml:trace>
  <inkml:trace contextRef="#ctx0" brushRef="#br0" timeOffset="122133.69">6950 10415 1857 0,'0'0'332'0,"0"0"-325"15,0 0 17-15,133 44 31 16,-58-20-38-16,4-4 6 16,10-1-22-16,-2-7 14 15,-4-3 32-15,-16 1 13 16,-18 2-32-16,-15 5-5 15,-19 2-22-15,-10 8 51 16,-5 2-3-16,0 0-4 16,0-5-21-16,-3-6-24 15,1-6-18-15,2-8-37 16,0-4-2-16,0 0 45 16,-7-4 0-16,-8-18-81 15,-10-12-91-15,-10-8 19 16,-8-6 69-16,-1-4 96 15,6-1 10-15,9 3 72 0,13 2 49 16,16 0 48-16,0 2 14 16,27 2-116-16,15 3-10 15,5 7-19-15,7 8-34 16,-1 16-14-16,-2 10 0 16,-9 26-129-16,-17 69-77 15,-13-5-272-15,-12 1-656 0</inkml:trace>
  <inkml:trace contextRef="#ctx0" brushRef="#br0" timeOffset="122212.37">7534 11103 973 0,'0'0'0'0</inkml:trace>
  <inkml:trace contextRef="#ctx0" brushRef="#br0" timeOffset="123163.6">8644 9939 1787 0,'0'0'365'0,"0"0"-224"0,0 0-138 15,0 0-3-15,-149 21 0 16,89 45 45-16,-5 36 26 15,16 5 28-15,13-7-33 16,20-17 14-16,16-25-7 16,0 3-61-16,23-4 6 15,10-15-3-15,8-14-15 16,5-15 25-16,6-10-16 16,-2-3-9-16,0-20 0 15,-5-12-37-15,-7-11-31 16,-5-5-25-16,-11-1-62 0,-6 2 72 15,-10 9 25-15,-4 12 58 16,-2 16 123-16,0 10-117 16,-2 0-6-16,-7 16 0 15,3 6 25-15,4 3 21 16,2 0-34-16,6-4-3 16,17 0 24-16,8-7-33 15,7-8-6-15,1-6 5 16,4 0-35-16,1-7-20 15,2-14-10-15,-7-1 28 16,-7 2 25-16,-12 8 26 16,-16 7 37-16,-4 5-30 15,-16 5-13-15,-19 24-7 16,-7 6 45-16,-1 5-17 0,7 1 52 16,7-7-53-16,12-10-2 15,10-8-12-15,4-6-13 16,3-6-20-16,3-4-42 15,15 0-2-15,9-2 52 16,4-14-86-16,4-8-97 16,-3-1 74-16,-3 4 88 15,-7 5 33-15,-7 7 160 16,-3 9-54-16,-3 0-38 16,-1 5-56-16,0 13 9 15,-6 1-21-15,0 3-2 16,-2-1-39-16,0-11-146 15,-7-6-159-15,-6-4-855 0</inkml:trace>
  <inkml:trace contextRef="#ctx0" brushRef="#br0" timeOffset="123335.81">9000 9819 1800 0,'0'0'567'0,"0"0"-394"15,0 0-87-15,128-21-77 16,-108 53-8-16,-15 38 5 16,-13 48-6-16,-40 28-67 15,-1-17-243-15,4-31-541 0</inkml:trace>
  <inkml:trace contextRef="#ctx0" brushRef="#br0" timeOffset="123734.39">10590 10301 1397 0,'0'0'487'0,"0"0"-305"15,0 0-76-15,0 0-13 16,0 0-62-16,-118 30 19 15,56 20 70-15,-5 8-38 16,-3 6-27-16,10-3-16 16,9-11-39-16,11-9-3 15,14-12-22-15,3-12-50 16,-1-12-63-16,1-5-216 16,6 0-261-16</inkml:trace>
  <inkml:trace contextRef="#ctx0" brushRef="#br0" timeOffset="123884.79">10069 10285 1908 0,'0'0'515'16,"0"0"-432"-16,0 0-38 15,160 60-38-15,-102-20 2 16,2 5-4-16,5 4-5 16,-1-3 0-16,26 0-97 15,-17-9-184-15,-8-16-520 0</inkml:trace>
  <inkml:trace contextRef="#ctx0" brushRef="#br0" timeOffset="124396.35">11130 9757 1595 0,'0'0'329'16,"0"0"-190"-16,0 0-116 16,0 0-9-16,0 0 47 15,-12 136 68-15,-3-55 31 16,-1 11-38-16,-1 4-21 0,1 0-22 16,3-3-27-1,5-12 26-15,6-8-50 0,2-13-8 16,0-10 5-1,8-8-25-15,9-10 2 0,3-11-2 16,5-9-18-16,4-8 16 16,7-4-20-16,3-12-20 15,4-16-24-15,-1-10-102 16,-6-2 84-16,-9 1 0 16,-9 7 45-16,-16 14 39 15,-2 12 97-15,-12 6-70 16,-17 12-26-16,-6 20 42 15,-1 7 31-15,5 5-11 16,11 0-23-16,9-4 15 16,11-3-49-16,0-5-5 0,11-7 5 15,11-7-5-15,1-3-2 16,-4-10-15-16,-1-5 4 16,-5 0-9-1,-3-5-55-15,-10-41-50 0,0 2-229 16,0-3-610-16</inkml:trace>
  <inkml:trace contextRef="#ctx0" brushRef="#br0" timeOffset="124533.56">11274 10080 2232 0,'0'0'502'0,"0"0"-365"16,0 0-83-16,132-16-54 15,-71 16-18-15,7 16 17 0,37 17-127 16,-18-6-226-1,-4-3-786-15</inkml:trace>
  <inkml:trace contextRef="#ctx0" brushRef="#br0" timeOffset="125256.68">12262 10539 1774 0,'0'0'721'15,"0"0"-451"-15,0 0-175 16,0 0-95-16,0 0-7 16,0 0-87-16,0 0-157 15,2 34-378-15,-2-17-43 0</inkml:trace>
  <inkml:trace contextRef="#ctx0" brushRef="#br0" timeOffset="125349.82">12254 10784 484 0,'0'0'1364'0,"0"0"-1167"15,0 0-197-15,0 0-93 16,0 0-308-16</inkml:trace>
  <inkml:trace contextRef="#ctx0" brushRef="#br0" timeOffset="126937.86">3089 12180 1540 0,'0'0'384'16,"0"0"-138"-16,0 0-33 15,0 0-27-15,0 0-7 16,0 0-69-16,0 0-62 16,-22-7 15-16,35-4-45 15,16-8-18-15,9-7-20 0,6-4-40 16,6-9-32-16,-2 1-38 15,-5-3 2-15,-9-1 9 16,-12 4 11-16,-9 6 66 16,-11 8 42-16,-2 10 18 15,0 9 43-15,-4 5-40 16,-14 12-21-16,-4 27-2 16,-3 17 2-16,-1 16 48 15,1 10 38-15,2 6-16 16,6 1 23-16,1-2-11 15,5-10-38-15,3-6 10 16,0-10-52-16,2-10-2 16,-5-11 1-16,-3-8 7 0,-5-8-7 15,-4-5-1 1,-4-7 1-16,-2-12 0 0,4 0 1 16,6-7-2-1,13-23 11-15,6-12-11 0,12-9-2 16,28-8-29-16,16-3-23 15,15-3-36-15,12 1-121 16,37-32-169-16,-18 16-241 16,-14 6-569-16</inkml:trace>
  <inkml:trace contextRef="#ctx0" brushRef="#br0" timeOffset="127115.19">3785 11765 1422 0,'0'0'501'0,"0"0"-396"0,0 0 21 16,-147 118 30-16,95-44 4 15,10 4-57-15,11 2 3 16,13-6-42-16,16-7-48 16,2-7 11-16,16-10-27 15,13-7-10-15,6-11-60 16,16-13-109-16,-10-8-145 16,-8-11-264-16</inkml:trace>
  <inkml:trace contextRef="#ctx0" brushRef="#br0" timeOffset="127346.54">3789 12128 1185 0,'0'0'556'0,"0"0"-333"16,0 0-80-16,0 0-31 0,0 0 14 16,71 138 0-16,-73-78 20 15,-23 2-40-15,-6-2-36 16,4-5-22-16,6-13-47 15,5-14 10-15,11-12-11 16,5-9-26-16,0-7 8 16,21-9-28-16,10-23-27 15,13-47-119-15,-6 9-370 16,-7-4-737-16</inkml:trace>
  <inkml:trace contextRef="#ctx0" brushRef="#br0" timeOffset="127488.71">3789 12128 2000 0,'140'18'359'0,"-146"9"-264"15,-1 9-3 1,5 9-26-16,2-1 23 0,0-3-64 16,9-4-8-16,13-7-10 15,7-6-7-15,0-8-94 16,11-16-63-16,-7 0-169 16,-8-16-507-16</inkml:trace>
  <inkml:trace contextRef="#ctx0" brushRef="#br0" timeOffset="127663.79">4327 11939 1827 0,'0'0'742'15,"0"0"-648"-15,0 0-67 0,0 0 24 16,73 116 22-16,-73-38 16 16,-16 3-17-16,-20 7-52 15,-3 5-20-15,-1-16-47 16,-1 13-132-16,12-23-156 15,16-28-392-15</inkml:trace>
  <inkml:trace contextRef="#ctx0" brushRef="#br0" timeOffset="127970.03">4971 12266 1965 0,'0'0'710'0,"0"0"-437"15,0 0-155-15,0 0-46 16,0 0-3-16,0 0-60 15,0 0 13-15,124-16-22 16,-75 18-22-16,-2 10 1 16,-9 3-71-16,-16 2-138 15,-22 7-242-15,-26-4-44 16,-16-4-80-16</inkml:trace>
  <inkml:trace contextRef="#ctx0" brushRef="#br0" timeOffset="128065.43">4971 12266 1104 0,'-14'106'607'0,"1"-106"-221"0,4 0 5 16,6 0-116-16,3 0-109 15,12 2-132-15,23 7-28 16,42 8-12-16,-6-1-245 16,-5-6-567-16</inkml:trace>
  <inkml:trace contextRef="#ctx0" brushRef="#br0" timeOffset="130850.98">6119 11560 591 0,'0'0'515'0,"0"0"-424"16,0 0-72-16,0 0-19 15,0 0 0-15,0 0-16 16,0 0-24-16,0 0 24 16,0 0 16-16,0 0-2 15,0 0 2-15,2 0-24 16,-2 0-185-16,0 0-396 0</inkml:trace>
  <inkml:trace contextRef="#ctx0" brushRef="#br0" timeOffset="131378.84">6119 11560 603 0,'9'-34'625'16,"-14"31"-488"-16,-4 3-47 15,-2 0-45-15,-4 0 3 16,-1 3-2-16,-5 11 58 15,4 4-26-15,3 8 17 16,3 5 24-16,7 10 26 16,4 8-10-16,0 7-17 0,15 6-14 15,10 2-33-15,2 0 1 16,-3-5-30-16,-6-5-29 16,-7-4 12-16,-11-2-19 15,0-2 3-15,-22 0 21 16,-16-2-19-16,-7-3-10 15,-5-6-1-15,0-7-12 16,10-8-3-16,7-6-37 16,13-6-36-16,11-4 12 15,9-2 9-15,0 3-4 16,15 0-52-16,12 10 91 16,0 11 32-16,0 16 84 0,-5 30-7 15,-15 32 24-15,-7 2 18 16,0-8-13-16,-14-9-23 15,3-23-36-15,0 3 21 16,6 2-41-16,5-13 5 16,0-8-16-16,14-7-16 15,15-8 0-15,11-6-17 16,11-7-53-16,12-10-39 16,30-12-128-16,-14-17-318 15,-11-10-1241-15</inkml:trace>
  <inkml:trace contextRef="#ctx0" brushRef="#br0" timeOffset="137501.87">6879 11735 1302 0,'0'0'665'0,"0"0"-403"16,0 0-37-16,0 0-9 0,0 0-42 16,0 0-87-16,0-21-8 15,0 21 0-15,0-2-25 16,0 2 2-16,0-2-41 15,2 0 3-15,5-6 0 16,3-3-18-16,7-10-33 16,2-5 10-16,4-2-29 15,-1-4 2-15,-2 0-21 16,-2 0-27-16,-4-1 33 16,-4 6-6-16,-5 5 39 15,-1 4 24-15,-4 5 8 16,0 6 18-16,0 5 30 15,0 2-21-15,0 0-12 16,0 4-15-16,0 22-5 16,-11 13 5-16,0 13 12 15,2 6 19-15,2 2-28 0,5-1-3 16,2 0-11-16,0-3-58 16,0 7-121-16,0-17-96 15,0-13-357-15</inkml:trace>
  <inkml:trace contextRef="#ctx0" brushRef="#br0" timeOffset="137700.51">6682 11918 1452 0,'0'0'710'0,"0"0"-441"0,0 0-117 15,0 0-55-15,0 0-48 16,148 0-30-16,-88 3-1 15,2 11-18-15,1 2-1 16,-3 0-85 0,0 5-135-16,-13-6-362 0,-16-3-939 0</inkml:trace>
  <inkml:trace contextRef="#ctx0" brushRef="#br0" timeOffset="137997.77">7115 12080 1390 0,'0'0'234'16,"0"0"-112"-16,-113 43 98 15,43-15 35-15,-5 5-89 16,-6-1-49-16,6-1 4 16,12-6-72-16,18-7 14 15,16-6-19-15,16-6-44 16,13-4 24-16,0-2-24 15,15 0 0-15,22 0-34 16,11 0 14-16,10 0 20 16,5 0 0-16,1 0 0 15,1 0-12-15,-7 0 12 16,-5 0-19-16,-3 0-94 16,0 0-115-16,-11 0-137 0,-10 0-340 15</inkml:trace>
  <inkml:trace contextRef="#ctx0" brushRef="#br0" timeOffset="138181.24">7168 12089 1083 0,'0'0'1077'16,"0"0"-939"-16,0 0-117 16,0 0 51-16,0 0 63 15,-29 149-69-15,25-94 16 16,4-2-75-16,0-1-7 15,0-4-104-15,31-9-69 16,-2-13-159-16,2-15-646 0</inkml:trace>
  <inkml:trace contextRef="#ctx0" brushRef="#br0" timeOffset="138604.57">7608 12115 1001 0,'0'0'1298'0,"0"0"-1000"16,0 0-216-16,0 0 0 0,0 0 26 15,0 0-89 1,0 0 23-16,71 0-20 0,-33-7-10 15,-1-8-1-15,0-3-11 16,-10-3-26-16,-8-2-54 16,-13-3-3-16,-6-3 21 15,-2-3-77-15,-21 3 49 16,-6 5 64-16,-6 8 26 16,2 10 45-16,2 6 38 15,4 6 4-15,7 20-17 16,7 6-23-16,8 6-8 15,5 2 24-15,5-3-56 16,24 0 5-16,11-7 11 16,7-5-22-16,4-7-2 0,5-6-39 15,-3-9-84-15,17-3-68 16,-18-5-332-16,-4-13-362 0</inkml:trace>
  <inkml:trace contextRef="#ctx0" brushRef="#br0" timeOffset="138897.61">7862 11510 2186 0,'0'0'607'0,"0"0"-450"15,0 0-51-15,0 0-75 16,0 0-13-16,0 0-18 16,160 0-22-16,-106 0-56 15,17 0-162-15,-13 0-314 16,-7-4-435-16</inkml:trace>
  <inkml:trace contextRef="#ctx0" brushRef="#br0" timeOffset="139178.47">8551 11332 1493 0,'0'0'257'0,"0"0"-105"16,0 0-58-16,0 0-2 15,40-132 11-15,-32 95-62 16,-3 5 38-16,2 2-11 16,-5 7 48-16,3 9 56 15,-5 5-57-15,2 6-67 16,-2 3-48-16,0 7 0 16,0 21-14-16,0 14 13 15,0 6-2-15,0 8 3 16,0 3 0-16,0 0-11 15,0-3-89-15,0 8-126 16,0-18-293-16,-2-15-1164 0</inkml:trace>
  <inkml:trace contextRef="#ctx0" brushRef="#br0" timeOffset="139332.19">8414 11575 1192 0,'0'0'1066'0,"0"0"-856"15,0 0-135-15,0 0 2 16,154-3-70-16,-100 3-5 16,22 0-4-16,-11 0-238 15,-9 0-454-15</inkml:trace>
  <inkml:trace contextRef="#ctx0" brushRef="#br0" timeOffset="139649.53">8705 11718 1627 0,'0'0'373'0,"0"0"-269"16,-119 55-13-16,61-30 7 0,5 2-21 15,6-5-53-15,14-6-1 16,13-7 8-16,11-4-22 16,9-3-1-16,2-2 2 15,27 0 14-15,11 0 0 16,9 0-14-16,8 0-8 16,4-4 4-16,1 1-6 15,-4-2-33-15,10-7-151 16,-18 3-196-16,-9-6-464 0</inkml:trace>
  <inkml:trace contextRef="#ctx0" brushRef="#br0" timeOffset="139800.51">8858 11673 876 0,'0'0'1330'16,"0"0"-1182"-16,0 0-117 15,0 0 33-15,-14 112 4 16,12-64-27-16,0 4-41 15,2 10-40-15,0-12-163 16,0-13-347-16</inkml:trace>
  <inkml:trace contextRef="#ctx0" brushRef="#br0" timeOffset="142988.87">9137 11478 1262 0,'0'0'238'0,"0"0"-81"0,0 0 15 16,0 0 71-16,0 0-70 15,0 0-67-15,0 0 34 16,16-30-105-16,-1 24 14 16,3 0-8-16,2 4-27 15,2 2 6-15,-1 0-20 16,-2 14 9-16,-3 10 29 16,-7 10-29-16,-7 6 20 15,-2 3 39-15,-2 3-18 16,-16-2 32-16,-2-6-54 0,2-8-20 15,3-9 37 1,5-6-44-16,8-9-2 0,2-4 1 16,0-2-42-16,0 0 42 15,7-2-75-15,15-24 11 16,9-15 9-16,6-13-90 16,0-8 56-16,-8-1 1 15,-6 8 88-15,-12 15 33 16,-9 11 92-16,-2 15 45 15,0 10 24-15,0 4-159 16,0 0-17-16,0 9-18 16,-2 17 0-16,2 10-8 15,0 14 8-15,17 8-46 16,12 4 4-16,25 17-157 16,-9-15-97-16,-5-18-475 0</inkml:trace>
  <inkml:trace contextRef="#ctx0" brushRef="#br0" timeOffset="143188.14">9727 12066 1298 0,'0'0'867'16,"0"0"-797"-16,0 0 4 15,0 0 65-15,0 0-42 16,14 128-48-16,-23-87 10 15,-13 6-59-15,-5 1-19 16,-4 2-142-16,6-12-210 16,10-13-411-16</inkml:trace>
  <inkml:trace contextRef="#ctx0" brushRef="#br0" timeOffset="143780.18">10637 11686 1809 0,'0'0'617'0,"0"0"-367"16,0 0-126-16,0 0-75 16,0 0 92-16,0 0-141 15,0 0 1-15,82 32 4 16,-59 4 1-16,-10 7 24 15,-9 7-7-15,-4 1-21 16,-6 6 97-16,-14-7-90 16,-2-7 9-16,1-6-18 0,6-10 6 15,6-10-14 1,4-8-28-16,5-6-33 0,0-3 44 16,0 0 4-16,16-19-10 15,9-20-143-15,8-15-85 16,3-8-16-16,-5-1-198 15,-6 6 473-15,-10 15 26 16,-11 16 467-16,-4 14-148 16,0 12-123-16,0 0-162 15,0 13-27-15,-8 18-30 16,1 5 7-16,7 8 20 16,0-2-21-16,13-4-18 15,16-4-7-15,9-5-43 0,24-16-75 16,-10-5-236-1,-7-8-383-15</inkml:trace>
  <inkml:trace contextRef="#ctx0" brushRef="#br0" timeOffset="144033.87">11163 11710 1894 0,'0'0'644'0,"0"0"-450"15,0 0-115-15,0 0-34 16,0 0-45-16,0 0 0 15,0 0-20-15,109 87 38 16,-78-55-19-16,0-1 1 16,1 2 0-16,-8-5-1 15,-6-2 1-15,-11-2 0 16,-7 2 16-16,-7 2-15 0,-26 6 79 16,-12 4-24-16,-6 3-55 15,-2 3-1-15,5-4-57 16,11 5-121-16,12-10-99 15,14-15-420-15</inkml:trace>
  <inkml:trace contextRef="#ctx0" brushRef="#br0" timeOffset="144231.87">11772 12066 1854 0,'0'0'343'0,"0"0"-309"15,0 0 70-15,-172 104 58 16,107-65-72 0,7-1 7-16,9-1-97 0,13-7-19 15,19-4-22-15,17-12-143 16,4-8-210-16,19-6-898 0</inkml:trace>
  <inkml:trace contextRef="#ctx0" brushRef="#br0" timeOffset="144520.54">12133 11801 1443 0,'0'0'548'0,"0"0"-403"0,0 0-8 15,-107 129 59-15,84-80 31 16,12-3-109-16,11-3-21 15,11-3-43-15,34-10-46 16,20-8 81-16,15-14-89 16,14-8-25-16,-5-10-29 15,-9-25-67-15,-22-8-16 16,-27-14-29-16,-27-7 6 16,-6 0 65-16,-38 2-7 15,-16 12-5-15,-37 18 48 16,10 16-102-16,8 11-194 0</inkml:trace>
  <inkml:trace contextRef="#ctx0" brushRef="#br0" timeOffset="148960.94">6640 13082 58 0,'0'0'1153'0,"0"0"-924"15,0 0-88-15,0 0-15 16,0 0 23-16,0 0-24 16,0 0-37-16,-20-53 71 15,14 46-100-15,1-1 37 16,-1 3 17-16,-4 2-73 16,-1 3 32-16,-7 0-72 15,-7 3 0-15,-4 26 10 0,-2 11 9 16,2 12 5-16,10 7 51 15,10-1-54-15,9-5 59 16,0-4-75-16,28-11 4 16,15-10 76-16,13-10-78 15,11-12 8-15,4-6-15 16,1-6-57-16,-10-20 29 16,-9-9-59-16,-15-4 41 15,-13-7 16-15,-16-2 7 16,-9-2 21-16,0 1-25 15,-19 5 27-15,-3 8 37 16,-2 10-37-16,0 12-16 16,1 11 15-16,0 12-181 15,6 17-209-15,5 0-9 0</inkml:trace>
  <inkml:trace contextRef="#ctx0" brushRef="#br0" timeOffset="149125.66">7073 13401 1265 0,'0'0'764'0,"0"0"-635"16,0 0 30-16,-9 128-10 15,-7-79-57-15,-1-1-78 16,1 3-14-16,3 10-36 16,3-15-321-16,6-14-539 0</inkml:trace>
  <inkml:trace contextRef="#ctx0" brushRef="#br0" timeOffset="150001.61">10403 12934 1640 0,'0'0'399'0,"0"0"-235"16,0 0-47-16,0 0-60 16,0 0-12-16,0 0-25 15,0 0-19-15,36 24 35 16,-23 2 16-16,-4 10 29 16,-2 4 27-16,-3 6-41 0,-4 2-16 15,0 1 19-15,0-5-59 16,0-8 19-16,-6-8-30 15,-1-8 6-15,4-10 12 16,3-5-18-16,0-5 0 16,0 0 12-16,0 0-10 15,12-20-4-15,17-18-44 16,11-16-113-16,7-14 10 16,1-2-97-16,-5 8-7 15,-12 13 253-15,-13 18 7 16,-14 18 228-16,-4 13-54 15,0 0-164-15,-13 25 42 16,-7 11-9-16,2 8 26 16,4 2 30-16,10 2-56 15,4-4-8-15,4-2-42 16,23-3 1-16,9-6-22 0,13-5-82 16,34-8-137-16,-10-11-63 15,-6-9-768-15</inkml:trace>
  <inkml:trace contextRef="#ctx0" brushRef="#br0" timeOffset="150279.54">11533 12978 1624 0,'0'0'586'15,"0"0"-425"-15,0 0-49 0,0 0-40 16,0 0-19-16,0 0 61 15,-129 77-53 1,80-40-1-16,5-1-3 0,12-5-14 16,10-6 20-16,13-1-63 15,9-2 1-15,0 2 26 16,18 2-12-16,11 1-6 16,6 0-9-16,6-3-18 15,-1 2 12-15,-1-1-143 16,15 3-90-16,-12-8-270 15,-1-8-645-15</inkml:trace>
  <inkml:trace contextRef="#ctx0" brushRef="#br0" timeOffset="150566.73">12173 13078 1987 0,'0'0'473'15,"0"0"-422"-15,0 0-2 16,0 0 92-16,-81 120 30 16,79-79-80-16,2 3-15 15,14-2 9-15,19-7-56 16,12-4 17-16,13-11-26 16,6-13-20-16,8-7 15 0,-5 0-15 15,-11-23-9-15,-14-12 0 16,-18-6-30-16,-19-7 16 15,-5-2-67-15,-19 1-83 16,-40 10-18-16,5 12-129 16,1 11-333-16</inkml:trace>
  <inkml:trace contextRef="#ctx0" brushRef="#br0" timeOffset="153170.9">2024 14270 146 0,'0'0'1096'0,"0"0"-789"16,0 0-152-16,0 0 0 16,0 0 33-16,0 0-69 15,0 0-28-15,6-49 16 0,-6 45-40 16,0 4 11-16,0 0-24 15,0 0-29-15,0 4-25 16,0 22-10-16,0 18 10 16,-2 10 61-16,-10 9-2 15,4 0-3-15,-3-5-30 16,1-5-15-16,4-11 2 16,4-8-13-16,2-6-1 15,0-2-8-15,4-8-95 16,12-8-23-16,7-6-71 15,10-16-78-15,-4-17-30 16,-2-12-618-16</inkml:trace>
  <inkml:trace contextRef="#ctx0" brushRef="#br0" timeOffset="153382.81">2340 14096 1726 0,'0'0'310'16,"0"0"-272"-16,0 0 6 15,-6 104 120-15,-3-39-50 16,-1 7 2-16,4 4-31 16,6-6-67-16,0-1 16 15,0-5-34-15,0-8-3 16,4-8-21-16,8-6-73 16,-3-9-26-16,-5-9-121 15,-4-9-99-15,0-8-269 0</inkml:trace>
  <inkml:trace contextRef="#ctx0" brushRef="#br0" timeOffset="154211.57">1991 14584 1502 0,'0'0'329'0,"0"0"41"16,0 0-182-16,0 0-133 16,129-60-17-16,-56 52-38 15,14-2 11-15,6 4-11 16,7 1 0-16,-3 0 16 15,-10 0-4-15,-18 3-1 16,-23 2-11-16,-19 0-5 16,-23 2 5-16,-4 19 0 15,-15 11 36-15,-20 10 108 0,-8 2-108 16,3 0-9 0,7-12-16-16,10-6-10 0,8-10-2 15,10-6-18-15,5-10-53 16,0 0 44-16,9-3-5 15,16-20-53-15,8-12-53 16,5-11-90-16,-2 1 21 16,-7 3 67-16,-7 13 141 15,-13 12 120-15,-7 13-13 16,-2 4-14-16,0 9-61 16,-7 17 132-16,1 6-11 15,2-3-83-15,4 0-30 0,0-10 12 16,8-3-43-16,19-5 14 15,4-8-18-15,5-3 1 16,4 0-12-16,0-23-34 16,0-3-43-16,-2-3-9 15,-7 0 0-15,-4 8 77 16,-11 7 4-16,-9 14 11 16,-7 0 19-16,0 15-17 15,-5 17 64-15,-11 3 33 16,1-1-41-16,1-6-3 15,5-8-3-15,7-10-37 16,2-6 18-16,0-4-33 16,0 0-9-16,18 0-12 15,11-15-22-15,9-6-78 16,6-3-48-16,-2-1 65 16,-3 8 95-16,-8 5 9 15,-9 9 15-15,-8 3 22 0,-6 13-5 16,-3 9 29-16,-5 4-15 15,0 3-15-15,0-8 39 16,0-7-61-16,0-8-9 16,0-4 0-16,0-2-1 15,9 0-22-15,15-4-60 16,7-14-179-16,12-3 34 16,1 2 9-16,-1 3 114 15,-5 5 105-15,-9 8 99 16,-9 3 60-16,-7 0-42 15,-4 16-58-15,-7 5 15 0,-2 0-73 16,0 1-1 0,-11 0-4-16,-24-8-149 15,3-2-178-15,-3-12-750 0</inkml:trace>
  <inkml:trace contextRef="#ctx0" brushRef="#br0" timeOffset="154381.51">2695 14258 1664 0,'0'0'789'0,"0"0"-542"15,0 0-153-15,145-95-58 0,-74 83-1 16,9 12-35-16,4 0 0 16,30 15-172-1,-20 10-171-15,-14-7-345 0</inkml:trace>
  <inkml:trace contextRef="#ctx0" brushRef="#br0" timeOffset="155177.79">4393 14454 1627 0,'0'0'244'16,"0"0"-152"-16,0 0-84 16,0 0 12-16,0 0-8 15,-6 179 200-15,-2-46-2 16,4-8-102-16,2-22-10 15,0-36-47-15,2-27-35 16,0 0 41-16,0-6-57 0,0-1 0 16,0-13 0-1,0-12 8-15,-2-4-9 16,2-4 1-16,0 0 0 0,-2-10 34 16,2-25-34-16,0-35-60 15,24-47-55-15,14 0-75 16,4 5-125-16,9 17 16 15,-1 37 102-15,0 10 197 16,6 11 153-16,-8 25 29 16,-13 12-34-16,-12 9-45 15,-15 23 17-15,-8 12-15 16,-18 6-4-16,-26 6 60 0,-12 0-94 16,-2-3-16-1,2-10-51-15,14-11-45 0,13-9-21 16,15-20-59-16,14-3-22 15,31-38 27-15,17-8-360 16,5-12-479-16</inkml:trace>
  <inkml:trace contextRef="#ctx0" brushRef="#br0" timeOffset="155528.17">4937 14546 1220 0,'0'0'567'16,"0"0"-414"-16,0 0-36 15,0 0 23-15,7 154 41 16,-7-84-77-16,-7 6-8 15,-2-7-5-15,4-8-60 16,3-6-2-16,0-11-28 16,2-12 0-16,0-10 0 0,0-10-1 15,0-6-39-15,0-6 4 16,0 0 27-16,0-6-7 16,0-30 15-16,0-38-194 15,18-34 28-15,18-4-136 16,6 9-187-16,7 28 153 15,-7 36 336-15,3 9 243 16,-1 9 152-16,-4 19-103 16,-9 2-106-16,-8 20-97 15,-11 11-12-15,-10 10 14 16,-2 10-33-16,-12 4 6 16,-15 1-55-16,-4-5-9 15,2-6-23-15,8-9-157 16,7-13-105-16,9-16-80 15,5-7-493-15</inkml:trace>
  <inkml:trace contextRef="#ctx0" brushRef="#br0" timeOffset="155746.76">5833 14404 1437 0,'0'0'301'15,"0"0"-96"-15,-147 158 3 16,84-87-25-16,7-13-28 16,10-5-109-16,13-9-23 15,10-13-23-15,10-9-19 16,4-8-39-16,0-11-87 0,-11-3-93 16,3-17 67-16,-4-9-353 0</inkml:trace>
  <inkml:trace contextRef="#ctx0" brushRef="#br0" timeOffset="155895.71">5407 14529 489 0,'0'0'1412'16,"0"0"-1152"-16,0 0-135 15,125 35-53-15,-84-7-1 16,-1 4-33-16,-5 3-30 16,-6 2-8-16,-4-1-15 15,2-2-110-15,-10-7-203 16,-1-18-443-16</inkml:trace>
  <inkml:trace contextRef="#ctx0" brushRef="#br0" timeOffset="156165.04">6207 14405 1553 0,'0'0'481'16,"0"0"-431"-16,0 0-26 15,0 0-24-15,-129 71 103 16,104-30-8-16,15 6 16 16,10 3-41-16,0 4 17 15,16-5 21-15,5-4-58 16,0-7-1-16,-8-9-17 0,-4-7-26 16,-9-12 3-16,0-1-9 15,-22 2-35-15,-18-1 34 16,-12 3-38-16,-19-13-172 15,11 0-278-15,11 0-728 0</inkml:trace>
  <inkml:trace contextRef="#ctx0" brushRef="#br0" timeOffset="157761.76">7235 14423 833 0,'0'0'774'0,"0"0"-452"15,0 0-23-15,0 0-50 16,0 0-96-16,0 0-56 16,0 0-24-16,4-35-31 15,-4 33-36-15,0-1 58 16,-17 3-62-16,-12 0-2 15,-11 3-16-15,-14 24 5 16,-1 14 10-16,-1 11 1 16,12 12 0-16,12-1 12 15,16-10-6-15,14-2-6 16,2-9 0-16,21-9 1 16,16-6 16-16,15-13-17 15,6-10-21-15,2-4-6 0,-2-6-79 16,-5-20-1-16,-4-9 22 15,-9-6-12-15,-7-4-1 16,-6 0-4-16,-6 10 102 16,-8 9 3-16,-6 8 87 15,-5 13 35-15,-2 0-82 16,0 5-31-16,0 0-12 16,0 10 0-16,0 10 0 15,0 4 46-15,0 2-28 16,0-4 20-16,0-3-26 15,0-6-10-15,7-3 17 16,8-2-19-16,9 0-4 0,8-8-2 16,7 0-17-1,11-10-11-15,6-12-29 16,8-4 4-16,5-8 38 16,1 3-22-16,-6 4 30 0,-13 5 4 15,-14 7 18-15,-18 12-18 16,-17 3 21-16,-2 1-9 15,-21 28 20-15,-20 5 89 16,-6 12-23-16,-6-5-17 16,5 2-14-16,9-7-1 15,12-9-42-15,10-9-15 16,11-8 0-16,6-6-50 16,0-3-23-16,25-1-18 15,8 0 65-15,10-5-19 0,4-18-130 16,0-9-119-16,-3 1-15 15,-5 0-6-15,-10 3 264 16,-12 12 51-16,-3 10 301 16,-8 6-80-1,-1 0-150-15,-1 16 18 0,0 8 13 16,-2 0-55-16,-2 3-22 16,0-4-25-16,-6 2-35 15,-11-7-145-15,-4-8-300 0</inkml:trace>
  <inkml:trace contextRef="#ctx0" brushRef="#br0" timeOffset="157947.84">7909 14168 1923 0,'0'0'510'15,"0"0"-409"-15,0 0-86 16,0 0 40-16,0 0-44 15,115 61-11-15,-115-3-9 16,-2 14-52-16,-34 28-116 16,5-13-189-16,4-19-529 0</inkml:trace>
  <inkml:trace contextRef="#ctx0" brushRef="#br0" timeOffset="158532.44">9766 14359 1549 0,'0'0'307'0,"0"0"-225"15,-123 96-52-15,63-39 35 16,-5 1 55-16,7-2-66 16,7-3-41-16,9-12-11 15,5-9-2-15,8-9-25 16,-10-19-100-16,5-4-209 15,3-4-940-15</inkml:trace>
  <inkml:trace contextRef="#ctx0" brushRef="#br0" timeOffset="158683.44">9085 14405 1587 0,'0'0'782'0,"0"0"-621"0,0 0-136 15,139 43 42-15,-75-3-42 16,7 8-16-16,6 3 12 15,2 4-21-15,35 11-49 16,-18-13-92-16,-11-17-244 0</inkml:trace>
  <inkml:trace contextRef="#ctx0" brushRef="#br0" timeOffset="159162.78">10557 14159 1222 0,'0'0'279'16,"0"0"-65"-16,0 0-48 15,0 0-119-15,0 0 64 16,0 0 118-16,-41 145-78 15,24-84-1-15,3 6-73 16,3-2-25-16,7-1 19 16,4-9-64-16,0-3 5 15,0-8 18-15,11-4-17 16,9-9-13-16,5-7 1 0,2-12 8 16,4-6-9-16,0-6-13 15,2 0-19-15,-1-23 12 16,-8-4-31-16,-4 1 31 15,-6-3 3-15,-10 12 17 16,-2 5 78-16,-2 12-26 16,0 0-52-16,0 3-12 15,-14 23 12-15,1 6 14 16,0 6-2-16,4 1-6 16,4-7 15-16,3-5-21 15,2-6-17-15,-2-12-10 16,2 0-110-16,-11-9-10 15,-1-11-85-15,0-8-122 0</inkml:trace>
  <inkml:trace contextRef="#ctx0" brushRef="#br0" timeOffset="159282.76">10755 14374 2063 0,'0'0'538'0,"0"0"-368"15,0 0-123-15,154-23-47 16,-67 39-52-16,-13 12-149 15,-8-8-497-15</inkml:trace>
  <inkml:trace contextRef="#ctx0" brushRef="#br0" timeOffset="159402.31">11525 14757 1864 0,'0'0'0'0,"0"0"-258"15</inkml:trace>
  <inkml:trace contextRef="#ctx0" brushRef="#br0" timeOffset="160360.5">2824 16096 1530 0,'0'0'280'16,"0"0"-65"-16,0 0-128 15,0 0-87-15,0 0 26 16,0 0-12-16,0 122 124 16,0-59-37-16,0 7 12 15,0 6 6-15,0-4-76 16,0-5 3-16,0 0-35 15,0-13-1-15,0-10-7 16,0-8-3-16,0-13-13 16,0-9-35-16,0-7-50 0,0-7-17 15,0 0-46-15,-2-21 43 16,-11-11-12-16,-3-12-1001 0</inkml:trace>
  <inkml:trace contextRef="#ctx0" brushRef="#br0" timeOffset="160537.26">2882 15990 1294 0,'0'0'943'16,"0"0"-761"-16,0 0-113 15,160-35-40-15,-95 35-8 16,4 2 33-16,-4 17-30 16,-7 3 3-16,-10 6-27 15,-12-2-14-15,-18 6-50 16,-18 8-112-16,-27 18-139 15,-19-14-46-15,-12-4-542 0</inkml:trace>
  <inkml:trace contextRef="#ctx0" brushRef="#br0" timeOffset="160676.25">2757 16401 1694 0,'0'0'316'16,"0"0"-193"-16,0 0 74 15,123 3-13-15,-48 2-150 16,10 1-33-16,2 2-1 15,23-4-92-15,-21-2-219 16,-20-2-274-16</inkml:trace>
  <inkml:trace contextRef="#ctx0" brushRef="#br0" timeOffset="160902.53">3725 16048 1033 0,'0'0'875'15,"0"0"-654"-15,0 0-30 16,-177 117-49-16,101-16 17 16,14 2-72-16,15-10-17 15,27-12-21-15,20-23-37 16,0-3 11-16,12 3-14 16,19-14-9-16,13-12-15 15,6-11-40-15,8-7-72 16,13-14-108-16,-13-9-276 0,-16-13-146 15</inkml:trace>
  <inkml:trace contextRef="#ctx0" brushRef="#br0" timeOffset="161139.73">3717 16397 1770 0,'0'0'503'0,"0"0"-448"15,0 0-33-15,0 0 18 16,0 0-6-16,85 120 39 15,-81-76 0-15,-4 10-12 16,-4-4 30-16,-15 3-20 16,-2-13-38-16,1-4-10 15,9-14-23-15,5-13 0 0,6 0-52 16,0-9-65 0,10 0 57-16,17-18-23 0,15-40-193 15,-5 4-248-15,-9-5-341 0</inkml:trace>
  <inkml:trace contextRef="#ctx0" brushRef="#br0" timeOffset="161280.57">3916 16487 920 0,'0'0'1230'0,"0"0"-889"16,0 0-197-16,0 0-105 15,0 0 19-15,0 0-12 16,4 106-33-16,13-75 34 16,2 1-47-16,8-6-9 15,4-13-12-15,4-4-65 16,13-9-62-16,-8-5-197 0,-9-12-419 15</inkml:trace>
  <inkml:trace contextRef="#ctx0" brushRef="#br0" timeOffset="161437.21">4377 16214 1257 0,'0'0'1235'0,"0"0"-1115"15,0 0-92-15,38 115 38 16,-38-25-20-16,-9 31-1 15,-20-5-14-15,-2-10-31 16,-9 1-97-16,13-40-188 16,3-13-376-16</inkml:trace>
  <inkml:trace contextRef="#ctx0" brushRef="#br0" timeOffset="161812.44">4834 16513 702 0,'0'0'1700'0,"0"0"-1341"0,0 0-147 15,0 0 12-15,0 0-83 16,0 0-63-16,0 0-52 16,-6-28-25-16,22 28-2 15,8 0-9-15,14 0 10 16,9 10 0-16,4 3-51 15,-5-1-25-15,-3 8-55 16,-11 6-75-16,-13-3-170 16,-14-5-303-16</inkml:trace>
  <inkml:trace contextRef="#ctx0" brushRef="#br0" timeOffset="161931.9">4826 16736 1721 0,'0'0'816'0,"0"0"-676"16,0 0-81-16,0 0 77 15,129 13-90-15,-38 0-46 16,-12-3-57-16,-13-6-642 0</inkml:trace>
  <inkml:trace contextRef="#ctx0" brushRef="#br0" timeOffset="177241.62">6265 15836 704 0,'0'0'361'16,"0"0"-224"-16,0 0-22 0,0 0 55 15,0 0-57-15,0-34-2 16,0 25-21-16,2-5-30 16,-2 5 21-16,4-3-17 15,-4 3 18-15,0 1 13 16,2 2-66-16,-2-2 14 16,0-2 4-16,0 5-17 15,0-2 93-15,0 5-64 16,0-1 1-16,0 3 35 15,0 0-77-15,-10 0 13 16,-5 0-31-16,-10 17-7 16,-4 10-10-16,-2 12 17 0,2 14 0 15,9 6 46-15,11 3-45 16,7 3 40-16,2-3-35 16,8-4 21-16,17 0 34 15,0-4-61-15,2-1 1 16,-5 1 14-16,-7 0-2 15,-10 0-13-15,-5 8 0 16,-13 5 32-16,-21-6-22 16,-8 1-10-16,0-11-7 15,6-12-20-15,9-8-24 16,19-13-123-16,14-12-133 16,23-6-294-16,11 0 298 0</inkml:trace>
  <inkml:trace contextRef="#ctx0" brushRef="#br0" timeOffset="177396.68">6290 16862 962 0,'0'0'647'0,"0"0"-420"0,4 111 47 16,-10-27 58-16,-28 28-141 16,3 0-73-16,2-10 17 15,9-18-100-15,16-22-5 16,4 3-30-16,0 1 8 16,20-15-37-16,13-13-59 15,23-33-176-15,-10-5-75 16,-7-14-1007-16</inkml:trace>
  <inkml:trace contextRef="#ctx0" brushRef="#br0" timeOffset="178000.48">7066 16214 1930 0,'0'0'465'16,"0"0"-386"-16,0 0 105 16,0 0-30-16,0 0-96 15,0 0-58-15,114-148-19 0,-76 85 5 16,-3 1-54 0,-1-5 57-16,-5 0-7 0,-3-2-6 15,-5 17 24-15,-6 7 3 16,-6 19 20-16,-5 14 138 15,-4 12-161-15,0 8-9 16,0 23 9-16,0 22 15 16,-9 10 60-16,3 4-75 15,-1 5 33-15,5-1-21 16,2-3-12-16,0-2-70 16,2 9-87-16,11-17-349 15,3-21-159-15</inkml:trace>
  <inkml:trace contextRef="#ctx0" brushRef="#br0" timeOffset="178176.69">7777 16098 485 0,'0'0'1894'16,"0"0"-1586"-16,0 0-239 15,0 0-69-15,0 0 6 16,0 0 13-16,158 26-19 15,-67-17-151-15,-10-4-140 16,-10-5-435-16</inkml:trace>
  <inkml:trace contextRef="#ctx0" brushRef="#br0" timeOffset="178764.61">8865 16116 2069 0,'0'0'392'0,"0"0"-275"15,0 0 92-15,0 0-121 16,0 0-37-16,0 0-6 15,0 0-44-15,58-18 13 16,-23 0-14-16,5-4 8 16,5-2-55-16,-3-7 47 15,-6 1-57-15,-9 2 50 16,-9-4-36-16,-12 6 1 0,-6-2 25 16,-4 2 17-1,-25 4-23-15,-9 8 23 0,-9 7 0 16,-1 7 56-16,-2 7-38 15,8 25 42-15,9 13 9 16,10 4-69-16,12 4 126 16,11 5-126-16,0-5 1 15,20-2 18-15,9-3-12 16,9-4-14-16,9-8-16 16,7-9-98-16,8-9 35 15,34-17-199-15,-17-1-287 16,-7-1-1233-16</inkml:trace>
  <inkml:trace contextRef="#ctx0" brushRef="#br0" timeOffset="184793.03">9362 15633 1073 0,'0'0'404'15,"0"0"-205"-15,0 0-70 16,0 0 27-16,0 0 0 16,0 0-46-16,-9-18 3 15,9 14-70-15,0 4 22 0,0-6 21 16,-2 4-40-16,2 0 59 16,-2 2-53-16,2 0 4 15,-3 0 22-15,3 0-64 16,0 0 17-16,0 0-22 15,0 0 1-15,0 0 37 16,0 0-47-16,0 0 18 16,0 0 26-16,0 0-43 15,0-3 29-15,9 1-30 16,9-1 12-16,7-2 1 16,6 0-13-16,5 1 0 15,4-5-1-15,-1 5-38 16,4 4-52-16,4 0-141 15,-9 0-251-15,-9 0-136 0</inkml:trace>
  <inkml:trace contextRef="#ctx0" brushRef="#br0" timeOffset="185176.65">10065 15441 1555 0,'0'0'527'0,"0"0"-378"16,0 0 11-16,0 0-91 0,0 0-36 16,0 0-6-1,86-121-26-15,-68 99 9 0,0-6-10 16,-5 3 0-16,-2 1-8 15,-2 3 8-15,-2 3 0 16,-3 1 54-16,-2 6 25 16,1 4 27-16,-3 5-25 15,0 2-69-15,0 0 32 16,0 0-44-16,0 0-22 16,0 14 22-16,0 13-15 15,0 5 14-15,0 8 1 16,0 4-53-16,0 2 34 15,0 1-130-15,-3 8-58 0,-5-11-99 16,-1-12-272-16</inkml:trace>
  <inkml:trace contextRef="#ctx0" brushRef="#br0" timeOffset="185275.64">10065 15441 1614 0</inkml:trace>
  <inkml:trace contextRef="#ctx0" brushRef="#br0" timeOffset="185374.61">10065 15441 1614 0,'-72'124'607'0,"72"-124"-368"0,0 0-29 0,8 0-85 0,13 0-50 16,10-3-75-16,6 2 13 15,4 1-44-15,-3 0 26 16,0 0-113-16,-5 0-87 0,-2 9-186 16,-6 0-139-16,-11-1-142 15</inkml:trace>
  <inkml:trace contextRef="#ctx0" brushRef="#br0" timeOffset="185623.22">10289 15633 1018 0,'0'0'578'0,"0"0"-414"16,0 0-79-16,-124 54 75 15,72-29-68-15,-4 1-15 16,3 3 2-16,8-6-43 16,8-9-8-16,14-2 1 15,12-9-28-15,9-1 71 16,2-2-50-16,4 0 15 15,21 0 15-15,8-2-21 16,7-1 25-16,4-6-56 0,6-1 20 16,-1 3-14-16,-2 0-6 15,-5 1-12-15,-4-1-77 16,-9 7-111-16,-6-3-101 16,-10 3-217-16,-9 0-145 0</inkml:trace>
  <inkml:trace contextRef="#ctx0" brushRef="#br0" timeOffset="185791.37">10289 15633 1403 0,'40'67'347'15,"-38"-67"-189"-15,-2 0-76 16,0 17-51-16,0 4 109 16,0 11-44-16,0 2-72 15,0 1 26-15,0 3-50 16,0-2-35-16,6-4-131 0,4-9-137 15,1-15-413-15</inkml:trace>
  <inkml:trace contextRef="#ctx0" brushRef="#br0" timeOffset="186227.46">10648 15484 1491 0,'0'0'254'16,"0"0"-193"-16,0 0 241 16,0 0-97-16,0 0-88 0,0 0-53 15,0 0-18-15,74 0 36 16,-72 28 4-16,-2 7-27 16,0 2 90-16,-5 6-86 15,-8-1-15-15,-3-2 5 16,3-8-44-16,4-3 9 15,2-6-18-15,3-5-19 16,4-8-9-16,0-2-24 16,0-8-46-16,0 0 37 15,18-8-8-15,6-20 40 16,5-12-144-16,0-13-162 0,-2-5-155 16,-7 12 333-16,-9 7 157 15,-3 16 346-15,-8 13 129 16,0 10-267-16,0 0-152 15,0 14-36-15,0 9 95 16,0 9-89-16,0-2-11 16,15 6-9-16,20-4-6 15,19-4-9-15,42-2-48 16,-12-8-234-16,-8-11-402 16</inkml:trace>
  <inkml:trace contextRef="#ctx0" brushRef="#br0" timeOffset="189338.69">11375 16495 537 0,'0'0'1042'16,"0"0"-819"-16,0 0-141 16,0 0-15-16,0 0 189 15,0 0-82-15,0 0-67 16,11-107 57-16,-7 102-85 0,-2 0 43 16,-2 2-79-1,0 3-28-15,0 0-24 0,0 12 9 16,0 16 0-16,0 7 11 15,0 18-10-15,-19 5 52 16,-8 5-53-16,-2-5-29 16,0 0 22-16,4-14-210 15,7-12-276-15,12-18-423 0</inkml:trace>
  <inkml:trace contextRef="#ctx0" brushRef="#br0" timeOffset="189899.52">12023 16168 1635 0,'0'0'341'0,"0"0"-219"16,0 0-34-16,0 0 49 16,0 0-82-16,0 0-21 15,0 0-17-15,83-93-16 0,-63 88 68 16,-4 5 4-16,-5 5-57 16,-7 22 78-16,-4 7-73 15,0 12 77-15,-7 7 16 16,-14 2-68-16,-4 1 62 15,-2-5-99-15,7-15 12 16,7-7-2-16,6-10-19 16,7-11-19-16,0-6-2 15,0-2-46-15,0 0 65 16,15-10-34-16,15-21 23 16,5-10-25-16,8-22-42 15,-3-2-111-15,-5-2 82 16,-8 13 69-16,-14 14 40 15,-5 18 137-15,-8 11 10 16,0 11 36-16,0 0-176 0,0 5-6 16,0 13 12-16,-8 5-4 15,6 9 24-15,2 3-33 16,2 2 0-16,18 2-37 16,9-4 20-16,7-3-64 15,7-10-53-15,21-17-97 16,-5 0-34-16,-11-5-374 0</inkml:trace>
  <inkml:trace contextRef="#ctx0" brushRef="#br0" timeOffset="190177.05">12744 16084 2109 0,'0'0'497'16,"0"0"-390"-16,0 0-44 15,0 0-16-15,0 0 28 16,0 0-75-16,0 0 0 15,58 22-21-15,-31-4 22 16,4-4-1-16,2 2 0 16,5 2 20-16,-7-4-18 15,-6 0-2-15,-14 4-39 16,-11 4 14-16,0 8 23 16,-25 11 2-16,-15 4 73 15,-6 3-52-15,-2 7 21 16,3-6-42-16,12-3-55 15,11-7 35-15,20-8-230 0,2-14-232 16,0-13-240-16</inkml:trace>
  <inkml:trace contextRef="#ctx0" brushRef="#br0" timeOffset="190373.74">13189 16346 1617 0,'0'0'766'15,"0"0"-766"-15,0 0 22 16,0 0-22-16,0 0 110 16,-88 101 8-16,53-61-39 15,4 0-78-15,7-1 37 16,4-4-38-16,11-7-105 0,9-10-136 16,11-6-308-1,14-12-1110-15</inkml:trace>
  <inkml:trace contextRef="#ctx0" brushRef="#br0" timeOffset="190665.25">13510 16152 2094 0,'0'0'334'0,"0"0"-299"0,0 0-17 16,-87 118 220-16,74-77-166 15,9-4-3-15,4 2-1 16,9-11-68-16,26-2 39 16,17-17-39-16,10-9 0 0,5 0-41 15,-3-19 41-15,-14-15-28 16,-17-15 9-16,-20-1-50 16,-13-8 36-16,-11 0-18 15,-24 9-5-15,-13 8 26 16,-5 19-67-16,-25 22-88 15,12 0-120-15,8 14-354 0</inkml:trace>
  <inkml:trace contextRef="#ctx0" brushRef="#br0" timeOffset="195155.6">7102 17285 1174 0,'0'0'164'0,"0"0"-135"16,0 0-16-16,0 0-12 0,0 0 46 15,0 0 34-15,0 0-43 16,-19-18 84-16,19 14-78 16,0-1 25-16,-2 0 2 15,0 5-53-15,0-4 30 16,-2 4-27-16,-1-5-9 16,3 5 94-16,-2-3-60 15,-4 3-9-15,0 0 16 16,-3 0-46-16,-7 3 4 15,0 16-11-15,0 13 0 16,2 12 76-16,8 4-25 16,3 10 2-16,5-4 17 15,0 1-49-15,16-11 37 16,8-4-8-16,9-13-44 16,12-6 103-16,11-16-84 0,7-5-13 15,6 0 27 1,-1-26-38-16,-3-11 10 0,-14-7-11 15,-11-4-2-15,-13-2-30 16,-13-3 32-16,-14 3 0 16,0-4 9-16,-16 2-9 15,-17 6 28-15,-5 1-28 16,-2 10 19-16,2 4 49 16,6 14-68-16,9 10-10 15,2 7 9-15,5 2-141 0,12 54-114 16,4-1-48-16,0-6-318 15</inkml:trace>
  <inkml:trace contextRef="#ctx0" brushRef="#br0" timeOffset="195355.48">7828 17652 1555 0,'0'0'393'0,"0"0"-324"16,0 0 57-16,-43 146 84 16,28-91-113-16,7-2-43 15,6 3-54-15,2 9-85 16,19-17-107-16,4-16-209 0</inkml:trace>
  <inkml:trace contextRef="#ctx0" brushRef="#br0" timeOffset="196474.43">12073 17258 1317 0,'0'0'273'0,"0"0"-168"16,0 0-18-16,0 0 20 0,0 0 54 15,0 0-107-15,0 0-8 16,29 0 50-16,-14 0-78 15,3 0 51-15,0 9-20 16,0 5-48-16,-3 0 83 16,-6 12-64-16,-4 8 21 15,-5 5 102-15,0 8-71 16,-7 6 19-16,-11-3-40 16,0-2-38-16,5-10 29 15,2-8-42-15,4-13-2 16,4-3-25-16,3-14-7 15,0 0-27-15,14 0 26 16,13-35-39-16,9-11 23 16,8-20-218-16,3-7-332 15,-5-1-24-15,-6 10 471 0,-14 21 154 16,-8 11 518-16,-10 18-45 16,-4 14-125-16,-2 0-245 15,-16 23-88-15,-7 12 76 16,2 6-21-16,0 7 25 15,5-2-8-15,11-2-50 16,7-3 39-16,0-5-76 16,19 0-6-16,14-11-12 15,9-2-52-15,31-20-118 16,-7 2-149-16,-8-5-390 0</inkml:trace>
  <inkml:trace contextRef="#ctx0" brushRef="#br0" timeOffset="196806.52">13167 17231 1657 0,'0'0'589'0,"0"0"-447"15,0 0-35-15,0 0-100 16,0 0 31-16,-120 68 38 15,66-24-26-15,5 4 25 0,5-2-59 16,10-2-14 0,12-12 44-16,11-5-46 0,9-6 0 15,2-2-1-15,0-5 19 16,17-2-23-16,8 1 5 16,2 1 0-16,0-5-9 15,-1 1 9-15,-1 3 0 16,-3-1-1-16,-2 7-29 15,3 3-70-15,8 4-128 16,-2-8-163-16,-2-4-345 0</inkml:trace>
  <inkml:trace contextRef="#ctx0" brushRef="#br0" timeOffset="197108.51">13523 17423 1350 0,'0'0'1067'0,"0"0"-876"16,0 0-83-16,0 0-102 16,0 0 61-16,0 0 13 15,0 0-49-15,-77 129 42 16,77-97-73-16,0 0 15 16,22-6 3-16,12-3-12 15,8-11-6-15,7-12 6 16,2 0 6-16,-2-25 7 15,-7-11-19-15,-8-10 0 16,-16-7 15-16,-12 0-15 16,-6 4 0-16,-4 3-1 15,-21 10-33-15,-8 19-26 0,-18 8-164 16,8 9-268-16,8 0-408 16</inkml:trace>
  <inkml:trace contextRef="#ctx0" brushRef="#br0" timeOffset="201604.66">19311 7590 899 0,'0'0'366'0,"0"0"-279"15,0 0-24-15,0 0 112 16,0 0-48-16,0 0-18 15,0 2-102-15,0-2 12 16,0 0 50-16,0 0-68 16,0 2-1-16,0-2 18 15,0 3-2-15,0 2-7 16,0 3-9-16,0 2 0 16,0 2-12-16,0 1 12 15,0-1 0-15,-3 2-7 16,1 1 26-16,-2-1-18 15,4-2-1-15,0-2 0 16,0-3-10-16,0 4 10 16,0-2 0-16,0-2-16 15,0 3 33-15,0-1-17 0,0 6 0 16,0 3 0-16,0 4 53 16,0 2-53-16,0 3 0 15,6-1 6-15,3-1 6 16,3-3-6-16,-1-2-6 15,-5-1-3-15,1-5-32 16,-4-1 35-16,-3-2-25 16,0 3 16-16,0-2 5 15,0 4 4-15,0 0 0 16,-3 5 6-16,0-2-8 16,3 3 2-16,0 0 0 15,0 0-13-15,0-3 25 16,0 0-12-16,0-3 0 0,0 5 7 15,0-2 48 1,0 6-53-16,0 3 1 0,0 4 49 16,0 1-51-16,0 8 10 15,0 1-11-15,0 18-103 16,-6-7 0-16,-3-14-518 0</inkml:trace>
  <inkml:trace contextRef="#ctx0" brushRef="#br0" timeOffset="202391.37">19350 8990 1069 0,'0'0'545'0,"0"0"-422"16,0 0-123-16,0 0-46 16,0 0 37-16,0 0 9 15,0 0 79-15,-8 93-79 16,8-62 6-16,0-3 21 0,6-4-26 16,8-4-1-16,-1-3 0 15,-3 0 14-15,-6-2-22 16,-4 6 8-16,0 4 0 15,-2 4 36-15,-14 5-35 16,1 3 4-16,1-2-5 16,5-1 20-16,5-3-8 15,4-1-12-15,0-2 0 16,0-3-32-16,0-2 32 16,4 0 0-16,0-2-9 15,-1 4 18-15,-1 1-9 16,-2-1 0-16,0 8 0 0,0 1 30 15,0 2-28 1,0 3 10-16,0 2-5 0,0-1 9 16,0 0 5-16,0-4-21 15,0-2 0-15,0 0 54 16,-2 0-53-16,-5 0 24 16,1 2-22-16,1 5-3 15,2 15-6-15,1-8-128 16,2-11-185-16</inkml:trace>
  <inkml:trace contextRef="#ctx0" brushRef="#br0" timeOffset="203287.37">19460 10814 542 0,'0'0'210'0,"0"0"-189"16,0 0-21-16,0 0 39 15,0 0 46-15,0 0 41 16,0 0-25-16,-23 37-62 16,23-30 74-16,0 0-98 15,0 5 6-15,-2-1 24 16,2 5-36-16,-4 1 29 16,0 5 8-16,-5 3-37 15,2 6 88-15,-2 2-81 16,2 4 13-16,1 4 8 15,2-3-31-15,-2 3 1 16,4-4-7-16,0 0 1 16,0-3 8-16,0-1-9 0,-3-2 0 15,-1 4-4-15,-6 1 10 16,4 4-6-16,-3 2 0 16,1 4 10-16,4 2-32 15,-1-2 22-15,5 0-12 16,0-6-4-16,2-4 22 15,0-1-6-15,0-3 0 16,-2-3 7-16,2 4 27 16,0-1-34-16,0 2 0 15,-2-2 28-15,2 2-2 16,0 2 15-16,-3 5-18 0,-2 3-10 16,-3 4 44-1,-3 8-57-15,-10 2-25 0,-1 7 9 16,-16 21-82-16,7-16-44 15,4-10-152-15</inkml:trace>
  <inkml:trace contextRef="#ctx0" brushRef="#br0" timeOffset="204353.9">19333 13014 546 0,'0'0'699'15,"0"0"-523"-15,0 0-169 16,0 0 80-16,0 0-33 16,-22 114-9-16,17-51-13 15,5 7-23-15,0 2 20 16,0-1-29-16,0-6 0 16,2-5 77-16,5-7-62 15,-5-4 38-15,3-3 5 16,-5 3-49-16,2-3 47 15,-2 2-56-15,5 0 10 16,1 2 2-16,3-1-12 0,0-5 0 16,0-5-6-16,-2-2 20 15,1-4-33-15,-2-2 19 16,-6 1 0-16,0 2 16 16,0 0-7-16,0 2 21 15,-6 6 12-15,-5 3-35 16,1-6 9-16,0 3-16 15,1-2 0-15,3-1-41 16,4-3 37-16,0 1-55 16,-3-4 5-16,0 3-50 0,-4 0 22 15,-1-4-4-15,-6 3 76 16,0-3 10-16,2 3 15 16,4-4 24-16,-1 1 5 15,3 4-38-15,6-2 22 16,2 0-28-16,0 2 0 15,0-2-20-15,0-5 20 16,-2-4-15-16,0 1 4 16,-2-3 17-16,-1 0-7 15,3 4 1-15,2 7-91 16,0-2-130-16,0-9-971 0</inkml:trace>
  <inkml:trace contextRef="#ctx0" brushRef="#br0" timeOffset="204983.67">19273 15494 880 0,'0'0'219'16,"0"0"-109"-16,0 0 39 15,0 0 25-15,0 0-18 16,0 0-109-16,0 0 52 15,20 93-75-15,-15-61-23 16,3 3 14-16,-1 2-14 16,2 7-2-16,0 4-39 15,-5 5-81-15,-2 2 58 16,-2-1-33-16,0 4 49 0,0-5 46 16,0 1 2-16,-4 1 19 15,-2-9-18-15,1 1 21 16,-2 6-10-16,-2-8-13 15,1 3 0-15,-2-2 7 16,4-1-7-16,1 0 38 16,3-10-21-16,2 2 6 15,0-2 2-15,0 1-25 16,0 2-20-16,7-1-31 16,1-1-150-16,4 0-6 15,1-4-34-15,-1 1-83 16,-6 4 1-16,-6-5 323 15,0 3 105-15,0 4 6 16,-6 2 5-16,-6-1 43 16,1-3 23-16,5 2-94 0,1 1 96 15,5-5 21-15,0 11-93 16,0 0-29-16,0 1-82 16,7 8 17-16,1-2 15 15,6 2-8-15,1 1 57 16,1-7-53-16,2 0 5 15,0-6 32-15,-7 0-66 16,-5-2 0-16,-6 7 0 16,0-2 2-16,-15 1-30 15,-14 2 28-15,-2 1-43 0,-18 8 23 16,7-7-119-16,6-18-232 16</inkml:trace>
  <inkml:trace contextRef="#ctx0" brushRef="#br0" timeOffset="-212700.32">19834 7120 928 0,'0'0'240'0,"0"0"-66"15,0 0 60-15,0 0-59 0,0 0 6 16,0 0 10-16,0-40-51 15,0 32-1-15,0-2-86 16,0 0-23-16,0 3 40 16,2-1-52-16,1 3 34 15,-3 1-10-15,0 0-7 16,0 2 27-16,0 0-39 16,0 2 7-16,0 0 24 15,0 0-52-15,0 0 26 16,0 0-28-16,0 0 0 15,0 4-13-15,0 18 8 16,0 12 5-16,0 14 9 0,0 6-8 16,0 7 26-1,0-1 2-15,-7-3-28 0,1-4 33 16,-3-2-34-16,5-5 0 16,1-4-15-16,3-8 15 15,0-5-27-15,0-6-62 16,0-5-102-16,0-4-19 15,0-14-171-15,0 0-236 16,-7-18-260-16</inkml:trace>
  <inkml:trace contextRef="#ctx0" brushRef="#br0" timeOffset="-212343.13">19549 6916 1650 0,'0'0'551'0,"0"0"-369"16,0 0-38-1,0 0-23-15,0 0-81 0,116-18-7 16,-43 18 38 0,10 0-70-16,6 0 2 0,-4 8-3 15,-5 2-44-15,7 8-68 16,-20-2-215-16,-18-2-327 0</inkml:trace>
  <inkml:trace contextRef="#ctx0" brushRef="#br0" timeOffset="-211319.16">20353 7136 1378 0,'0'0'365'16,"0"0"-139"-16,0 0 26 15,0 0-81-15,0 0-105 16,0 0-66-16,0 0-31 16,-4 30 31-16,-2 13 72 15,1-2-58-15,5-4 7 0,0-8-16 16,13-8-4 0,14-7-1-16,10-5 0 0,0-9-59 15,5 0-24-15,1-15-167 16,-7-11 18-16,-3-8-60 15,-8-6-51-15,-6-1 184 16,-5 3 159-16,-5 11 95 16,-7 8 272-16,-2 14-114 15,0 5-126-15,-7 17-103 16,-11 28 21-16,-1 13 135 16,0 14-53-16,4 7 9 0,1 6 11 15,8 0-71 1,0-8-20-16,3-2-30 0,-2-13-3 15,1-8-2-15,-1-10-21 16,-1-12 0-16,-1-11 6 16,-4-10 5-16,-4-7-11 15,-6-4 12-15,-1 0-12 16,-2-18 20-16,6-12-19 16,9-12 10-16,9-11-22 15,0-5-26-15,15-3 2 16,14 1 7-16,2 2-36 15,3 4-97-15,-1-25-196 16,-6 17-167-16,-11-3-911 0</inkml:trace>
  <inkml:trace contextRef="#ctx0" brushRef="#br0" timeOffset="-211165.4">20804 6609 1724 0,'0'0'535'0,"0"0"-477"15,0 0-58-15,0 0-10 16,0 0-7-16,-4 155 17 16,-34-75-94-16,7-17-178 15,4-12-414-15</inkml:trace>
  <inkml:trace contextRef="#ctx0" brushRef="#br0" timeOffset="-210709.3">21206 6733 760 0,'0'0'964'16,"0"0"-848"-16,0 0-94 15,0 0 26-15,-108 119 110 16,86-55 78-16,7 8-74 15,5 2-24-15,10 0-10 16,0-7-89-16,8-12 1 16,13-10-25-16,4-9-13 15,6-12 19-15,2-8-21 16,8-12 1-16,3-4 15 16,1-9-16-16,0-23-13 0,-10-5-49 15,-8-11-87-15,-11-6-23 16,-10 4-16-16,-6 5 71 15,0 15 117-15,-6 16 71 16,-8 14 6-16,3 0-24 16,5 18-9-16,4 15 78 15,2 1-43-15,0 2-42 16,15-2 8-16,5-6-36 16,3-5-14-16,-4-8 5 15,-1-5-74-15,-7-6-24 16,-9-4-49-16,-6-4-6 15,-21-16-10-15,-6-8-803 0</inkml:trace>
  <inkml:trace contextRef="#ctx0" brushRef="#br0" timeOffset="-210560.27">21281 6791 988 0,'0'0'693'0,"0"0"-325"16,0 0-71-16,0 0-80 15,100-114-68-15,-71 114-115 16,2 0-26-16,-2 32-16 15,-6 41-144-15,-23 61-51 16,0-12-169-16,-15-3-314 0</inkml:trace>
  <inkml:trace contextRef="#ctx0" brushRef="#br0" timeOffset="-210455.3">21331 7657 895 0,'0'0'145'0,"0"0"-145"15,0 0-813-15</inkml:trace>
  <inkml:trace contextRef="#ctx0" brushRef="#br0" timeOffset="-208995.15">22371 6898 940 0,'0'0'333'0,"0"0"-120"16,0 0-24-16,0 0 25 15,0 0-23-15,0 0-15 0,7-102-25 16,-41 94-102 0,-15 6-25-16,-11 2-24 0,-3 12 1 15,3 15 20-15,12 8-3 16,17 3-3-16,19 4 65 16,12 0-49-16,12 1 20 15,25 2-11-15,11-5-25 16,-2-5 13-16,-3-5-28 15,-12-8 6-15,-18-4-1 16,-13-2-5-16,0 0-9 16,-31 2 8-16,-5-4 1 15,-1 0-10-15,8-8 4 16,10-6-11-16,15 0-11 16,4-17-65-16,25-15-229 15,19-6-12-15,7-1 90 16,3 5 169-16,-5 8 75 0,-6 16 62 15,-10 10 95-15,-8 7-52 16,-12 29 74-16,-7 17 5 16,-6 11-9-16,0 8 1 15,-13 0-67-15,-3-4-81 16,5-4 65-16,5-7-78 16,4-8-3-16,2-5-12 15,0-9-3-15,0-10 2 16,8-6-42-16,-1-9-30 15,-3-6 53-15,-2-4-35 16,2-7 55-16,6-26 0 16,3-19-29-16,10-36-47 15,8-33-93-15,0 5-61 16,-4 9-99-16,0 24 69 16,-8 26 260-16,1 8 137 15,3 5 178-15,-6 23-12 0,2 16-143 16,-1 5-133-16,-1 12 54 15,-1 22-47-15,-7 7 3 16,-7 9 0-16,-2 3-25 16,0-6 5-16,-13-6-17 15,-5-7-41-15,-5-10-6 16,-2-6-91-16,0-10 11 16,-12-9-52-16,6-22-156 0,7-12-576 15</inkml:trace>
  <inkml:trace contextRef="#ctx0" brushRef="#br0" timeOffset="-208843.82">22847 6575 1820 0,'0'0'217'16,"0"0"-154"-16,0 0-20 16,12 140-23-16,-22-80 1 15,-17 5-21-15,-9 11-80 16,5-14-119-16,9-18-542 0</inkml:trace>
  <inkml:trace contextRef="#ctx0" brushRef="#br0" timeOffset="-208300.27">23109 7048 1437 0,'0'0'218'15,"0"0"-85"-15,-33 147 35 16,22-85 27-16,2-8-29 16,2-5-26-16,2-12-46 15,3-7-79-15,0-8 22 16,0-7-36-16,2-9-1 0,0-6 11 15,0 0 15 1,0-25 0-16,4-17-26 0,25-30-99 16,5-2 18-16,3-6-97 15,4 2-16-15,-12 27 194 16,-2 11 43-16,-14 20 145 16,-7 20-135-16,-1 4-53 15,-3 26 78-15,5 14 28 16,4 7 10-16,9 0-38 15,7-2-29-15,11-10 0 16,8-14-9-16,6-10-32 16,6-12 29-16,0-3-37 15,-2-17-13-15,-8-18-38 16,-3-13-38-16,-7-10-22 16,-9-3-42-16,-4 5 83 15,-10 10 70-15,-3 18 100 0,-8 16 116 16,-4 12-155-16,0 12-61 15,0 30-1-15,-10 32-11 16,-3 5-6-16,-5 39-15 16,5-20-272-16,5-32-597 0</inkml:trace>
  <inkml:trace contextRef="#ctx0" brushRef="#br0" timeOffset="-207452.22">24803 6825 1470 0,'0'0'312'0,"0"0"-164"16,0 0-85-16,0 0-9 15,0 0 12-15,-122-23-28 16,68 57 83-16,-4 20-36 16,7 12 32-16,8 9-19 15,12-3 9-15,18-7 3 16,13-6-77-16,0-13-18 15,27-12 42-15,13-13-50 16,11-10-13-16,2-11 6 16,5 0-34-16,-6-18 3 15,-7-12-5-15,-12-4 2 16,-11-1 25-16,-10 10 18 16,-12 9 3-16,0 10 31 15,0 6-25-15,-7 0-18 0,0 17-2 16,5 10 2-16,2 1 44 15,6 2-43-15,21-4 23 16,6-6-23-16,10-6 0 16,-1-9 14-16,-4-5-15 15,-6 0 0-15,-13-2 6 16,-5-13 7-16,-9-5-13 16,-5-3 8-16,0-2 1 15,-10 1-9-15,-5 0 0 16,-1 4-26-16,5-3 11 15,11-21-119-15,0 4-124 16,16-8-590-16</inkml:trace>
  <inkml:trace contextRef="#ctx0" brushRef="#br0" timeOffset="-207322.87">25240 6503 2163 0,'0'0'230'0,"0"0"-229"16,0 0-2-16,-105 168-7 15,47-51 6-15,12-17-127 16,7-14-345-16</inkml:trace>
  <inkml:trace contextRef="#ctx0" brushRef="#br0" timeOffset="-205756.9">25929 6743 1352 0,'0'0'500'0,"0"0"-223"15,0 0-55-15,0 0-37 0,0 0-81 16,0 0-101 0,0 0-3-16,6 16 0 0,-23 49 3 15,-3 13 32-15,5 4 0 16,1-4 7-16,9-8-24 15,5-12 6-15,0-10-24 16,0-11 0-16,11-9-9 16,3-6-29-16,-1-8-91 15,-7-4 0-15,-6-8-107 16,-8-4-25-16,-21-16 25 16,-5-8-893-16</inkml:trace>
  <inkml:trace contextRef="#ctx0" brushRef="#br0" timeOffset="-205476.16">25671 6994 1498 0,'0'0'531'0,"0"0"-283"16,0 0-146-16,122-62-67 16,-53 48 35-16,12 0-27 15,5 2-43-15,3 2 0 16,2-2-9-16,-1-2-15 16,-14-2-9-16,-14 0-38 15,-15-1-1-15,-20 8 11 16,-14 0-19-16,-13 8 80 15,0 1 5-15,-26 0 31 16,-20 27 12-16,-14 16-16 16,-11 19 72-16,-4 10-9 15,3 6-7-15,7-3 1 16,16-8-46-16,16-9-35 0,13-13-8 16,16-7-14-16,4-5-129 15,42-8-24-15,5-7-169 16,4-12-227-16</inkml:trace>
  <inkml:trace contextRef="#ctx0" brushRef="#br0" timeOffset="-205026.89">26932 7059 1639 0,'0'0'318'0,"0"0"-318"16,-129 23 0-16,50 12 101 15,-4 7 26-15,0 6 36 0,12 1-83 16,17-9-22 0,21-3-19-16,17-10-38 0,16-10 22 15,0-5-23-15,24-8 6 16,16-4-33-16,7-2-8 16,5-24-66-16,-6-8-7 15,-4-8 1-15,-7 0 4 16,-12 6 63-16,-7 7 40 15,-9 15 149-15,-7 14-54 16,0 9-89-16,0 31-4 16,-15 16 52-16,-1 13 61 15,-3 10-30-15,2 2-25 16,-1-4 35-16,-4-6-35 16,-2-9-13-16,-3-10-9 15,-4-12-16-15,-3-12 18 0,-3-10 1 16,2-10-28-16,6-8 43 15,10-2-37-15,12-26-4 16,7-12-15-16,22-12-6 16,30-7-24-16,21-8-57 15,49-14-125-15,-14 19-94 16,-13 12-470-16</inkml:trace>
  <inkml:trace contextRef="#ctx0" brushRef="#br0" timeOffset="-202594.27">27638 6920 841 0,'0'0'207'0,"0"0"-138"0,0 0-59 16,0 0 10-16,0 0 25 15,0 0 10-15,0 0 18 16,0-13-5-16,3 12 0 16,2-3 24-16,-1 0-39 15,0-2-28-15,1-3 45 16,-3 1-4-16,0 1 76 15,-2-1 11-15,0 0-19 16,-13 2-11-16,-20 6-108 16,-15 0-8-16,-14 8-2 15,-7 21 5-15,3 15 32 16,8 3 4-16,17 7 23 0,19 0 34 16,16-2-52-1,6-4-4-15,15-3 26 0,16-11-34 16,2-8 2-16,-1-8-31 15,-12-8-9-15,-9-6 13 16,-11 0-13-16,0-4-2 16,-20 0 1-16,-16 0-27 15,-6 0 26-15,2 0-27 16,11 0 10-16,15-16 17 16,14-6-77-16,12-7-58 15,32-5-51-15,12 4 18 16,4 9 129-16,-2 9 15 15,-9 12 25-15,-11 0 58 16,-11 12-17-16,-10 12 18 16,-8 3 41-16,-2 4-14 0,-7-5 8 15,3-3-53-15,-1-9-33 16,2-2 35-16,5-3-42 16,7-6 20-16,1-3-8 15,8 0-13-15,-1-1-7 16,1-19-29-16,0-6-16 15,-6-4-2-15,-3 2-2 16,-3 8 56-16,-6 8 13 16,-5 9 3-16,-2 3-16 15,0 12-26-15,0 14 26 16,0 6 32-16,0 3-24 16,0-3 1-16,-2-4-9 15,0-7-59-15,2-1-78 16,-5-19-130-16,1-1-70 0,2 0-71 0</inkml:trace>
  <inkml:trace contextRef="#ctx0" brushRef="#br0" timeOffset="-202441.63">27966 6907 1765 0,'0'0'572'0,"0"0"-507"15,0 0-31-15,0 0-34 16,0 0 0-16,0 0-10 15,-2 150 10-15,-44-71-113 16,1-15-129-16,7-14-234 0</inkml:trace>
  <inkml:trace contextRef="#ctx0" brushRef="#br0" timeOffset="-201493.4">27989 6399 1778 0,'0'0'382'0,"0"0"-225"16,0 0-74-16,0 0-44 16,135-41-4-16,-108 41-20 15,-11 14-14-15,-11 17-1 16,-5 8-24-16,-23 12-8 16,-57 34-22-16,6-14-144 15,1-11-326-15</inkml:trace>
  <inkml:trace contextRef="#ctx0" brushRef="#br0" timeOffset="-199478.16">19828 8311 1026 0,'0'0'375'0,"0"0"-155"16,0 0-96-16,0 0 1 16,0 0 48-16,0 0-24 15,0 0-29-15,60-71 58 16,-60 69-65-16,0 2-6 15,0 0-61-15,0 0-32 16,-7 0-14-16,-11 5-21 16,-9 15 3-16,-4 8 17 15,-2 6 2-15,4 1 4 16,5 0-5-16,6-6 0 0,9-3 6 16,7-8-6-16,2-8-6 15,0-3-19-15,4-6-8 16,14-1 27-16,4 0-3 15,3-14-30-15,2-10-1 16,2-8-98-16,0-8-12 16,0-8-56-16,-6-5-121 15,0-3-54-15,-7 0-198 16,-3 4 579-16,-6 10 158 16,-5 10 343-16,1 12-215 15,-3 11 3-15,0 9-175 16,-8 3-83-16,-9 23-31 15,-5 12 24-15,1 11 98 16,6 2-34-16,5 2-35 16,8-4 38-16,2-3-55 0,0-8-8 15,12-4-28-15,7-9 10 16,2-5 12-16,6-7-22 16,0-6 0-16,-1-7 0 15,6 0-11-15,-3-7 10 16,-2-13-25-16,-6-3-47 15,-3-5 72-15,-7 0-57 16,-3 6 24-16,-6 4 34 16,0 10 24-16,-2 5-21 15,0 3-3-15,0 0-25 16,0 15 15-16,0 7 20 16,0 2-6-16,6 0-1 15,5-2 3-15,1-5 0 16,1-4-6-16,5-5 0 15,2-6 5-15,6-2-5 0,6 0-1 16,8-14 0-16,0-8-91 16,0-6-72-16,-5 3-25 15,-8 4 36-15,-8 6 143 16,-15 12 10-16,-4 3 38 16,0 0-6-16,-11 20 49 15,-5 2 76-15,-1 0-18 16,3-2-74-16,5-6 10 15,5-7-75-15,4-4 0 16,0-1 21-16,0-2-19 16,0 0-2-16,6-2-15 0,12-12-89 15,2 0 14-15,3-2-18 16,-6 6 43-16,1 3 64 16,-5 7-5-16,3 0 6 15,-1 0 31-15,3 12 3 16,7-3 53-16,6 1-64 15,7-3 68-15,2-2-56 16,1-5-35-16,-6 0-12 16,-6-6-37-16,-6-8-73 15,-10-4 24-15,-7 0-48 16,-4-2 53-16,-2-1 93 16,0 6 12-16,0 3 126 0,0 6 10 15,0 6-78 1,0 0-67-16,0 19-3 0,0 22 0 15,-8 15 91-15,-3 16-2 16,-5 8 51-16,3 6-22 16,-1 0-24-16,-1-6 7 15,1-8-62-15,1-9-9 16,4-12-17-16,0-12-11 16,4-10 1-16,1-12-3 15,2-7 0-15,-5-8 1 16,-4-2 5-16,-9 0-12 15,-7-5 2-15,-4-11-52 16,2-7 42-16,7 1 13 16,13-2 1-16,9 0 46 15,0 2-25-15,23-2 4 0,12 2-25 16,7-2 1-16,3 2-2 16,-5 0-20-16,-5 3-58 15,-16-4-41-15,-11 3-136 16,-8 0-313-16</inkml:trace>
  <inkml:trace contextRef="#ctx0" brushRef="#br0" timeOffset="-199345.22">20296 8636 403 0,'0'0'1495'0,"0"0"-1179"16,0 0-244-16,0 0-47 15,0 0-4-15,0 0-21 16,0 0-263-16,26 21-132 0</inkml:trace>
  <inkml:trace contextRef="#ctx0" brushRef="#br0" timeOffset="-197744.16">21756 7972 1058 0,'0'0'502'16,"0"0"-248"-16,0 0 86 16,0 0-137-16,0 0-77 15,0 0-49-15,0 0-77 16,18-47-10-16,-18 83-14 15,-9 16 24-15,0 10 68 16,0 2-31-16,2-2-1 16,5-6-15-16,2-6-21 0,0-6 8 15,0-3-8-15,0-7-101 16,7-7 16-16,-3-4-149 16,-4-14-84-16,-4-8-239 15,-14-1 63-15</inkml:trace>
  <inkml:trace contextRef="#ctx0" brushRef="#br0" timeOffset="-197375.88">21618 8208 1275 0,'0'0'350'0,"0"0"-188"15,0 0 18-15,149-38-23 16,-95 38-33-16,-6 1-90 16,-3 19 0-16,-7 6 5 15,-11 4 2-15,-7 5 33 16,-9 1-1-16,-4-3-28 0,-5 2 35 15,0-5-71-15,1-6 9 16,4-6-9-16,1-6-9 16,8-6-6-16,6-6-21 15,-2 0-16-15,3-18 28 16,-4-13-73-16,-3-4 17 16,-3-6-52-16,-3 8 73 15,-2 4 50-15,-3 12 102 16,-3 10-4-16,0 7-45 15,2 0-53-15,-1 14-1 16,4 13 1-16,-1 4 31 0,1 4-12 16,2-3-19-1,-2-6-9-15,-3-3 8 0,-2-8-79 16,-2-3-64-16,-2-12-128 16,-16 0 8-16,-2-4-221 15</inkml:trace>
  <inkml:trace contextRef="#ctx0" brushRef="#br0" timeOffset="-197207.26">22369 8013 955 0,'0'0'1012'16,"0"0"-898"-16,0 0-87 16,0 0-2-16,11 111 43 0,-20-74-36 15,-11-4-14-15,-7-4-18 16,-17-5-21-16,4-10-148 15,4-10-213-15</inkml:trace>
  <inkml:trace contextRef="#ctx0" brushRef="#br0" timeOffset="-197096.78">22218 7997 1309 0,'0'0'616'16,"0"0"-343"-16,131-47-231 15,-65 42-42-15,35 5-28 16,-19 0-248-16,-5 0-843 0</inkml:trace>
  <inkml:trace contextRef="#ctx0" brushRef="#br0" timeOffset="-196511.56">23134 8103 1898 0,'0'0'458'16,"0"0"-458"-16,0 0-31 15,0 0 31-15,0 0 1 16,0 0 59-16,0 0-32 16,-63-52-11-16,63 30-17 15,21 0-31-15,2 0 6 16,4 6-11-16,0 8 36 15,-2 8-13-15,-5 0 4 16,-7 24 9-16,-13 11 12 16,0 14 40-16,-22 4 38 15,-18 2 7-15,-6-3 13 16,-2-7-7-16,11-9-90 16,8-14-4-16,15-8-3 15,14-11-6-15,0-3-12 0,29 0-34 16,20-3-73-16,11-11 49 15,3 2-40-15,-10 2 70 16,-17 6 38-16,-21 4-9 16,-15 8 11-16,-15 22-1 15,-30 12 1-15,-15 8 6 16,-32 22-6-16,15-11-178 16,14-15-366-16</inkml:trace>
  <inkml:trace contextRef="#ctx0" brushRef="#br0" timeOffset="-195934.55">24168 8283 1330 0,'0'0'280'0,"0"0"-152"0,0 0 58 16,0 0 61-16,0 0-77 16,0 0-50-16,0 0-120 15,-104-50 0-15,58 80 6 16,4 5 5-16,9 3 29 16,11-6-40-16,13-5 7 15,9-6 14-15,0-11-21 16,19-4-9-16,13-6 8 15,10-2-68-15,0-22-98 16,16-35-100-16,-12 5-94 16,-11-1-149-16</inkml:trace>
  <inkml:trace contextRef="#ctx0" brushRef="#br0" timeOffset="-195760.19">24315 7868 1495 0,'0'0'684'0,"0"0"-459"15,0 0-200-15,0 0-17 16,0 0 9-16,-33 132 87 15,17-67-11-15,5 1-41 16,2 0-52-16,3-6 26 16,1-3-26-16,2-11-20 15,-1-4-65-15,-2-8-63 16,-21-6-85-16,0-10-115 16,-2-14-331-16</inkml:trace>
  <inkml:trace contextRef="#ctx0" brushRef="#br0" timeOffset="-195612.15">23847 8133 1639 0,'0'0'566'0,"0"0"-407"16,0 0-21-16,129-68-72 15,-62 61-44 1,9 7-22-16,2 0-19 0,0 20-124 16,9 15-101-16,-20-3-280 15,-18-4-360-15</inkml:trace>
  <inkml:trace contextRef="#ctx0" brushRef="#br0" timeOffset="-195108.42">24494 8346 1340 0,'0'0'675'0,"0"0"-555"15,0 0-94-15,0 0 64 16,0 0-21-16,0 0-50 0,116-31-19 16,-83 12-21-1,-6-2-41-15,-12 2-19 0,-9 1 13 16,-6 1 33-16,-8 4 12 15,-17 8 23-15,-4 5 99 16,2 0-69-16,4 18 1 16,2 10 26-16,8 6 72 15,6 3 54-15,7-1-110 16,0-2-55-16,11-8 10 16,14-6-27-16,1-8 13 15,5-7-14-15,4-5-6 16,0 0-10-16,1-17-66 15,-1-7-22-15,-2-2 6 16,-1 0-50-16,-8 3 93 16,-9 8 55-16,-3 4 61 0,-8 11 38 15,-4 0-88-15,0 3-10 16,0 13 59-16,0 3-16 16,0 1 28-16,0-3-43 15,0-5-23-15,0-4 12 16,11-4-18-16,14 0 0 15,8-4-7-15,12 0 7 16,2 0 0-16,-2 0-15 16,-3 0 15-16,-7 0-6 15,-8 0-18-15,-6 8-18 16,-11 9-4-16,-10-3-55 16,0 5 14-16,-10-1-37 15,-42-6 9-15,8-6-187 16,-6-6-718-16</inkml:trace>
  <inkml:trace contextRef="#ctx0" brushRef="#br0" timeOffset="-194942.58">24529 8064 1962 0,'0'0'533'15,"0"0"-447"-15,0 0-86 16,139-27 0-16,-89 22-10 15,0 4-5-15,12-13-113 16,-10 3-187-16,-13-9-383 0</inkml:trace>
  <inkml:trace contextRef="#ctx0" brushRef="#br0" timeOffset="-194829.19">25042 7758 1534 0,'0'0'686'0,"0"0"-686"0,0 0-80 16,0 0 63-16,-83 170 2 15,45-87-105-15,12-9-722 0</inkml:trace>
  <inkml:trace contextRef="#ctx0" brushRef="#br0" timeOffset="-194170.22">25827 8071 1273 0,'0'0'275'16,"0"0"-217"-16,0 0-41 15,0 0 46-15,0 0 77 16,-27 108 72-16,9-59 6 16,0-2-101-16,0-4-29 15,5-7-47-15,4-12-20 16,4-7 2-16,3-10-23 15,2-7 1-15,0 0 36 16,2 0-31-16,19-7-4 0,10-7-2 16,4-9-32-16,5 2-3 15,-1 6-10-15,-6 4 41 16,-6 10-16-16,-8 1 26 16,-7 10-7-16,-5 17 1 15,-7 7 0-15,0 1 12 16,-9 2-12-16,-9-5 11 15,0-6-1-15,-2-3-10 16,-2-9 0-16,-5-4-32 16,-20-10-126-16,2 0-81 15,5-10-288-15</inkml:trace>
  <inkml:trace contextRef="#ctx0" brushRef="#br0" timeOffset="-194067.36">26109 8055 1258 0,'0'0'0'16,"121"0"-113"-16</inkml:trace>
  <inkml:trace contextRef="#ctx0" brushRef="#br0" timeOffset="-192939.07">26435 8293 1528 0,'0'0'169'15,"0"0"-89"-15,0 0 64 16,-29 131 5-16,15-95-22 0,6-4-36 16,-1-6-45-16,3-8-15 15,0-6-31-15,4-8 1 16,2-4 21-16,0 0-14 15,0-4-8-15,0-20-6 16,20-10-249-16,26-29 44 16,4 4-151-16,-5 11-508 15,-9 10 870-15,-28 33 127 16,-8 5 649-16,0 0-544 16,0 5-165-16,0 14-8 15,-6 8 67-15,-3 3 4 0,2 2 10 16,5-4-88-16,2-2-25 15,5-6-22-15,21-6-4 16,15-7-2-16,5-7-9 16,8 0-76-16,-3-17-81 15,-7-11-50-15,-8-5-101 16,-9 2 5-16,-11 2 313 16,-10 7 140-16,-6 11 229 15,0 7-88-15,-18 4-126 16,-11 1-146-16,-4 20 73 15,-1 3 21-15,5 2 40 16,8-1-22-16,5-5-84 0,9-1-19 16,5-7-2-16,2-5-16 15,0-4-37-15,17-3-20 16,12 0 1-16,5-4-74 16,6-19-187-16,0-2-51 15,-2-3-30-15,-7 1 91 16,-4 10 307-16,-11 6 323 15,-9 10-17-15,-7 1-136 16,0 5-82-16,0 16 113 16,-11 4 18-16,-3-1-24 15,1-1-82-15,3-5-74 16,6-8-32-16,2-4 7 16,2-5-14-16,0-1-8 15,0 0 7-15,16 0-47 16,15-5-2-16,11-11-119 0,7-2-2 15,-2-1 17-15,-4 7 50 16,-12 3 104-16,-10 6 3 16,-7 3 50-16,-11 7 31 15,-3 15-18-15,-3 6 29 16,-15 0 37-16,-3 1-17 16,2-6-18-16,3-7-41 15,8-7-55-15,3-6 17 16,5-3-9-16,0 0-9 15,0 0 0-15,19-10-36 16,12-12-138-16,11-2-15 16,7-4 10-16,2 4 47 15,-4 8 44-15,-7 6 88 16,-11 8 115-16,-7 2 9 16,-7 0-25-16,-3 12-26 0,-3 3-35 15,-7-1 8-15,-2-3-22 16,0-1-9-16,0-6 24 15,0 0-39-15,0-4 13 16,0 0 20-16,9 0-28 16,9-2-5-16,13-13-56 15,11 0-143-15,5 1 77 16,-3 2-9-16,-5 6 126 16,-10 6 5-16,-10 0 68 0,-5 4 37 15,-7 14-50 1,-3 4-48-16,-4 2 17 0,0 1-24 15,-13 0-38-15,-25-11-71 16,4-6-198-16,-1-8-676 0</inkml:trace>
  <inkml:trace contextRef="#ctx0" brushRef="#br0" timeOffset="-192734.28">26963 7860 1952 0,'0'0'321'16,"0"0"-286"-16,0 0-24 0,0 0 23 15,-58 130 28-15,68-83-4 16,30-1-23-16,13-2-34 16,14-3-1-16,51-6-111 15,-14-10-268-15,-3-15-1428 0</inkml:trace>
  <inkml:trace contextRef="#ctx0" brushRef="#br0" timeOffset="-192607.42">28254 8398 2133 0,'0'0'0'0,"0"0"-30"15,0 0-87-15,0 0 103 16,0 0-547-16</inkml:trace>
  <inkml:trace contextRef="#ctx0" brushRef="#br0" timeOffset="-192088.12">25949 8157 1679 0,'0'0'679'0,"0"0"-479"16,0 0-124-16,0 0-75 15,150-10 21-15,-98 10-22 16,29 2-37-16,-12 10-159 15,-11-5-444-15</inkml:trace>
  <inkml:trace contextRef="#ctx0" brushRef="#br0" timeOffset="-191038.72">20000 9719 1237 0,'0'0'340'0,"0"0"-108"16,0 0 18-16,0 0-20 15,0 0-60-15,0 0-61 16,0 0-5-16,0-78-67 0,0 78-26 16,0 0-10-1,0 0-1-15,0 18-27 0,0 17 27 16,-5 14 0-16,-6 15 50 15,-7 12-3-15,-2 11-39 16,0 3 80-16,0 2-55 16,2-4 3-16,5-7-15 15,1-11-21-15,4-10 17 16,1-9-17-16,5-14 6 16,0-7 1-16,2-5-7 15,0-9-1-15,0-2-12 16,0-7-32-16,2 0 4 15,4-7-18-15,5 0-22 16,5-2 81-16,5-23-45 16,2-13-85-16,6-52-53 0,-4 8-164 15,-5-5-315-15</inkml:trace>
  <inkml:trace contextRef="#ctx0" brushRef="#br0" timeOffset="-190827.08">20178 9501 1490 0,'0'0'380'16,"0"0"-155"-16,0 0-121 16,0 0-52-16,154-36 12 15,-114 70 16-15,-7 11-5 16,-13 16-24-16,-15 2 31 16,-5 7-67-16,-23-5 25 0,-17 1-18 15,-11-3-1 1,-7-1-21-16,0-6-30 0,1 4-129 15,12-14-124-15,18-17-357 16</inkml:trace>
  <inkml:trace contextRef="#ctx0" brushRef="#br0" timeOffset="-190207.07">20947 9535 1360 0,'0'0'506'15,"0"0"-238"-15,0 0-129 16,0 0-62-16,0 0-9 16,-114-10-67-16,65 75 20 0,-4 39 82 15,11 3 10-15,13-4-15 16,17-15-35-16,12-18-35 16,0 4 17-16,18 5-45 15,11-13-12-15,9-12-34 16,9-12-75-16,28-12-85 15,-6-14-137-15,-6-9-449 0</inkml:trace>
  <inkml:trace contextRef="#ctx0" brushRef="#br0" timeOffset="-189544.67">22483 9721 1295 0,'0'0'391'0,"0"0"-162"15,0 0-6-15,0 0-41 16,0 0-71-16,0 0-10 0,0 0-90 16,4-12-10-16,-4 12-1 15,0 0-8-15,0 0 8 16,0 0-18-16,0 0 12 15,0 0-24-15,0 0 30 16,0 0-16-16,0 0 7 16,0 0-12-16,0 0 21 15,3 0-8-15,-3 0 8 16,0 0 43-16,2-2-3 16,-2-4 38-16,0-1 39 0,2 0-87 15,0 0-13 1,0 0 7-16,-2 2-14 0,2 5 51 15,-2 0-37-15,0 0 7 16,0 0-16-16,0 0-15 16,0 0 0-16,-6 23-47 15,-17 9 47 1,-8 12 10-16,-6 8 17 0,-8 5 4 16,0-1 4-16,5-3-28 15,2-6 9-15,5-5-16 16,3-8-29-16,7-4 16 15,2-8-74-15,3-4-53 16,3-6-57-16,-1-8-33 16,3-12-40-16,7-18-82 15,3-10-1112-15</inkml:trace>
  <inkml:trace contextRef="#ctx0" brushRef="#br0" timeOffset="-189356.33">22218 9651 1780 0,'0'0'578'15,"0"0"-475"-15,0 0-103 16,0 0 0-16,0 0 94 16,0 0 7-16,116 145-4 15,-81-94-3-15,-1 4-68 16,1-4 9-16,1 0-34 16,-5-3-1-16,0-4-46 15,0 2-161-15,-4-13-295 16,-9-14-485-16</inkml:trace>
  <inkml:trace contextRef="#ctx0" brushRef="#br0" timeOffset="-188861.76">23047 9711 1324 0,'0'0'522'16,"0"0"-439"-16,0 0-64 16,0 0 166-16,0 0-83 15,0 0-80-15,0 0-7 16,13-6-15-16,-13 6-1 0,-2 0 1 15,-7 4 40-15,-2 4 5 16,-3 1-45-16,1 0 1 16,0-1 15-16,-1 1-15 15,3-4 7-15,0 1-8 16,0 3 0-16,-2-4 20 16,-1 5-18-16,-1 4 18 15,-3 3-4-15,3 7-7 16,-2 2 6-16,5 6 40 15,0 2-14-15,5 0 61 0,5 0-40 16,2 0-18-16,0-1 27 16,15-4-19-16,8-3 2 15,6 0-25-15,2-3-29 16,2-6 19-16,3 1-19 16,-5 0-34-16,1-4-107 15,-10-3-367-15,-11-9-476 0</inkml:trace>
  <inkml:trace contextRef="#ctx0" brushRef="#br0" timeOffset="-188307.25">21827 9599 1041 0,'0'0'825'0,"0"0"-502"16,0 0-223-16,0 0-3 15,0 0-97-15,0 0 16 16,0 0 76-16,-53 146 29 15,17-84-5-15,-4-1-24 16,3-5-23-16,0-10-24 16,10-10-45-16,10-11 6 15,8-10-5-15,9-5-1 0,0 0 0 16,9 0-1 0,18 6 1-16,6 2 3 15,7 0-3-15,3 3 0 0,-1-4 11 16,2-1-11-16,-1 2 0 15,-3-1-9-15,-5 2-95 16,-8 3-145-16,-11-5-238 16,-9-7-332-16</inkml:trace>
  <inkml:trace contextRef="#ctx0" brushRef="#br0" timeOffset="-187759.22">21235 9726 1523 0,'0'0'535'16,"0"0"-310"-16,0 0-12 16,0 0-67-16,0 0-37 15,0 0-15-15,0 0-44 16,-25-121-8-16,36 99-18 0,14 3-22 15,2 6-2-15,2 9-6 16,-3 4-6-16,-4 5 6 16,-8 24-11-16,-10 12 17 15,-4 8 10-15,-18 9 16 16,-17 0 26-16,-5-1-23 16,2-8-12-16,9-8 0 15,13-7-17-15,16-10-2 16,0-2-29-16,23-4 27 15,12-2-4-15,1-2 1 16,-5-7 7-16,-9 0 0 16,-13-1 2-16,-9 6-4 0,0 7-17 15,-27 15-7-15,-11 9 20 16,-24 32-118-16,10-14-171 16,13-10-356-16</inkml:trace>
  <inkml:trace contextRef="#ctx0" brushRef="#br0" timeOffset="-186945.45">23459 9729 1008 0,'0'0'623'15,"0"0"-421"-15,0 0 84 16,0 0-38-16,0 0-124 15,0 0-84-15,0 0-40 0,-2 13 0 16,-16 24 25-16,-5 9 27 16,0 3 63-16,2-5-73 15,5-6 2-15,8-12-21 16,1-6-14-16,5-11 19 16,2-6-28-16,0-3 0 15,0 0-7-15,22 0 7 16,14-15 0-16,8-2-16 15,8-5-28-15,-3 1 26 16,-7 8-13-16,-9 6 31 16,-10 7-15-16,-10 3-7 15,-11 21 14-15,-2 10 8 0,0 4 11 16,-15 1 31-16,-8 5-37 16,1-7-4-16,-3-4 5 15,4-6-6-15,-2-6-25 16,3-7-117-16,2-7-8 15,-11-7-32-15,5-11-186 16,3-13-401-16</inkml:trace>
  <inkml:trace contextRef="#ctx0" brushRef="#br0" timeOffset="-186801.4">23499 9636 1751 0,'0'0'548'16,"0"0"-409"-16,125-29-42 15,-63 23-15-15,1 4-82 16,-5 2-7-16,8 8-53 0,-12 9-226 16,-13-5-365-16</inkml:trace>
  <inkml:trace contextRef="#ctx0" brushRef="#br0" timeOffset="-186600.64">24413 9443 1590 0,'0'0'401'0,"0"0"-294"15,54 135 9-15,-38-57 47 16,-12 22-56-16,-4 22-17 16,-33 22-51-16,-23 2-39 15,-4-27-48-15,-12-29-111 0,21-42-227 16,12-26-1170-16</inkml:trace>
  <inkml:trace contextRef="#ctx0" brushRef="#br0" timeOffset="-184992.37">24785 9916 1144 0,'0'0'525'0,"0"0"-324"15,0 0 127-15,0 0-85 0,0 0 17 16,0 0-56-16,0 0-87 15,0-28-38-15,7 26-70 16,15-1 2-16,12 1 5 16,8 2-7-16,6 0-10 15,0 0 1-15,-3 0-35 16,-9 0-23-16,-10 0-102 16,-26 17-177-16,-5 3-271 15,-26-4 19-15</inkml:trace>
  <inkml:trace contextRef="#ctx0" brushRef="#br0" timeOffset="-184865.52">24681 10043 1020 0,'0'0'800'0,"0"0"-624"0,0 0-81 15,0 0 175-15,133 0-87 16,-65 0-183 0,3 0-59-16,31-5-121 15,-19-1-346-15,-15-4-1017 0</inkml:trace>
  <inkml:trace contextRef="#ctx0" brushRef="#br0" timeOffset="-184386.4">25918 9307 1046 0,'0'0'522'0,"0"0"-266"16,0 0-24-16,0 0-13 15,0 0-27-15,0 0-114 0,0 0-61 16,-47 5-17-16,16 92 0 16,-1 33 116-16,8 13-1 15,13-24-40-15,11-28 29 16,0-30-48-16,0-3-27 15,0 7 0-15,6 6-22 16,1 1-4-16,-4-9-3 16,-3-12-30-16,0-10 28 15,-16-8-66-15,-9-8-47 16,-15-13-76-16,7-5-153 16,4-7-707-16</inkml:trace>
  <inkml:trace contextRef="#ctx0" brushRef="#br0" timeOffset="-183374.37">25465 10715 532 0,'0'0'828'0,"0"0"-531"15,0 0-53-15,0 0 49 16,0 0-50-16,0 0-87 16,0 0-60-16,0-26 5 15,7 11-38-15,2-4-32 16,7 2-1-16,2 1-30 15,1 0 0-15,4 6-3 16,-1 4 12-16,0 6-18 16,-4 0 7-16,-7 14-4 0,-7 13 6 15,-4 14 0-15,-4 2 27 16,-23 6 30-16,-6-3-19 16,2-5 5-16,4-4-43 15,12-7 1-15,10-5-11 16,5-6-35-16,15 0-4 15,17-6 25-15,3-1 7 16,-6-3 17-16,-8-3 0 16,-11 0 6-16,-10-1-3 15,-2 7-3-15,-29 8-49 16,-15 5 48-16,-12 5-64 16,-9-4-190-16,13-10-268 15,17-9-769-15</inkml:trace>
  <inkml:trace contextRef="#ctx0" brushRef="#br0" timeOffset="-182494.92">26145 9015 1242 0,'0'0'405'0,"0"0"-180"15,0 0-5-15,0 0-5 16,0 0-101-16,0 0-114 15,0 0 0-15,-27 41 14 16,10-12 11-16,1 1 24 16,3-3-3-16,1-7 3 15,8-8-12-15,-1-6-37 16,5-4 0-16,0-2 30 16,0 0-30-16,9 0 11 15,16 0-11-15,8-10 0 16,4 2-1-16,-4 1 1 15,-6 7-1-15,-8 0 0 0,-5 17-16 16,-10 12 10-16,-4 6 6 16,0 5 1-16,-13-2 33 15,-7-6-33-15,0-3 7 16,1-6-7-16,0-7-37 16,-12-7-90-16,4-6-119 15,0-3-276-15</inkml:trace>
  <inkml:trace contextRef="#ctx0" brushRef="#br0" timeOffset="-182344.48">26257 8855 1761 0,'0'0'548'16,"0"0"-397"-16,124-56-36 0,-68 48-57 16,-2 8-58-1,-5 10-113-15,-9 38-82 0,-14-2-364 16,-10-6-1087-16</inkml:trace>
  <inkml:trace contextRef="#ctx0" brushRef="#br0" timeOffset="-181698.2">26078 9953 1358 0,'0'0'731'15,"0"0"-588"-15,0 0-65 16,0 0-36-16,116-77-42 16,-64 34-36-16,-4-1-33 15,-2-3-27-15,-11-1 19 16,-10-1 8-16,-12 7 37 15,-7 5 32-15,-6 14 114 16,0 11 25-16,-6 12-42 16,-12 8-97-16,-2 28 1 15,0 18 56-15,2 11-9 16,4 16 26-16,6 4-19 0,-1 1 27 16,0-1 43-16,0-6-62 15,-2-7-26-15,-5-7-22 16,-4-13-9-16,-4-11 12 15,-1-9-18-15,3-13 0 16,1-9 4-16,6-10 7 16,7 0-11-16,8-22 0 15,0-18-14-15,21-12-3 16,24-13-28-16,18-7-9 16,8-4-4-16,9-1-112 15,5-1-14-15,-5 5-95 16,-8 1 120-16,-14 7 159 15,-21 15 12-15,-14 15 282 16,-17 16 35-16,-6 15-117 0,-6 4-124 16,-25 23-88-16,-10 21 1 15,-1 17 42-15,1 8-42 16,13 5-1-16,10-2 18 16,11-8-6-16,7-8-11 15,0-7-1-15,13-13-30 16,10-9-31-16,6-9-89 15,13-18-79-15,-9-9-8 16,-2-20-432-16</inkml:trace>
  <inkml:trace contextRef="#ctx0" brushRef="#br0" timeOffset="-181338.41">26847 9786 1921 0,'0'0'572'0,"0"0"-478"15,0 0-85-15,0 0 25 16,0 0-9-16,23 116 29 15,-23-67 10-15,-18 4 15 16,0-5 8-16,2-6-65 16,5-9-11-16,5-13 2 15,6-7-13-15,0-9-24 16,2-4 6-16,18 0-19 16,6-24 4-16,6-15-127 15,2-10-97-15,-3-9-35 16,-2-4-98-16,-5 8 288 15,-6 11 102-15,-5 18 601 16,-8 13-116-16,-1 10-340 0,-1 2-126 16,-1 5 7-1,4 19 5-15,5 9 5 0,1 1-3 16,3 0-33-16,1-7 14 16,7-2-14-16,-2-6-56 15,6-8 42-15,2-5-137 16,2-12-132-16,-4-17-96 15,-7-11-465-15</inkml:trace>
  <inkml:trace contextRef="#ctx0" brushRef="#br0" timeOffset="-181186.79">27523 9645 1600 0,'0'0'812'16,"0"0"-525"-16,0 0-178 0,0 0-60 16,0 0-41-16,0 0 50 15,0 0-49-15,36 155 0 16,-55-94-9-16,2 0-42 15,8-7-55-15,9-4-142 16,14-14-280-16,12-16-280 0</inkml:trace>
  <inkml:trace contextRef="#ctx0" brushRef="#br0" timeOffset="-180960.75">28084 9680 1925 0,'0'0'470'0,"0"0"-454"0,0 0 4 16,-124 5-20 0,64 31 1-16,1 10 36 0,13 8 36 15,10 1 31-15,16-4-52 16,14-6-29-16,6-9-22 16,0-10-1-16,17-10-8 15,8-11-11-15,6-5-81 16,11-35-75-16,-3-7-203 15,-8-9-689-15</inkml:trace>
  <inkml:trace contextRef="#ctx0" brushRef="#br0" timeOffset="-180789.47">28192 9370 1783 0,'0'0'640'16,"0"0"-358"-16,0 0-229 15,0 0-44-15,0 0-9 0,0 0 0 16,-20 115 93-1,1-45-40-15,2 11-20 0,1-2-9 16,5 4-24-16,0-5-19 16,11 10-120-16,0-20-107 15,0-20-284-15</inkml:trace>
  <inkml:trace contextRef="#ctx0" brushRef="#br0" timeOffset="-180378.49">28370 9656 1460 0,'0'0'716'16,"0"0"-557"-16,0 0-108 15,0 0-22-15,0 0 10 16,0 0 65-16,22 101-24 16,-22-51 35-1,-13 3-9-15,-12-3-15 0,-2-2 5 16,3-7-63-16,2-6-21 15,8-12-3-15,6-8-9 16,5-7 0-16,3-4-19 16,0-4 19-16,0 0 7 15,16-20-7-15,13-16-24 16,14-12-38-16,5-10-70 16,4-6-89-16,-5 2 3 15,-12 9 218-15,-13 17 67 16,-13 16 220-16,-6 15-127 0,-3 5-151 15,-3 12 7-15,-10 17-16 16,2 9 24-16,6 7-9 16,5-4 46-16,32-2-52 15,39-6 9-15,43-8 2 16,35-13-20-16,7-12-51 16,-38 0-191-16,-37-20-617 0</inkml:trace>
  <inkml:trace contextRef="#ctx0" brushRef="#br0" timeOffset="-179190.1">19873 12189 1568 0,'0'0'642'16,"0"0"-447"-16,0 0 78 15,0 0-15-15,0 0-74 16,0 0-57-16,0 0-125 16,27-60 25-16,21 50-20 15,12 3-7-15,3 3-33 16,-3 4-22-16,-6 0-56 15,-15 6-70-15,-27 20-276 16,-12-3-323-16,0-2-794 0</inkml:trace>
  <inkml:trace contextRef="#ctx0" brushRef="#br0" timeOffset="-179075.47">19960 12290 765 0,'0'0'1496'0,"0"0"-1166"0,0 0-308 15,0 0 85-15,0 0-45 16,173 0-62-16,-61 0-128 15,-17 0-188-15,-12-4-657 0</inkml:trace>
  <inkml:trace contextRef="#ctx0" brushRef="#br0" timeOffset="-177464.36">21121 12051 841 0,'0'0'152'16,"0"0"-84"-16,0 0-12 16,0 0 0-16,42-108 108 15,-30 78 32-15,-6 0 8 16,-4 2 26-16,-2 6 11 16,0 3-59-16,0 6-50 15,0 6-21-15,0 4 4 16,0 3-81-16,0 0-22 15,0 10-12-15,0 23-28 0,0 18 28 16,-2 14 45-16,-4 4-3 16,0-1 25-16,2-4-48 15,4-9-5-15,0-9-5 16,0-10-9-16,0-6-14 16,7-8-60-16,2-4-73 15,-2-5 21-15,-3-8-93 16,-4-5-63-16,0-13 59 15,-9-16-316-15</inkml:trace>
  <inkml:trace contextRef="#ctx0" brushRef="#br0" timeOffset="-177296.22">21185 11751 1631 0,'0'0'386'16,"0"0"-232"-16,0 0-42 15,159-55-38-15,-95 49 6 16,3 6-20-16,-2 0-29 15,-8 0-24-15,-9 13-7 16,-17 6-99-16,-31 20-141 16,0-6-237-16,-27-2-40 0</inkml:trace>
  <inkml:trace contextRef="#ctx0" brushRef="#br0" timeOffset="-177161.66">21154 11964 1637 0,'0'0'393'0,"0"0"-314"15,0 0-11-15,0 0 135 0,145 21-93 16,-69-10-94-16,6-4-16 16,35 0-111-16,-24-6-119 15,-15-1-283-15</inkml:trace>
  <inkml:trace contextRef="#ctx0" brushRef="#br0" timeOffset="-176940.37">22112 11659 1030 0,'0'0'597'0,"0"0"-466"15,-113 62-11-15,62-4 134 16,3 14-81-16,13 7-24 0,13-4 37 16,13-2-93-16,9-8-1 15,12-8-45-15,23-10-24 16,9-6-21-16,10-11-2 15,6-9-99-15,25-20-82 16,-16-1-121-16,-9-6-396 0</inkml:trace>
  <inkml:trace contextRef="#ctx0" brushRef="#br0" timeOffset="-176563.64">22447 11787 1453 0,'0'0'332'16,"0"0"-332"-16,0 0 43 16,0 0 118-16,-28 131 46 0,7-76 1 15,-1-1-17-15,-1-3-77 16,6-10-24-16,3-9-53 16,7-7-8-16,5-12-21 15,2-6-7-15,0-7-2 16,19 0-26-16,12 0 13 15,11-16-16-15,5-2-68 16,-3-1 23-16,-6 5 35 16,-9 8 12-16,-7 6 16 15,-9 3-15-15,-3 21 27 16,-10 8 26-16,0 7 15 16,-2 2 29-16,-19 2-13 15,-3-2-44-15,-3-4 44 16,5-11-50-16,0-6-7 0,3-6-31 15,0-11-69-15,-14-3-23 16,0-10-187-16,5-12-411 0</inkml:trace>
  <inkml:trace contextRef="#ctx0" brushRef="#br0" timeOffset="-176415.35">22365 11877 1679 0,'0'0'620'0,"0"0"-488"15,118-24-112-15,-65 20 4 16,-2 4-24-16,-1 0-9 0,10 0-1 16,-11 0-257-1,-9 0-320-15</inkml:trace>
  <inkml:trace contextRef="#ctx0" brushRef="#br0" timeOffset="-176239.23">23125 11667 1480 0,'0'0'338'16,"0"0"-171"-16,33 124 38 16,-31-55-30-16,-2 12-59 15,-2 3-20-15,-22 1-66 16,-5-8-3-16,-3-4-27 16,1-11-85-16,13-10-16 0,7-16-221 15,11-17-385-15</inkml:trace>
  <inkml:trace contextRef="#ctx0" brushRef="#br0" timeOffset="-175779.37">24313 11918 1565 0,'0'0'239'0,"0"0"-239"16,0 0 0-16,0 0 120 16,0 0 87-16,0 136-27 15,-9-82-52-15,-5 4-1 16,1 2-9-16,4-2-85 15,2-2-18-15,5-8 8 0,2-6-23 16,0-10-40-16,0-7-99 16,7-13-80-16,4-12-55 15,-4-16 22-15,-3-12-1134 0</inkml:trace>
  <inkml:trace contextRef="#ctx0" brushRef="#br0" timeOffset="-175625.22">24261 11883 1564 0,'0'0'697'0,"0"0"-486"16,0 0-89-16,123-57 1 0,-76 56-100 15,0 1-17-15,2 0-6 16,-2 12-23-16,-1 20-84 16,-12-4-174-16,-12-7-373 15</inkml:trace>
  <inkml:trace contextRef="#ctx0" brushRef="#br0" timeOffset="-175447.61">24064 12129 1603 0,'0'0'477'16,"0"0"-322"-16,0 0 97 15,153 26-96-15,-71-18-119 16,9-1-37-16,6-4-25 0,26-3-167 15,-23 0-175-15,-22 0-709 0</inkml:trace>
  <inkml:trace contextRef="#ctx0" brushRef="#br0" timeOffset="-175197.5">25086 11721 1837 0,'0'0'283'16,"0"0"-276"-16,0 0 8 15,-138 122 138-15,101-56 16 0,6 4 34 16,8-1-90-16,11 0-38 16,12-6 0-16,0-5-74 15,6-8-2-15,15-6-21 16,12-8-77-16,25-18-83 15,-6-12-319-15,-3-6-729 0</inkml:trace>
  <inkml:trace contextRef="#ctx0" brushRef="#br0" timeOffset="-174560.25">25341 12069 728 0,'0'0'857'0,"0"0"-628"16,0 0-91-16,0 0 122 15,0 0-68-15,0 0-128 16,0 0-26-16,-34 0 13 16,34-1-21-16,0-8 1 15,0 4 0-15,0-3-10 16,0-1 18-16,0 3-38 15,3 0 8-15,1 4-9 16,-2 1-7-16,-2 1 6 16,0 0-9-16,0 0 7 0,0 0-12 15,0 0 15-15,0 0-18 16,0 0 3 0,0 0-13-16,0 0 28 0,0 0-21 15,0 0 11 1,0 0-1-16,0 0 11 0,0 0 0 15,0 0 17-15,0 0-8 16,0 0 35-16,0 0-1 16,7-3-41-16,4-1-2 15,2 2-18-15,-2 2 9 16,1 0-3-16,-6 2-4 16,-1 14 16-16,-5 8 1 15,-3 4 8-15,-23 6 76 16,-8 4-56-16,-3-2-4 15,1-3-10-15,9-7-8 16,11-9-14-16,14-4-16 0,2-5-88 16,25-3 88-16,19-5 18 15,14 0 5-15,6 0 2 16,0 0 10-16,-12 0 0 16,-11 5 38-16,-15 5-35 15,-14 4 29-15,-12 6-43 16,0 6-1-16,-16 3 7 15,-11 0-7-15,-6 0-8 16,-12-12-110-16,10-6-147 16,8-11-438-16</inkml:trace>
  <inkml:trace contextRef="#ctx0" brushRef="#br0" timeOffset="-174374.34">26065 11891 2054 0,'0'0'481'0,"0"0"-419"16,0 0-37-16,98 146 65 15,-98-57-16-15,-20 32-18 16,-47 24-56-16,-22 1-5 16,14-35-184-16,12-45-317 0</inkml:trace>
  <inkml:trace contextRef="#ctx0" brushRef="#br0" timeOffset="-149084.26">23528 12172 626 0,'0'0'339'0,"0"0"-141"15,0 0-57-15,0 0 34 16,0 0-47-16,0 0 34 15,14-6-130-15,-12 3 9 16,-2 0 60-16,2 1-64 16,-2-1 39-16,0 3-1 15,0 0-65-15,0 0 104 16,0 0-87-16,0 0-1 16,0 0 38-16,0 0-48 15,0 0 51-15,0 0-33 0,0 0-22 16,0 0 79-1,0 0-90-15,0 0 5 0,0 0 40 16,0 0-28-16,0 0 45 16,0 0 4-16,0 0-52 15,0 0 124-15,0 0-132 16,9 0 2-16,6 0 14 16,10 0-13-16,13 0 8 15,9 0-18-15,2 0-43 16,16 3 32-16,-17 1-311 15,-11-4-572-15</inkml:trace>
  <inkml:trace contextRef="#ctx0" brushRef="#br0" timeOffset="-145267.28">19632 13914 742 0,'0'0'537'15,"0"0"-443"-15,0 0-54 16,0 0 62-16,0 0 29 15,0 0 6-15,-2 0-77 16,2 0-14-16,0 0 106 16,0 0-30-16,0 0 32 15,0-2-55-15,0 2-37 16,0 0 24-16,0 0-50 0,0 0-34 16,0 0 60-16,0 0-53 15,0 0 16-15,0 0 2 16,13 0-19-16,11 0 29 15,10 0-37-15,6 0 0 16,5 0 12-16,1 0 3 16,-1 0-16-16,-3 0 1 15,-6 0-93-15,4 4-41 16,-8 2-350-16,-15-4-239 0</inkml:trace>
  <inkml:trace contextRef="#ctx0" brushRef="#br0" timeOffset="-145115.83">19750 14076 1553 0,'0'0'765'0,"0"0"-669"16,125-7-84-16,-61-1-3 16,12 2-9-16,-14 3-179 15,-17 1-498-15</inkml:trace>
  <inkml:trace contextRef="#ctx0" brushRef="#br0" timeOffset="-143264.3">20802 13443 599 0,'0'0'557'0,"0"0"-329"16,0 0-119-16,0 0 54 15,0 0 24-15,0 0-11 16,0 0 25-16,38-48-76 0,-38 48-45 15,0 0 46 1,0 0-116-16,0 0 38 0,0 0-29 16,0 0-13-16,-5 0 12 15,-12 16-18-15,-6 8 0 16,-8 12 6-16,-2 10 3 16,-1 10 6-16,-1 11 12 15,2 7 4-15,1 3 63 16,8 3-85-16,5-3 5 15,9-4 59-15,7-10-58 16,3-5-15-16,7-7 0 16,18-5 1-16,4-6-2 15,8-8-38-15,3-6-118 16,20-18-56-16,-10-3-387 16,-8-5-581-16</inkml:trace>
  <inkml:trace contextRef="#ctx0" brushRef="#br0" timeOffset="-142934.39">20929 14187 1129 0,'0'0'604'15,"0"0"-485"-15,0 0-97 16,0 0 5-16,0 0 11 15,0 0-38-15,140-139-15 16,-104 93-89-16,-7-6-154 0,-4 2 88 16,-5 1 111-1,-3 8 59-15,-5 7 247 0,-3 10 20 16,-7 10 114-16,-2 11-153 16,0 3-171-16,0 12-41 15,-2 23-16-15,-7 13 0 16,-5 10 45-16,5 9-33 15,3-1-14-15,4-3 2 16,2 4-151-16,0-18-183 16,11-16-560-16</inkml:trace>
  <inkml:trace contextRef="#ctx0" brushRef="#br0" timeOffset="-142647.65">21620 14045 1980 0,'0'0'560'16,"0"0"-501"-16,0 0 95 15,0 0-36-15,0 0-63 16,0 0 47-16,120 0-82 16,-70 0 1-16,-2 0-19 0,2 0-2 15,10 0-88-15,-11 0-214 16,-9 0-497-16</inkml:trace>
  <inkml:trace contextRef="#ctx0" brushRef="#br0" timeOffset="-140918.56">22563 14122 1438 0,'0'0'582'0,"0"0"-394"15,0 0-110-15,0 0 97 16,0 0-50-16,0 0-115 0,118-65 27 16,-69 37-37-16,0-4 11 15,5-3-7-15,-5 2-4 16,-9-1-52-16,-7 3 46 15,-12 1-42-15,-15 4 47 16,-6 4 1-16,0 2 0 16,-27 1 31-16,-6 7-31 15,-11 10 0-15,-6 2 21 16,1 11-12-16,0 19-5 16,9 8-4-16,6 8 0 15,15 2 76-15,11 3-43 16,8-4 1-16,6-3 24 15,25-1-49-15,9-9 13 16,11-5-22-16,7-6-39 0,22-9-10 16,-16-5-170-16,-10-9-389 15</inkml:trace>
  <inkml:trace contextRef="#ctx0" brushRef="#br0" timeOffset="-138677.89">23056 13427 1109 0,'0'0'823'0,"0"0"-610"15,0 0-89-15,0 0 64 16,0 0 5-16,0 0-85 16,0 0-77-16,0 0 70 15,7 0-77-15,3 0-3 16,9-2 6-16,8-5-10 15,4 2-23-15,4-1 6 16,3 3-88-16,18 0-26 16,-10 3-268-16,-3-4-405 0</inkml:trace>
  <inkml:trace contextRef="#ctx0" brushRef="#br0" timeOffset="-136234.54">23717 13038 687 0,'0'0'357'0,"0"0"-197"16,0 0-51-16,0 0 59 16,0 0-37-16,0 0 9 15,0 0-79-15,8-34 20 16,-6 32 41-16,-2 0-51 15,2 2 1-15,-2-3-2 16,0 3-26-16,0 0 42 16,0 0-76-16,0 0 4 15,0 0 58-15,0 0-58 16,0 0 4-16,0 0-18 16,0 0 1-16,0 0 14 0,0 0-15 15,0 3-2-15,0 13-8 16,0 2 20-16,-4 3 5 15,-4 2-9-15,2-5 0 16,2-4 21-16,1-6-27 16,1-4 0-16,2-4-6 15,0 0 16-15,0 0-20 16,0 0 6-16,13 0-7 16,10-8-8-16,6-5 7 15,2 4-55-15,0-1 61 16,-8 3-22-16,-6 7 28 15,-7 0 0-15,-4 7 9 0,-4 12 4 16,-2 6-13-16,0 3 0 16,0-2 45-16,-4 1-36 15,-8-5-8 1,-1-2-1-16,2-4 1 0,-5-2-7 16,1-2-62-16,-9-10-173 15,1-2-25-15,3 0-528 0</inkml:trace>
  <inkml:trace contextRef="#ctx0" brushRef="#br0" timeOffset="-136050.68">23691 12883 1083 0,'0'0'1053'0,"0"0"-877"0,0 0-69 15,0 0-73-15,0 0 15 16,142-24-32-16,-102 24-16 15,3 0-2-15,-5 15-11 16,0 12-169-16,-9-1-90 16,-13-2-351-16</inkml:trace>
  <inkml:trace contextRef="#ctx0" brushRef="#br0" timeOffset="-135768.66">23588 13473 1818 0,'0'0'301'0,"0"0"-251"16,0 0 95-16,0 0-76 16,150-36-29-16,-106 34-31 15,1 2-9-15,11 0-110 16,-14 0-230-16,-7 6-465 0</inkml:trace>
  <inkml:trace contextRef="#ctx0" brushRef="#br0" timeOffset="-135434.33">23763 13626 918 0,'0'0'251'0,"0"0"-83"15,0 0 35-15,-154 49 14 16,118-37-118-16,7-5-33 0,13-1-4 16,10-5-39-1,6-1 8-15,0 0 60 16,20 0-47-16,11 0 25 16,7-1-68-16,8-5 11 0,4 1 4 15,3 2-8-15,0 1-8 16,-3 2 0-16,-9 0-12 15,-4 0-14-15,-8 0-45 16,-5 0-86-16,-8 0-69 16,-8 0-330-16</inkml:trace>
  <inkml:trace contextRef="#ctx0" brushRef="#br0" timeOffset="-135270.96">23976 13624 1272 0,'0'0'364'0,"0"0"-210"15,0 0-131-15,0 0 9 16,0 0 55-16,0 0-61 16,-45 142-4-1,37-96-22-15,3 8-24 0,3-11-151 16,2-11-726-16</inkml:trace>
  <inkml:trace contextRef="#ctx0" brushRef="#br0" timeOffset="-134862.37">24562 13337 2205 0,'0'0'222'0,"0"0"-178"0,0 0-44 16,0 0 63-16,98 113-22 15,-75-52 67-15,-7 10-77 16,-7 2 27-16,-9 7 26 16,0-1-29-16,-21 2 26 15,-10-4-65-15,-5-4-16 16,-3-5 27-16,-2-8-27 16,1-8-25-16,0 4-82 15,11-16-167-15,9-11-322 0</inkml:trace>
  <inkml:trace contextRef="#ctx0" brushRef="#br0" timeOffset="-134401.55">25260 13955 1803 0,'0'0'744'16,"0"0"-572"-16,0 0-15 15,0 0-19-15,0 0-64 16,0 0 42-16,0 0-103 15,52 7 8-15,-17-7 2 16,7 5-22-16,3-4-2 16,-1 2-28-16,2-2-122 15,4-1 28-15,-7 0-486 0,-10 0-1443 0</inkml:trace>
  <inkml:trace contextRef="#ctx0" brushRef="#br0" timeOffset="-133195.86">26440 13346 1553 0,'0'0'368'0,"0"0"-89"15,0 0-98-15,0 0-5 16,0 0-31-16,0 0-100 15,0 0-14-15,-5-20-31 16,-17 54 0-16,-10 19-7 16,-1 17 24-16,0 13 21 15,6-2 11-15,7-2-19 16,9-5 33-16,11-8-57 16,0-6 1-16,8-6 13 15,17-5-19-15,8-9-2 16,3-4-13-16,5 0-65 0,-1-9-39 15,13 5-178-15,-9-13-288 16,-6-7-222-16</inkml:trace>
  <inkml:trace contextRef="#ctx0" brushRef="#br0" timeOffset="-132622.15">26828 13916 386 0,'0'0'1375'16,"0"0"-1051"-16,0 0-189 0,0 0 43 15,0 0 2-15,0 0-141 16,0 0-32-16,97-132-6 16,-63 88-1-16,-1-5-1 15,3-2 1-15,-3-4-8 16,-6 1-7-16,-2 6 15 16,-9 6 0-16,-6 10 81 15,-3 12 35-15,-5 10 8 16,-2 6-101-16,0 4 4 15,0 0-30-15,0 8 3 16,0 18-26-16,0 15 19 16,-4 14 10-16,-3 6-3 15,1 2 0-15,-1-1 1 0,2-3-27 16,5-4-15-16,0 4-144 16,0-17-80-16,12-12-420 0</inkml:trace>
  <inkml:trace contextRef="#ctx0" brushRef="#br0" timeOffset="-132383.28">27559 13754 1687 0,'0'0'884'0,"0"0"-689"0,0 0-83 16,0 0-10-16,0 0-28 16,0 0-38-16,131 0-27 15,-73 0-1-15,4 0-8 16,21-2-91-16,-16 0-223 16,-14-4-698-16</inkml:trace>
  <inkml:trace contextRef="#ctx0" brushRef="#br0" timeOffset="-129321.35">28602 13812 1783 0,'0'0'533'0,"0"0"-420"16,0 0 31-1,0 0 2-15,0 0-21 0,0 0-123 16,0 0 25-16,147-24 4 16,-105 12-30-16,3-2 17 15,-1-2-18-15,-1-4-43 16,-5 2 41-16,-9-3-71 16,-13 2 10-16,-12-3 17 15,-4-2-27-15,-10 2 46 16,-21 0 6-16,-9 3 21 15,-7 7 6-15,-1 6-5 16,3 6 48-16,3 0-7 16,8 14-11-16,10 13 2 15,9 6 5-15,9 6-37 16,6-2 90-16,2 2-70 16,23-3 7-16,8-4 5 0,8-2-33 15,6-7 0-15,6-3-12 16,5-8-90-16,5-5-8 15,12-7-173-15,-15 0-320 16,-10-4-1032-16</inkml:trace>
  <inkml:trace contextRef="#ctx0" brushRef="#br0" timeOffset="-128719.39">29025 13000 1382 0,'0'0'602'15,"0"0"-323"-15,0 0-15 16,0 0 13-16,0 0-123 0,0 0-89 16,0 0 0-16,14 0-65 15,8 0 0-15,7 0 3 16,4 0-3 0,6 2 0-16,-2 2-35 0,-1-1-44 15,-5 5-43-15,7 1-196 16,-9-3-285-16,-7-2-203 0</inkml:trace>
  <inkml:trace contextRef="#ctx0" brushRef="#br0" timeOffset="-126199.49">29848 12541 818 0,'0'0'238'0,"0"0"-134"16,0 0 70-16,0 0 29 15,0 0-35-15,0 0-48 16,0 0 0-16,-3-15 42 15,3 14-76-15,0-2-20 16,0 2 11-16,0-2-57 16,0 1 43-16,0-1-3 15,0 1-59-15,0-3 62 16,0 0-32-16,0 1-30 16,0-3 33-16,0 2-28 15,0-4 4-15,0 1-10 16,0 0 1-16,3-2 13 0,3 3-14 15,4-4 0-15,3 3 12 16,-2 2-5-16,2 0-7 16,0 4 0-16,-1 2 6 15,-1 0 22-15,-3 0-28 16,0 12 0-16,-8 9 11 16,0 7 2-16,-8 4-2 15,-15 3 8-15,-4-2 11 16,0-8 15-16,4-4-45 15,11-9 0-15,5-4-18 16,4-6-3-16,3 1-67 0,5 0-28 16,17-1 16-16,5 2 93 15,0-1-8-15,-5 0 15 16,-5 3 24 0,-7-1-4-16,-6 7 6 0,-4 5-26 15,0 3 6-15,0 6 1 16,-16 4-7-16,-1 1-62 15,-12-2-53-15,4-7-362 16,3-8-734-16</inkml:trace>
  <inkml:trace contextRef="#ctx0" brushRef="#br0" timeOffset="-126037.3">29692 12936 1557 0,'0'0'814'0,"0"0"-701"0,0 0 16 15,0 0-28-15,147-2-51 16,-98 2-50-16,0 0-48 16,2 0-92-16,-11 0-358 15,-13 2-365-15</inkml:trace>
  <inkml:trace contextRef="#ctx0" brushRef="#br0" timeOffset="-125771.3">29922 13116 1205 0,'0'0'271'0,"0"0"-173"15,0 0 90-15,-147 63-103 16,97-46-28-16,4-1-40 16,7-3-16-16,15-6 12 15,11 0-13-15,13-6 0 16,0 1 30-16,16 0-29 15,17-2 65-15,11 3 50 16,5-1-21-16,7-2-38 16,2 0-57-16,0 0-12 15,-3 0-29-15,6 0-137 16,-16 0-118-16,-12 0-479 0</inkml:trace>
  <inkml:trace contextRef="#ctx0" brushRef="#br0" timeOffset="-125603.42">30084 13162 947 0,'0'0'716'0,"0"0"-604"15,0 0-106-15,0 0 114 16,0 0-22-16,-4 136-60 16,4-88-13-16,0 3-25 15,0 7-51-15,2-14-103 16,11-14-649-16</inkml:trace>
  <inkml:trace contextRef="#ctx0" brushRef="#br0" timeOffset="-125288.28">30661 13068 2027 0,'0'0'319'16,"0"0"-313"-16,40 103 4 15,-21-40 200-15,-3 15-103 16,-8 7-10-16,-6 6 11 0,-2-4-55 15,-6 0-9-15,-23-3-44 16,-12-2 18-16,-9-1-47 16,-33 7-8-16,14-23-238 15,9-19-508-15</inkml:trace>
  <inkml:trace contextRef="#ctx0" brushRef="#br0" timeOffset="-124350.13">19817 15797 753 0,'0'0'776'0,"0"0"-558"15,0 0-69-15,0 0 73 16,0 0 16-16,0 0-111 16,0 0 1-16,13 0-50 15,16 0-52-15,14-7 53 16,5 0-62-16,6 3-5 0,2 2-2 16,-8 2-10-16,-5 0-24 15,-9 0-108-15,-12 13-189 16,-15-1-426-16</inkml:trace>
  <inkml:trace contextRef="#ctx0" brushRef="#br0" timeOffset="-124204.33">19799 16040 1877 0,'0'0'568'0,"0"0"-442"15,0 0-66-15,174-11-35 16,-103 4-25-16,24-3-50 15,-16 1-238-15,-19 1-584 0</inkml:trace>
  <inkml:trace contextRef="#ctx0" brushRef="#br0" timeOffset="-117854.98">21391 16194 940 0,'0'0'570'0,"0"0"-444"16,0 0 7-16,0 0 82 16,0 0-2-16,0 0-90 15,0 0-56-15,15 0 28 16,-3 0 0-16,-2-3-37 15,3-2 57-15,3-4-91 0,0 0-1 16,4 1-2-16,3-7-15 16,3 3 15-16,3-1-21 15,3-1 2-15,-1 0 5 16,4-3-5-16,3-4-2 16,0 1 1-16,0-2 8 15,-2 0-13-15,-5 0 4 16,-4-1 0-16,-6 1-15 15,-5 5 15-15,-7-2-16 16,-5 1 15-16,-4 0-28 16,0 0 16-16,0 1-42 15,-13-6-14-15,-9 7 60 16,-5 2-52-16,-8 4 34 0,-12 6 21 16,-7 4-17-16,-8 4 23 15,-8 22-12-15,4 11 12 16,3 9 21-16,13 5-15 15,13 7 25-15,20 0 22 16,17 5-20-16,2-10 52 16,36-4-16-16,13-8-32 15,16-10 62-15,8-13-83 16,8-12-2-16,2-6-14 16,-2 0-6-16,-10-6-57 15,5-20-125-15,-22 3-163 16,-16-4-412-16</inkml:trace>
  <inkml:trace contextRef="#ctx0" brushRef="#br0" timeOffset="-117522.96">21718 15448 2056 0,'0'0'518'0,"0"0"-455"15,0 0-56-15,0 0 65 16,136 0-38-16,-76 0-19 16,5 0-16-16,-1 2 1 15,19 2-133-15,-18-4-123 16,-14 0-548-16</inkml:trace>
  <inkml:trace contextRef="#ctx0" brushRef="#br0" timeOffset="-116805.71">22748 14994 560 0,'0'0'828'0,"0"0"-678"15,0 0-149-15,0 0 61 16,0 0 27-16,0 0-80 0,0 0 9 15,0-25 38-15,0 23 9 16,0-3 53-16,0 2-49 16,0-1 9-16,0-1-19 15,0 5-58-15,0-5 17 16,0 5-2-16,0-4 5 16,0 0 93-16,0 3-52 15,0-5 2-15,0 3 1 16,0-6-45-16,5 2-2 15,4-5-18-15,4 0-5 16,3-3-14-16,1 4 19 0,-1 1 0 16,-1 2 25-1,-5 2 11-15,-4 3 70 0,-4 3-48 16,-2 0-57-16,0 3 48 16,0 17-49-16,-18 10 0 15,-4 10 60-15,-4-5-38 16,-1 6 8-16,4-13-30 15,8-8 11-15,8-5-29 16,7-12 18-16,0 1-88 16,20-4-42-16,16 0 61 15,9 0 55-15,-1 0-40 16,-3 0 39-16,-10-7 15 0,-12 7 1 16,-5 0 18-16,-12 0 2 15,-2 0-10-15,0 17-11 16,0 5 0-16,-12 9 0 15,-7 1-15-15,-8 4 15 16,-18 8-152-16,5-8-242 16,0-15-1223-16</inkml:trace>
  <inkml:trace contextRef="#ctx0" brushRef="#br0" timeOffset="-116648.66">22521 15408 1735 0,'0'0'731'0,"0"0"-612"16,0 0-19-16,160-8 10 16,-102 0-91-16,-2 4-19 0,-4 4-13 15,-6 0-232-15,-13 0-295 16,-12 0-897-16</inkml:trace>
  <inkml:trace contextRef="#ctx0" brushRef="#br0" timeOffset="-116380.38">22799 15545 1362 0,'0'0'336'16,"0"0"-174"-16,-137 53 21 16,81-31-45-16,8-5-89 15,13-7 10-15,15-3-41 16,13-2 1-16,7-5 22 15,11 0-12-15,23 0 2 0,12 0 68 16,10 0-17-16,5 0-30 16,1 0-52-16,-4-5 20 15,-4-2-47-15,-10 1 9 16,-9 2-122-16,-8-13-141 16,-9 8-218-16,-9-6-773 0</inkml:trace>
  <inkml:trace contextRef="#ctx0" brushRef="#br0" timeOffset="-116242.46">22973 15516 834 0,'0'0'1153'0,"0"0"-918"16,0 0-205-16,0 0 23 15,0 0 41-15,-37 121-50 16,23-58-5-16,1 27-39 16,3-15-75-16,6-13-320 0</inkml:trace>
  <inkml:trace contextRef="#ctx0" brushRef="#br0" timeOffset="-115871.94">23435 16012 2486 0,'0'0'542'0,"0"0"-495"16,0 0 105-16,0 0 17 15,0 0-115-15,0 0 4 16,0 0-58-16,22 0 9 16,5-4 6-16,11-4-15 15,4-2-12-15,5 1 6 0,5 1-52 16,2 3-16-16,29-6-87 16,-14 4-92-16,-9-3-437 0</inkml:trace>
  <inkml:trace contextRef="#ctx0" brushRef="#br0" timeOffset="-114703.43">24743 15901 1901 0,'0'0'522'16,"0"0"-436"-16,0 0 15 15,0 0 76-15,0 0-84 16,0 0-85-16,0 0 66 15,108-2-48-15,-60-10 5 16,8-1 32-16,2-4-63 0,2-3 6 16,-4-1-6-16,-8-2-61 15,-5 0 60-15,-9 2-88 16,-14-1 0-16,-9-5-8 16,-11 0-72-16,-2 1 47 15,-29 4 4-15,-9 8 9 16,-12 4 108-16,-8 10-15 15,0 0 16-15,2 22 113 16,6 9-7-16,12 6 7 16,13 3-9-16,15 4-57 15,12-3 47-15,0-2-53 0,19-3-2 16,16-4 21 0,11-5-59-16,3-9 5 15,4-6-6-15,0-2-49 16,1-6 33-16,-8-4-144 0,12 0-100 15,-12-4-245-15,-11-13-631 0</inkml:trace>
  <inkml:trace contextRef="#ctx0" brushRef="#br0" timeOffset="-113802.42">25148 15332 1230 0,'0'0'624'0,"0"0"-375"15,0 0 15-15,0 0 4 16,0 0-89-16,0 0-21 16,0 0-108-16,0 0-15 15,12 0-3-15,5 0-25 16,10 0-6-16,7 0-1 15,9 0-44-15,1 2 36 16,3 1-123-16,17-3-143 16,-10 0-303-16,-10 0-1013 0</inkml:trace>
  <inkml:trace contextRef="#ctx0" brushRef="#br0" timeOffset="-112917.28">26025 14821 431 0,'0'0'1139'0,"0"0"-863"15,0 0-213-15,0 0 83 16,0 0-19-16,0 0-104 16,0 0-22-16,-7 37 62 15,-4-8 26-15,2-7 46 16,2-1-78-16,3-6-8 15,2-5-17-15,2-6-23 16,0-1-15-16,0-3 6 16,2 0-34-16,14 0 16 0,3 5 18 15,4-5 0 1,-3 0 0-16,0 4 5 0,-4 1-11 16,-3 7 6-16,-4 8 0 15,-2-3 9-15,-3 9-8 16,-4 1-1-16,0-4 9 15,0 0 2-15,0-10-19 16,-8 0 8-16,-9-4-76 16,-18-5-11-16,2-4-215 15,-3 0-393-15</inkml:trace>
  <inkml:trace contextRef="#ctx0" brushRef="#br0" timeOffset="-112740.38">25927 14708 1883 0,'0'0'507'0,"0"0"-348"16,124-50 12 0,-63 34-29-16,-1 7-100 0,-2 4-12 15,-4 5-30-15,-8 0 0 16,-7 12-69-16,-8 16-137 16,-12 12-147-16,-5 1-212 15,-7-11-1041-15</inkml:trace>
  <inkml:trace contextRef="#ctx0" brushRef="#br0" timeOffset="-112496.39">25835 15342 1694 0,'0'0'729'16,"0"0"-554"-16,0 0-78 15,0 0 3-15,123-12-48 16,-74 7-52-16,4-4-69 16,19 5-58-16,-16 0-363 15,-10 1-241-15</inkml:trace>
  <inkml:trace contextRef="#ctx0" brushRef="#br0" timeOffset="-112188.74">26105 15436 1460 0,'0'0'236'0,"0"0"-185"16,0 0 41-16,0 0 35 15,-122 71-68-15,72-44 66 16,2-4-38-16,3-1-40 16,9-5-19-16,11-8-13 15,13-3-8-15,9-2-7 0,3-4 0 16,9 0 46 0,20 0-45-16,11 0 60 15,7 0-21-15,5 0-34 0,0-4 15 16,4-2-21-16,-4 4-18 15,-4 0 17-15,4-3-206 16,-14 2-174-16,-12-7-801 0</inkml:trace>
  <inkml:trace contextRef="#ctx0" brushRef="#br0" timeOffset="-112031.08">26236 15468 1505 0,'0'0'645'0,"0"0"-598"15,0 0-13-15,0 0 33 16,0 0 59-16,-33 143-77 0,27-85-34 16,-3 4-15-16,-3 14-14 15,6-9-214-15,4-21-272 0</inkml:trace>
  <inkml:trace contextRef="#ctx0" brushRef="#br0" timeOffset="-111648.33">27035 15848 2435 0,'0'0'535'15,"0"0"-472"-15,0 0-39 16,0 0 39-16,0 0-24 16,121 0-39-16,-73 0-38 0,4 7 11 15,-1 7-130-15,-11 0-168 16,-15-6-627-16</inkml:trace>
  <inkml:trace contextRef="#ctx0" brushRef="#br0" timeOffset="-111505.38">26901 16094 1746 0,'0'0'625'0,"0"0"-493"15,0 0 2-15,124 18-3 16,-43-10-126-16,50 0-5 16,-17-3-203-16,-9-5-418 0</inkml:trace>
  <inkml:trace contextRef="#ctx0" brushRef="#br0" timeOffset="-110746.65">28983 15580 2299 0,'0'0'313'0,"0"0"-209"16,0 0 46-16,0 0 22 15,-58-132-99-15,54 99-51 16,4 1 40-16,0-3-62 16,4 3 0-16,17 0-2 15,4 6-1-15,4 0-13 0,5 12-4 16,0 0 20-16,4 10-36 16,-1 4 33-16,3 0-9 15,1 4-7-15,-3 13-2 16,-5 12 2-16,-4 5 1 15,-9 2 18-15,-4 6 6 16,-8 11 7-16,-8 0-3 16,0 17-8-16,-13 7-1 15,-20 8 12-15,-14 5-13 16,-8 3-50-16,-9-3-85 16,-13 17-175-16,15-22-341 15,12-24-878-15</inkml:trace>
  <inkml:trace contextRef="#ctx0" brushRef="#br0" timeOffset="-110635.72">28854 16388 1940 0,'0'0'840'0,"0"0"-617"0,0 0-57 16,0 0-16-16,0 0-69 15,0 0-81-15,0 0-123 16,-14 67-66-16,3-45-501 0</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1-10-07T08:02:54.933"/>
    </inkml:context>
    <inkml:brush xml:id="br0">
      <inkml:brushProperty name="width" value="0.05292" units="cm"/>
      <inkml:brushProperty name="height" value="0.05292" units="cm"/>
      <inkml:brushProperty name="color" value="#FF0000"/>
    </inkml:brush>
  </inkml:definitions>
  <inkml:trace contextRef="#ctx0" brushRef="#br0">22581 7490 1088 0,'0'0'662'15,"0"0"-579"-15,0 0-60 16,0 0 65-16,0 0-41 16,0 0 32-16,-9 0 5 15,9 0-26-15,0 0 75 16,0 0-86-16,0 0 2 15,0 0 2-15,0 0-31 0,0 0 19 16,0 0 3 0,0 0-29-16,0 0 65 0,0 0-67 15,0 0 18-15,0 0 12 16,0 0-40-16,0 0 15 16,0 0-16-16,0 0 2 15,0 0 11-15,13 0-13 16,18 0-15-16,11 0 14 15,22 0 2-15,13 0 7 16,31-2-8-16,29-7 1 16,40-6 41-16,16-2-42 15,6 2 6-15,1-2-3 16,-10 2 7-16,8 1-10 0,10 2 0 16,6-2 1-16,8 1 12 15,2 3-13-15,-6 1 0 16,-2 2-1-16,-6 2 8 15,-3 2-7-15,1 1 0 16,1 2 1-16,5 0-2 16,7 0 1-16,9 0 0 15,5 0 15-15,8 0-15 16,0 0 16-16,-4 2-16 16,-9 4 1-16,-5 0 25 15,-7 2-20-15,-6 1-2 16,-11 2 14-16,-12 3-12 15,-15-2-5-15,-18 2-1 16,-33 0-34-16,-32-4 33 16,-13 6-126-16,-33-4-172 0,-19-5-399 0</inkml:trace>
  <inkml:trace contextRef="#ctx0" brushRef="#br0" timeOffset="1055.47">24689 5046 1347 0,'0'0'162'16,"0"0"-83"-16,0 0-24 0,0 0-1 15,0 0 22-15,0 0-39 16,0 0-2-16,-2-7 17 16,2 7-44-16,0 0 2 15,0 0-10-15,0 7 0 16,0 18 0-16,7 11 1 15,0 14-1-15,-3 14 58 16,3 29-23-16,1 34 39 16,6 31 16-16,-5 13-7 15,-2 8 1-15,-5 0-39 16,-2 2-16-16,0 17 37 16,-5 16-23-16,-8 15 30 15,-1 2-26-15,6-1 16 0,1-9 13 16,5-13-27-16,0-16-22 15,2-16 12-15,0-16-29 16,2-14 2-16,9-10-12 16,1-25 0-16,-4-21 6 15,-1-26-6-15,-1-10-20 16,4 4 19-16,3 5-93 16,2-5-93-16,14-22-111 15,-4-17-267-15,-1-19-975 0</inkml:trace>
  <inkml:trace contextRef="#ctx0" brushRef="#br0" timeOffset="2404.67">23939 6534 1159 0,'0'0'267'0,"0"0"-170"16,0 0-83-1,0 0 36-15,0 0 62 0,0 0-23 16,0 0 3-16,0 0-52 15,0 0-40-15,0 0 25 16,0 0-25-16,0 0-13 16,0 0-44-16,0 0-60 15,0 3-3-15,-8 5 24 16,2-2-169-16,-1-2 42 0</inkml:trace>
  <inkml:trace contextRef="#ctx0" brushRef="#br0" timeOffset="5833.12">23704 6662 1235 0,'0'0'351'0,"0"0"-211"16,0 0-26-16,0 0-17 15,0 0-1-15,0 0 13 16,0 0 17-16,0-7-58 16,0 7-40-16,0 0 9 0,0 0-28 15,0 0 10-15,0 0-9 16,3 0-9-16,5 0 7 15,6 0-8-15,3 0 0 16,8 0 25-16,2 0-25 16,0 0 13-16,-2 0-13 15,1 0 1-15,0 0 9 16,-1 0-10-16,4 0 0 16,0 0-1-16,7 0 9 15,-1 0-7-15,6 0-1 16,-1 0 0-16,-3-2-6 15,0 2 6-15,-2-3 0 16,-4 2 3-16,1-1-2 16,-3 2-1-16,0 0 0 15,2 0 2-15,0 0 11 16,0-2-13-16,0 2 0 16,-2 0-1-16,0 0 11 0,-2 0-10 15,-1 0 0-15,1 0 1 16,0 0 27-16,-2 0-28 15,2 0 0-15,-1 0 12 16,1 0 0-16,0 0-12 16,-1 0 10-16,1 0 2 15,0 0 18-15,-3 0-30 16,3 0 0-16,2 0 21 16,0 0-21-16,0 0 14 15,5 0-14-15,-3-2 1 16,4 0 8-16,-1 0-9 0,3-1 0 15,0 0-9-15,-2 1 16 16,-1-2-7-16,-1-2 0 16,-2 2 0-1,0 0 3-15,1 0-3 0,-3-1 0 16,0 0-6-16,-5 1 14 16,-1-2-7-16,-2 2-1 15,-2 0 0-15,-2-2 6 16,1 2-6-16,0-2 0 15,0 0 9-15,0 0 3 16,1-2-9-16,2 0-2 16,1-2 7-16,1 3 17 15,-4-5-25-15,4 3 0 16,-1-2 8-16,-2-1-8 16,0 1-1-16,1-1-4 0,-4 0 5 15,1-1 3-15,-3 1-3 16,-1 3 0-16,-1-2-5 15,-1 1 14-15,-1-2-9 16,2 1 0-16,0-2 1 16,0-3-1-16,3 3 0 15,0-4 0-15,0 1-8 16,-1 0 8-16,1 0 0 16,1-2-1-16,-1 2 1 15,-1 0-6-15,-1-2 6 16,1 1-12-16,-1 0-6 0,-1-1 18 15,1-2-6-15,-1 0-3 16,1-2-3-16,-1 0 11 16,1-2 0-16,-3 0 1 15,2-1-22-15,-2 4 19 16,-2-3-8-16,2 2 2 16,1-1-19-16,-2-1 27 15,1 1-27-15,3 2 22 16,-3 1-9-16,1 1 15 15,0 2-2-15,2-1-5 16,2-3-29-16,0 2 35 16,-1-1-8-16,1-3 9 15,-1 4-20-15,-1-2 20 16,-1 3-8-16,-2 0 7 16,0 1-6-16,0-4 6 0,0 3-5 15,1 0 6-15,-2 0-8 16,2 1 8-16,1-2-8 15,-2 1-22-15,3 2 2 16,-1-1 20-16,1 3-24 16,-1-1 17-16,-3 1 3 15,2-1 12-15,1 0 0 16,1-1-1-16,-1 0 1 16,1 0 0-16,-3-1 0 15,2 2 7-15,-2 1-8 16,0 0 1-16,1-1 0 15,-1 3 0-15,0 0 0 0,2 0 0 16,-2 1-1 0,2-2 1-16,-1 3-13 15,-1 3 13-15,1-2 0 16,-2 1-6-16,-1 0 7 0,3 1-1 16,1 0 0-16,1-1 0 15,-1 2-2-15,-1-2 2 16,5 2 0-16,-5 3-4 15,5-4 4-15,-5 3 0 16,2 0-1-16,-5-1 1 16,2 5-5-16,-2-3 5 15,2 1 0-15,2 0-1 0,1 0 2 16,4-1-1 0,-3 3 0-16,4 0 1 0,-2 0-3 15,1-3 2-15,-1 3 0 16,2 0 5-16,-3 0-4 15,1 0 5-15,-1 0-6 16,-3 0 1-16,0 0-6 16,-1 0 5-16,-1 0 0 15,-2 0 0-15,2 0 9 16,-2 0-9-16,2 0 0 16,-2 0 0-16,-3 3 0 15,3 0 0-15,1 1-2 16,-2 1-4-16,3 2 12 0,3 1-6 15,-1 0 0-15,1-2 0 16,-1 2 3-16,1-2-3 16,-1 2 0-16,-5-1-6 15,4 0 12-15,-5-1-6 16,1 2 0-16,-1-2 0 16,0 2 0-16,-3 0 0 15,3 2 0-15,-3 0-6 16,3 0 12-16,2 2-7 15,0 0 1-15,0 0 0 16,-3 0 0-16,4 3 0 16,-2-3 0-16,-1 0-7 15,-1-1 13-15,2 2-6 16,0 1 0-16,-1 1 0 16,1 0 6-16,0 1-6 0,0-1 0 15,-1 0 3-15,2 2 4 16,-2-3-4-16,-1 1-2 15,1 2-1-15,-1-2 15 16,4-1-15-16,-4 2 0 16,1 0 1-16,2-2 0 15,-2 2-1-15,0 0 0 16,-1-2 0-16,-2 2 3 16,1-2-3-16,-1 0-1 15,1-2-7-15,0 2 14 16,-1 0-6-16,2 1 0 15,1-1 0-15,0 0 3 16,2-3-3-16,-3 4 0 16,1-6-6-16,0 5 12 15,-2-5-7-15,1 2 1 16,-2 1 0-16,3 0 8 0,-3 2-8 16,4-1-4-16,-4-1 2 15,0 2 4-15,1-2 3 16,-3 0-5-16,0 3 0 15,2-3-3-15,-2 2 3 16,4-2 0-16,-2 1-6 16,2-1 15-16,1 2-10 15,-1-2 1-15,2 0 0 16,-2 1 1-16,-1-4-1 16,1 1 0-16,-4 0-3 0,3 1 9 15,-2-1-12-15,1 0 6 16,0-1 0-16,1 4 3 15,-1-4-3-15,0 4 0 16,3-4 5-16,-2 1-5 16,-1 1-2-16,3-1 2 15,-3 3 0-15,3-4 5 16,0 1-5-16,0 0 0 16,-1 0-13-16,-2-3 25 15,3 2-13-15,-2 1 1 16,2-3 0-16,1 2 5 15,-1-1-5-15,2 0-2 16,-2 0-12-16,1-2 21 16,1 2-8-16,1 0 2 0,0-2 5 15,1 3 6-15,1-4-12 16,1 1 0-16,-1 0 8 16,-2-1-7-16,3-2 10 15,1 4-9-15,-1-4-2 16,-1 3 15-16,1-1-15 15,1-2 0-15,-3 3 0 16,4-2 0-16,-1 0 0 16,3 0 0-16,-1 0 1 15,1 1 11-15,-1-1-12 16,-3-1 0-16,1-1 2 16,-1 3-2-16,-3-3-1 15,1 1-1-15,-5-1 2 0,4 0 2 16,-4 1-2-1,1-1 0-15,-1-1-4 0,0 3 4 16,2-1 0-16,3 1 0 16,0-3 0-16,2 4 4 15,3-3-4-15,-3 1 0 16,3-1-6-16,-2 3 7 16,-2-3-1-16,5 2 0 15,-5-1 1-15,2 2-1 16,-1-1 0-16,0 2-7 15,-1-2-9-15,-1 0 16 16,1 0-6-16,-4 1 6 16,3 0-5-16,1 0 5 15,3 4 0-15,3-4 0 16,-1 4 3-16,4-1-3 0,-1-3-2 16,2 4 1-16,-2-1-21 15,1-2 22-15,0 2-6 16,-1-2 6-16,1 0 2 15,-2-2-2-15,2 0 0 16,-1 0-1-16,-1-1 2 16,2 2 4-16,-1 2-5 15,0-4 0-15,2 3-3 16,1-1 3-16,-2 2 0 16,2-2-1-16,2 0 6 15,-5-1-6-15,-1 2 1 16,2-1 0-16,-1 0-2 0,2-1 2 15,0 2 0-15,1 2 1 16,4 0 1-16,2-1-3 16,0 1 1-1,0-1 0-15,-2 0-4 0,1-2 4 16,-1 0 0-16,2-2-1 16,0 3 8-16,0-1-8 15,2 0 1-15,4 2 0 16,2-2 20-16,-2 3-11 15,5-1-8-15,-2 0 24 16,3 2-23-16,-2-4 10 16,3 4-12-16,3-1 1 15,7-2 5-15,1-1-5 0,7 2 1 16,2-3 23-16,3-1-25 16,3 1 10-16,0 1-10 15,-1-3-12-15,-5 1 1 16,10 5-61-16,-17-1-156 15,-14-3-290-15</inkml:trace>
  <inkml:trace contextRef="#ctx0" brushRef="#br0" timeOffset="6891.57">29904 7400 995 0,'0'0'349'0,"0"0"-197"15,0 0-72-15,0 0 67 16,0 0-31-16,0 0-36 15,0 0 7-15,122-1-42 16,-93 1-8-16,2-2 26 16,-2 2-62-16,3 0-1 15,7 0-32-15,-2 0-138 16,-8 0-201-16</inkml:trace>
</inkml:ink>
</file>

<file path=ppt/ink/ink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9.31408" units="1/cm"/>
          <inkml:channelProperty channel="Y" name="resolution" value="49.23077" units="1/cm"/>
          <inkml:channelProperty channel="T" name="resolution" value="1" units="1/dev"/>
        </inkml:channelProperties>
      </inkml:inkSource>
      <inkml:timestamp xml:id="ts0" timeString="2021-10-07T08:06:34.101"/>
    </inkml:context>
    <inkml:brush xml:id="br0">
      <inkml:brushProperty name="width" value="0.05292" units="cm"/>
      <inkml:brushProperty name="height" value="0.05292" units="cm"/>
      <inkml:brushProperty name="color" value="#FFFFFF"/>
    </inkml:brush>
  </inkml:definitions>
  <inkml:trace contextRef="#ctx0" brushRef="#br0">8062 12526 0</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82A2FD82-29D9-4959-AB62-096EA6FCECF8}" type="datetimeFigureOut">
              <a:rPr lang="vi-VN" smtClean="0"/>
              <a:t>05/06/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CF2EAD36-CD3E-409A-B366-42D98472F638}" type="slidenum">
              <a:rPr lang="vi-VN" smtClean="0"/>
              <a:t>‹#›</a:t>
            </a:fld>
            <a:endParaRPr lang="vi-VN"/>
          </a:p>
        </p:txBody>
      </p:sp>
    </p:spTree>
    <p:extLst>
      <p:ext uri="{BB962C8B-B14F-4D97-AF65-F5344CB8AC3E}">
        <p14:creationId xmlns:p14="http://schemas.microsoft.com/office/powerpoint/2010/main" val="40551153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82A2FD82-29D9-4959-AB62-096EA6FCECF8}" type="datetimeFigureOut">
              <a:rPr lang="vi-VN" smtClean="0"/>
              <a:t>05/06/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CF2EAD36-CD3E-409A-B366-42D98472F638}" type="slidenum">
              <a:rPr lang="vi-VN" smtClean="0"/>
              <a:t>‹#›</a:t>
            </a:fld>
            <a:endParaRPr lang="vi-VN"/>
          </a:p>
        </p:txBody>
      </p:sp>
    </p:spTree>
    <p:extLst>
      <p:ext uri="{BB962C8B-B14F-4D97-AF65-F5344CB8AC3E}">
        <p14:creationId xmlns:p14="http://schemas.microsoft.com/office/powerpoint/2010/main" val="34595236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82A2FD82-29D9-4959-AB62-096EA6FCECF8}" type="datetimeFigureOut">
              <a:rPr lang="vi-VN" smtClean="0"/>
              <a:t>05/06/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CF2EAD36-CD3E-409A-B366-42D98472F638}" type="slidenum">
              <a:rPr lang="vi-VN" smtClean="0"/>
              <a:t>‹#›</a:t>
            </a:fld>
            <a:endParaRPr lang="vi-VN"/>
          </a:p>
        </p:txBody>
      </p:sp>
    </p:spTree>
    <p:extLst>
      <p:ext uri="{BB962C8B-B14F-4D97-AF65-F5344CB8AC3E}">
        <p14:creationId xmlns:p14="http://schemas.microsoft.com/office/powerpoint/2010/main" val="1868584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82A2FD82-29D9-4959-AB62-096EA6FCECF8}" type="datetimeFigureOut">
              <a:rPr lang="vi-VN" smtClean="0"/>
              <a:t>05/06/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CF2EAD36-CD3E-409A-B366-42D98472F638}" type="slidenum">
              <a:rPr lang="vi-VN" smtClean="0"/>
              <a:t>‹#›</a:t>
            </a:fld>
            <a:endParaRPr lang="vi-VN"/>
          </a:p>
        </p:txBody>
      </p:sp>
    </p:spTree>
    <p:extLst>
      <p:ext uri="{BB962C8B-B14F-4D97-AF65-F5344CB8AC3E}">
        <p14:creationId xmlns:p14="http://schemas.microsoft.com/office/powerpoint/2010/main" val="25150020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2A2FD82-29D9-4959-AB62-096EA6FCECF8}" type="datetimeFigureOut">
              <a:rPr lang="vi-VN" smtClean="0"/>
              <a:t>05/06/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CF2EAD36-CD3E-409A-B366-42D98472F638}" type="slidenum">
              <a:rPr lang="vi-VN" smtClean="0"/>
              <a:t>‹#›</a:t>
            </a:fld>
            <a:endParaRPr lang="vi-VN"/>
          </a:p>
        </p:txBody>
      </p:sp>
    </p:spTree>
    <p:extLst>
      <p:ext uri="{BB962C8B-B14F-4D97-AF65-F5344CB8AC3E}">
        <p14:creationId xmlns:p14="http://schemas.microsoft.com/office/powerpoint/2010/main" val="1619663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82A2FD82-29D9-4959-AB62-096EA6FCECF8}" type="datetimeFigureOut">
              <a:rPr lang="vi-VN" smtClean="0"/>
              <a:t>05/06/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CF2EAD36-CD3E-409A-B366-42D98472F638}" type="slidenum">
              <a:rPr lang="vi-VN" smtClean="0"/>
              <a:t>‹#›</a:t>
            </a:fld>
            <a:endParaRPr lang="vi-VN"/>
          </a:p>
        </p:txBody>
      </p:sp>
    </p:spTree>
    <p:extLst>
      <p:ext uri="{BB962C8B-B14F-4D97-AF65-F5344CB8AC3E}">
        <p14:creationId xmlns:p14="http://schemas.microsoft.com/office/powerpoint/2010/main" val="33649013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82A2FD82-29D9-4959-AB62-096EA6FCECF8}" type="datetimeFigureOut">
              <a:rPr lang="vi-VN" smtClean="0"/>
              <a:t>05/06/2023</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CF2EAD36-CD3E-409A-B366-42D98472F638}" type="slidenum">
              <a:rPr lang="vi-VN" smtClean="0"/>
              <a:t>‹#›</a:t>
            </a:fld>
            <a:endParaRPr lang="vi-VN"/>
          </a:p>
        </p:txBody>
      </p:sp>
    </p:spTree>
    <p:extLst>
      <p:ext uri="{BB962C8B-B14F-4D97-AF65-F5344CB8AC3E}">
        <p14:creationId xmlns:p14="http://schemas.microsoft.com/office/powerpoint/2010/main" val="5256628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82A2FD82-29D9-4959-AB62-096EA6FCECF8}" type="datetimeFigureOut">
              <a:rPr lang="vi-VN" smtClean="0"/>
              <a:t>05/06/2023</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CF2EAD36-CD3E-409A-B366-42D98472F638}" type="slidenum">
              <a:rPr lang="vi-VN" smtClean="0"/>
              <a:t>‹#›</a:t>
            </a:fld>
            <a:endParaRPr lang="vi-VN"/>
          </a:p>
        </p:txBody>
      </p:sp>
    </p:spTree>
    <p:extLst>
      <p:ext uri="{BB962C8B-B14F-4D97-AF65-F5344CB8AC3E}">
        <p14:creationId xmlns:p14="http://schemas.microsoft.com/office/powerpoint/2010/main" val="41793450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2A2FD82-29D9-4959-AB62-096EA6FCECF8}" type="datetimeFigureOut">
              <a:rPr lang="vi-VN" smtClean="0"/>
              <a:t>05/06/2023</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CF2EAD36-CD3E-409A-B366-42D98472F638}" type="slidenum">
              <a:rPr lang="vi-VN" smtClean="0"/>
              <a:t>‹#›</a:t>
            </a:fld>
            <a:endParaRPr lang="vi-VN"/>
          </a:p>
        </p:txBody>
      </p:sp>
    </p:spTree>
    <p:extLst>
      <p:ext uri="{BB962C8B-B14F-4D97-AF65-F5344CB8AC3E}">
        <p14:creationId xmlns:p14="http://schemas.microsoft.com/office/powerpoint/2010/main" val="42739183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82A2FD82-29D9-4959-AB62-096EA6FCECF8}" type="datetimeFigureOut">
              <a:rPr lang="vi-VN" smtClean="0"/>
              <a:t>05/06/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CF2EAD36-CD3E-409A-B366-42D98472F638}" type="slidenum">
              <a:rPr lang="vi-VN" smtClean="0"/>
              <a:t>‹#›</a:t>
            </a:fld>
            <a:endParaRPr lang="vi-VN"/>
          </a:p>
        </p:txBody>
      </p:sp>
    </p:spTree>
    <p:extLst>
      <p:ext uri="{BB962C8B-B14F-4D97-AF65-F5344CB8AC3E}">
        <p14:creationId xmlns:p14="http://schemas.microsoft.com/office/powerpoint/2010/main" val="31709124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82A2FD82-29D9-4959-AB62-096EA6FCECF8}" type="datetimeFigureOut">
              <a:rPr lang="vi-VN" smtClean="0"/>
              <a:t>05/06/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CF2EAD36-CD3E-409A-B366-42D98472F638}" type="slidenum">
              <a:rPr lang="vi-VN" smtClean="0"/>
              <a:t>‹#›</a:t>
            </a:fld>
            <a:endParaRPr lang="vi-VN"/>
          </a:p>
        </p:txBody>
      </p:sp>
    </p:spTree>
    <p:extLst>
      <p:ext uri="{BB962C8B-B14F-4D97-AF65-F5344CB8AC3E}">
        <p14:creationId xmlns:p14="http://schemas.microsoft.com/office/powerpoint/2010/main" val="19494345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A2FD82-29D9-4959-AB62-096EA6FCECF8}" type="datetimeFigureOut">
              <a:rPr lang="vi-VN" smtClean="0"/>
              <a:t>05/06/2023</a:t>
            </a:fld>
            <a:endParaRPr lang="vi-V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2EAD36-CD3E-409A-B366-42D98472F638}" type="slidenum">
              <a:rPr lang="vi-VN" smtClean="0"/>
              <a:t>‹#›</a:t>
            </a:fld>
            <a:endParaRPr lang="vi-VN"/>
          </a:p>
        </p:txBody>
      </p:sp>
    </p:spTree>
    <p:extLst>
      <p:ext uri="{BB962C8B-B14F-4D97-AF65-F5344CB8AC3E}">
        <p14:creationId xmlns:p14="http://schemas.microsoft.com/office/powerpoint/2010/main" val="40153850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3.emf"/></Relationships>
</file>

<file path=ppt/slides/_rels/slide10.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32.emf"/></Relationships>
</file>

<file path=ppt/slides/_rels/slide11.xml.rels><?xml version="1.0" encoding="UTF-8" standalone="yes"?>
<Relationships xmlns="http://schemas.openxmlformats.org/package/2006/relationships"><Relationship Id="rId3" Type="http://schemas.openxmlformats.org/officeDocument/2006/relationships/customXml" Target="../ink/ink9.xml"/><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34.emf"/></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customXml" Target="../ink/ink10.xml"/><Relationship Id="rId7" Type="http://schemas.openxmlformats.org/officeDocument/2006/relationships/customXml" Target="../ink/ink12.xml"/><Relationship Id="rId12" Type="http://schemas.openxmlformats.org/officeDocument/2006/relationships/image" Target="../media/image43.emf"/><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40.emf"/><Relationship Id="rId11" Type="http://schemas.openxmlformats.org/officeDocument/2006/relationships/customXml" Target="../ink/ink14.xml"/><Relationship Id="rId5" Type="http://schemas.openxmlformats.org/officeDocument/2006/relationships/customXml" Target="../ink/ink11.xml"/><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customXml" Target="../ink/ink13.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customXml" Target="../ink/ink15.xml"/><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47.emf"/><Relationship Id="rId5" Type="http://schemas.openxmlformats.org/officeDocument/2006/relationships/customXml" Target="../ink/ink16.xml"/><Relationship Id="rId4" Type="http://schemas.openxmlformats.org/officeDocument/2006/relationships/image" Target="../media/image46.emf"/></Relationships>
</file>

<file path=ppt/slides/_rels/slide2.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emf"/></Relationships>
</file>

<file path=ppt/slides/_rels/slide20.xml.rels><?xml version="1.0" encoding="UTF-8" standalone="yes"?>
<Relationships xmlns="http://schemas.openxmlformats.org/package/2006/relationships"><Relationship Id="rId3" Type="http://schemas.openxmlformats.org/officeDocument/2006/relationships/customXml" Target="../ink/ink17.xml"/><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55.emf"/><Relationship Id="rId5" Type="http://schemas.openxmlformats.org/officeDocument/2006/relationships/customXml" Target="../ink/ink18.xml"/><Relationship Id="rId4" Type="http://schemas.openxmlformats.org/officeDocument/2006/relationships/image" Target="../media/image54.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30.png"/><Relationship Id="rId7" Type="http://schemas.openxmlformats.org/officeDocument/2006/relationships/image" Target="../media/image27.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8.wmf"/></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image" Target="../media/image6.png"/><Relationship Id="rId1" Type="http://schemas.openxmlformats.org/officeDocument/2006/relationships/slideLayout" Target="../slideLayouts/slideLayout1.xml"/><Relationship Id="rId4" Type="http://schemas.openxmlformats.org/officeDocument/2006/relationships/image" Target="../media/image21.emf"/></Relationships>
</file>

<file path=ppt/slides/_rels/slide5.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23.emf"/></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26.emf"/></Relationships>
</file>

<file path=ppt/slides/_rels/slide8.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9.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3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11717" y="252236"/>
            <a:ext cx="9410700" cy="1047750"/>
          </a:xfrm>
          <a:prstGeom prst="rect">
            <a:avLst/>
          </a:prstGeom>
        </p:spPr>
      </p:pic>
      <mc:AlternateContent xmlns:mc="http://schemas.openxmlformats.org/markup-compatibility/2006" xmlns:p14="http://schemas.microsoft.com/office/powerpoint/2010/main">
        <mc:Choice Requires="p14">
          <p:contentPart p14:bwMode="auto" r:id="rId3">
            <p14:nvContentPartPr>
              <p14:cNvPr id="5" name="Ink 4"/>
              <p14:cNvContentPartPr/>
              <p14:nvPr/>
            </p14:nvContentPartPr>
            <p14:xfrm>
              <a:off x="513360" y="1352160"/>
              <a:ext cx="10709640" cy="4066560"/>
            </p14:xfrm>
          </p:contentPart>
        </mc:Choice>
        <mc:Fallback xmlns="">
          <p:pic>
            <p:nvPicPr>
              <p:cNvPr id="5" name="Ink 4"/>
              <p:cNvPicPr/>
              <p:nvPr/>
            </p:nvPicPr>
            <p:blipFill>
              <a:blip r:embed="rId4"/>
              <a:stretch>
                <a:fillRect/>
              </a:stretch>
            </p:blipFill>
            <p:spPr>
              <a:xfrm>
                <a:off x="500400" y="1341000"/>
                <a:ext cx="10733400" cy="4082400"/>
              </a:xfrm>
              <a:prstGeom prst="rect">
                <a:avLst/>
              </a:prstGeom>
            </p:spPr>
          </p:pic>
        </mc:Fallback>
      </mc:AlternateContent>
    </p:spTree>
    <p:extLst>
      <p:ext uri="{BB962C8B-B14F-4D97-AF65-F5344CB8AC3E}">
        <p14:creationId xmlns:p14="http://schemas.microsoft.com/office/powerpoint/2010/main" val="32904640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49165" y="348541"/>
            <a:ext cx="10267364" cy="5657266"/>
          </a:xfrm>
          <a:prstGeom prst="rect">
            <a:avLst/>
          </a:prstGeom>
        </p:spPr>
      </p:pic>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8125920" y="1811160"/>
              <a:ext cx="2941560" cy="1502280"/>
            </p14:xfrm>
          </p:contentPart>
        </mc:Choice>
        <mc:Fallback xmlns="">
          <p:pic>
            <p:nvPicPr>
              <p:cNvPr id="3" name="Ink 2"/>
              <p:cNvPicPr/>
              <p:nvPr/>
            </p:nvPicPr>
            <p:blipFill>
              <a:blip r:embed="rId4"/>
              <a:stretch>
                <a:fillRect/>
              </a:stretch>
            </p:blipFill>
            <p:spPr>
              <a:xfrm>
                <a:off x="8113680" y="1800720"/>
                <a:ext cx="2962080" cy="1521360"/>
              </a:xfrm>
              <a:prstGeom prst="rect">
                <a:avLst/>
              </a:prstGeom>
            </p:spPr>
          </p:pic>
        </mc:Fallback>
      </mc:AlternateContent>
    </p:spTree>
    <p:extLst>
      <p:ext uri="{BB962C8B-B14F-4D97-AF65-F5344CB8AC3E}">
        <p14:creationId xmlns:p14="http://schemas.microsoft.com/office/powerpoint/2010/main" val="26033673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55185" y="326488"/>
            <a:ext cx="10527104" cy="5384188"/>
          </a:xfrm>
          <a:prstGeom prst="rect">
            <a:avLst/>
          </a:prstGeom>
        </p:spPr>
      </p:pic>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2902320" y="4509360"/>
              <a:ext cx="360" cy="360"/>
            </p14:xfrm>
          </p:contentPart>
        </mc:Choice>
        <mc:Fallback xmlns="">
          <p:pic>
            <p:nvPicPr>
              <p:cNvPr id="3" name="Ink 2"/>
              <p:cNvPicPr/>
              <p:nvPr/>
            </p:nvPicPr>
            <p:blipFill>
              <a:blip r:embed="rId4"/>
              <a:stretch>
                <a:fillRect/>
              </a:stretch>
            </p:blipFill>
            <p:spPr>
              <a:xfrm>
                <a:off x="2892960" y="4500000"/>
                <a:ext cx="19080" cy="19080"/>
              </a:xfrm>
              <a:prstGeom prst="rect">
                <a:avLst/>
              </a:prstGeom>
            </p:spPr>
          </p:pic>
        </mc:Fallback>
      </mc:AlternateContent>
    </p:spTree>
    <p:extLst>
      <p:ext uri="{BB962C8B-B14F-4D97-AF65-F5344CB8AC3E}">
        <p14:creationId xmlns:p14="http://schemas.microsoft.com/office/powerpoint/2010/main" val="6192386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80744" y="314691"/>
            <a:ext cx="10784425" cy="4321651"/>
          </a:xfrm>
          <a:prstGeom prst="rect">
            <a:avLst/>
          </a:prstGeom>
        </p:spPr>
      </p:pic>
    </p:spTree>
    <p:extLst>
      <p:ext uri="{BB962C8B-B14F-4D97-AF65-F5344CB8AC3E}">
        <p14:creationId xmlns:p14="http://schemas.microsoft.com/office/powerpoint/2010/main" val="34918786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63905" y="444085"/>
            <a:ext cx="10518384" cy="4824323"/>
          </a:xfrm>
          <a:prstGeom prst="rect">
            <a:avLst/>
          </a:prstGeom>
        </p:spPr>
      </p:pic>
    </p:spTree>
    <p:extLst>
      <p:ext uri="{BB962C8B-B14F-4D97-AF65-F5344CB8AC3E}">
        <p14:creationId xmlns:p14="http://schemas.microsoft.com/office/powerpoint/2010/main" val="27926351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26587" y="333667"/>
            <a:ext cx="9339775" cy="5837359"/>
          </a:xfrm>
          <a:prstGeom prst="rect">
            <a:avLst/>
          </a:prstGeom>
        </p:spPr>
      </p:pic>
    </p:spTree>
    <p:extLst>
      <p:ext uri="{BB962C8B-B14F-4D97-AF65-F5344CB8AC3E}">
        <p14:creationId xmlns:p14="http://schemas.microsoft.com/office/powerpoint/2010/main" val="42763185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BE87874-1ED8-4EB6-A0D7-E3F1B4B5AA8C}"/>
              </a:ext>
            </a:extLst>
          </p:cNvPr>
          <p:cNvPicPr>
            <a:picLocks noChangeAspect="1"/>
          </p:cNvPicPr>
          <p:nvPr/>
        </p:nvPicPr>
        <p:blipFill>
          <a:blip r:embed="rId2"/>
          <a:stretch>
            <a:fillRect/>
          </a:stretch>
        </p:blipFill>
        <p:spPr>
          <a:xfrm>
            <a:off x="543144" y="272853"/>
            <a:ext cx="10395416" cy="2455400"/>
          </a:xfrm>
          <a:prstGeom prst="rect">
            <a:avLst/>
          </a:prstGeom>
        </p:spPr>
      </p:pic>
    </p:spTree>
    <p:extLst>
      <p:ext uri="{BB962C8B-B14F-4D97-AF65-F5344CB8AC3E}">
        <p14:creationId xmlns:p14="http://schemas.microsoft.com/office/powerpoint/2010/main" val="32516112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43144" y="272853"/>
            <a:ext cx="10395416" cy="2455400"/>
          </a:xfrm>
          <a:prstGeom prst="rect">
            <a:avLst/>
          </a:prstGeom>
        </p:spPr>
      </p:pic>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414000" y="2974680"/>
              <a:ext cx="10621440" cy="2822400"/>
            </p14:xfrm>
          </p:contentPart>
        </mc:Choice>
        <mc:Fallback xmlns="">
          <p:pic>
            <p:nvPicPr>
              <p:cNvPr id="3" name="Ink 2"/>
              <p:cNvPicPr/>
              <p:nvPr/>
            </p:nvPicPr>
            <p:blipFill>
              <a:blip r:embed="rId4"/>
              <a:stretch>
                <a:fillRect/>
              </a:stretch>
            </p:blipFill>
            <p:spPr>
              <a:xfrm>
                <a:off x="401760" y="2963520"/>
                <a:ext cx="10640520" cy="28425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3250440" y="5556960"/>
              <a:ext cx="1264680" cy="312120"/>
            </p14:xfrm>
          </p:contentPart>
        </mc:Choice>
        <mc:Fallback xmlns="">
          <p:pic>
            <p:nvPicPr>
              <p:cNvPr id="4" name="Ink 3"/>
              <p:cNvPicPr/>
              <p:nvPr/>
            </p:nvPicPr>
            <p:blipFill>
              <a:blip r:embed="rId6"/>
              <a:stretch>
                <a:fillRect/>
              </a:stretch>
            </p:blipFill>
            <p:spPr>
              <a:xfrm>
                <a:off x="3237840" y="5544720"/>
                <a:ext cx="1285200" cy="3319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4"/>
              <p14:cNvContentPartPr/>
              <p14:nvPr/>
            </p14:nvContentPartPr>
            <p14:xfrm>
              <a:off x="2884680" y="2947320"/>
              <a:ext cx="8916120" cy="3511800"/>
            </p14:xfrm>
          </p:contentPart>
        </mc:Choice>
        <mc:Fallback xmlns="">
          <p:pic>
            <p:nvPicPr>
              <p:cNvPr id="5" name="Ink 4"/>
              <p:cNvPicPr/>
              <p:nvPr/>
            </p:nvPicPr>
            <p:blipFill>
              <a:blip r:embed="rId8"/>
              <a:stretch>
                <a:fillRect/>
              </a:stretch>
            </p:blipFill>
            <p:spPr>
              <a:xfrm>
                <a:off x="2873880" y="2937960"/>
                <a:ext cx="8929800" cy="35280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Ink 5"/>
              <p14:cNvContentPartPr/>
              <p14:nvPr/>
            </p14:nvContentPartPr>
            <p14:xfrm>
              <a:off x="7328520" y="4896360"/>
              <a:ext cx="1570320" cy="352800"/>
            </p14:xfrm>
          </p:contentPart>
        </mc:Choice>
        <mc:Fallback xmlns="">
          <p:pic>
            <p:nvPicPr>
              <p:cNvPr id="6" name="Ink 5"/>
              <p:cNvPicPr/>
              <p:nvPr/>
            </p:nvPicPr>
            <p:blipFill>
              <a:blip r:embed="rId10"/>
              <a:stretch>
                <a:fillRect/>
              </a:stretch>
            </p:blipFill>
            <p:spPr>
              <a:xfrm>
                <a:off x="7315920" y="4883400"/>
                <a:ext cx="1594440" cy="3740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Ink 6"/>
              <p14:cNvContentPartPr/>
              <p14:nvPr/>
            </p14:nvContentPartPr>
            <p14:xfrm>
              <a:off x="6634800" y="4178160"/>
              <a:ext cx="5041440" cy="2352960"/>
            </p14:xfrm>
          </p:contentPart>
        </mc:Choice>
        <mc:Fallback xmlns="">
          <p:pic>
            <p:nvPicPr>
              <p:cNvPr id="7" name="Ink 6"/>
              <p:cNvPicPr/>
              <p:nvPr/>
            </p:nvPicPr>
            <p:blipFill>
              <a:blip r:embed="rId12"/>
              <a:stretch>
                <a:fillRect/>
              </a:stretch>
            </p:blipFill>
            <p:spPr>
              <a:xfrm>
                <a:off x="6622200" y="4167000"/>
                <a:ext cx="5061240" cy="2377440"/>
              </a:xfrm>
              <a:prstGeom prst="rect">
                <a:avLst/>
              </a:prstGeom>
            </p:spPr>
          </p:pic>
        </mc:Fallback>
      </mc:AlternateContent>
    </p:spTree>
    <p:extLst>
      <p:ext uri="{BB962C8B-B14F-4D97-AF65-F5344CB8AC3E}">
        <p14:creationId xmlns:p14="http://schemas.microsoft.com/office/powerpoint/2010/main" val="4282596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432A8E3-3018-4D1F-8931-EB3DE85F58CB}"/>
              </a:ext>
            </a:extLst>
          </p:cNvPr>
          <p:cNvPicPr>
            <a:picLocks noChangeAspect="1"/>
          </p:cNvPicPr>
          <p:nvPr/>
        </p:nvPicPr>
        <p:blipFill>
          <a:blip r:embed="rId2"/>
          <a:stretch>
            <a:fillRect/>
          </a:stretch>
        </p:blipFill>
        <p:spPr>
          <a:xfrm>
            <a:off x="400800" y="316570"/>
            <a:ext cx="11358917" cy="1683680"/>
          </a:xfrm>
          <a:prstGeom prst="rect">
            <a:avLst/>
          </a:prstGeom>
        </p:spPr>
      </p:pic>
    </p:spTree>
    <p:extLst>
      <p:ext uri="{BB962C8B-B14F-4D97-AF65-F5344CB8AC3E}">
        <p14:creationId xmlns:p14="http://schemas.microsoft.com/office/powerpoint/2010/main" val="11505656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52181" y="366419"/>
            <a:ext cx="10914679" cy="1828141"/>
          </a:xfrm>
          <a:prstGeom prst="rect">
            <a:avLst/>
          </a:prstGeom>
        </p:spPr>
      </p:pic>
    </p:spTree>
    <p:extLst>
      <p:ext uri="{BB962C8B-B14F-4D97-AF65-F5344CB8AC3E}">
        <p14:creationId xmlns:p14="http://schemas.microsoft.com/office/powerpoint/2010/main" val="5633649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07842" y="266845"/>
            <a:ext cx="9731912" cy="1843165"/>
          </a:xfrm>
          <a:prstGeom prst="rect">
            <a:avLst/>
          </a:prstGeom>
        </p:spPr>
      </p:pic>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550080" y="2133720"/>
              <a:ext cx="9660240" cy="3648960"/>
            </p14:xfrm>
          </p:contentPart>
        </mc:Choice>
        <mc:Fallback xmlns="">
          <p:pic>
            <p:nvPicPr>
              <p:cNvPr id="3" name="Ink 2"/>
              <p:cNvPicPr/>
              <p:nvPr/>
            </p:nvPicPr>
            <p:blipFill>
              <a:blip r:embed="rId4"/>
              <a:stretch>
                <a:fillRect/>
              </a:stretch>
            </p:blipFill>
            <p:spPr>
              <a:xfrm>
                <a:off x="537120" y="2125440"/>
                <a:ext cx="9684720" cy="36687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598680" y="5228640"/>
              <a:ext cx="10144440" cy="1242000"/>
            </p14:xfrm>
          </p:contentPart>
        </mc:Choice>
        <mc:Fallback xmlns="">
          <p:pic>
            <p:nvPicPr>
              <p:cNvPr id="4" name="Ink 3"/>
              <p:cNvPicPr/>
              <p:nvPr/>
            </p:nvPicPr>
            <p:blipFill>
              <a:blip r:embed="rId6"/>
              <a:stretch>
                <a:fillRect/>
              </a:stretch>
            </p:blipFill>
            <p:spPr>
              <a:xfrm>
                <a:off x="586440" y="5215680"/>
                <a:ext cx="10161720" cy="1262880"/>
              </a:xfrm>
              <a:prstGeom prst="rect">
                <a:avLst/>
              </a:prstGeom>
            </p:spPr>
          </p:pic>
        </mc:Fallback>
      </mc:AlternateContent>
    </p:spTree>
    <p:extLst>
      <p:ext uri="{BB962C8B-B14F-4D97-AF65-F5344CB8AC3E}">
        <p14:creationId xmlns:p14="http://schemas.microsoft.com/office/powerpoint/2010/main" val="3998193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97782" y="256998"/>
            <a:ext cx="8286574" cy="2380507"/>
          </a:xfrm>
          <a:prstGeom prst="rect">
            <a:avLst/>
          </a:prstGeom>
        </p:spPr>
      </p:pic>
      <mc:AlternateContent xmlns:mc="http://schemas.openxmlformats.org/markup-compatibility/2006" xmlns:p14="http://schemas.microsoft.com/office/powerpoint/2010/main">
        <mc:Choice Requires="p14">
          <p:contentPart p14:bwMode="auto" r:id="rId3">
            <p14:nvContentPartPr>
              <p14:cNvPr id="5" name="Ink 4"/>
              <p14:cNvContentPartPr/>
              <p14:nvPr/>
            </p14:nvContentPartPr>
            <p14:xfrm>
              <a:off x="462600" y="407880"/>
              <a:ext cx="10743480" cy="5116320"/>
            </p14:xfrm>
          </p:contentPart>
        </mc:Choice>
        <mc:Fallback xmlns="">
          <p:pic>
            <p:nvPicPr>
              <p:cNvPr id="5" name="Ink 4"/>
              <p:cNvPicPr/>
              <p:nvPr/>
            </p:nvPicPr>
            <p:blipFill>
              <a:blip r:embed="rId4"/>
              <a:stretch>
                <a:fillRect/>
              </a:stretch>
            </p:blipFill>
            <p:spPr>
              <a:xfrm>
                <a:off x="452520" y="394920"/>
                <a:ext cx="10766520" cy="5139720"/>
              </a:xfrm>
              <a:prstGeom prst="rect">
                <a:avLst/>
              </a:prstGeom>
            </p:spPr>
          </p:pic>
        </mc:Fallback>
      </mc:AlternateContent>
    </p:spTree>
    <p:extLst>
      <p:ext uri="{BB962C8B-B14F-4D97-AF65-F5344CB8AC3E}">
        <p14:creationId xmlns:p14="http://schemas.microsoft.com/office/powerpoint/2010/main" val="32766155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76626" y="248003"/>
            <a:ext cx="10239095" cy="655108"/>
          </a:xfrm>
          <a:prstGeom prst="rect">
            <a:avLst/>
          </a:prstGeom>
        </p:spPr>
      </p:pic>
      <mc:AlternateContent xmlns:mc="http://schemas.openxmlformats.org/markup-compatibility/2006" xmlns:p14="http://schemas.microsoft.com/office/powerpoint/2010/main">
        <mc:Choice Requires="p14">
          <p:contentPart p14:bwMode="auto" r:id="rId3">
            <p14:nvContentPartPr>
              <p14:cNvPr id="5" name="Ink 4"/>
              <p14:cNvContentPartPr/>
              <p14:nvPr/>
            </p14:nvContentPartPr>
            <p14:xfrm>
              <a:off x="428400" y="1058040"/>
              <a:ext cx="11500200" cy="4838400"/>
            </p14:xfrm>
          </p:contentPart>
        </mc:Choice>
        <mc:Fallback xmlns="">
          <p:pic>
            <p:nvPicPr>
              <p:cNvPr id="5" name="Ink 4"/>
              <p:cNvPicPr/>
              <p:nvPr/>
            </p:nvPicPr>
            <p:blipFill>
              <a:blip r:embed="rId4"/>
              <a:stretch>
                <a:fillRect/>
              </a:stretch>
            </p:blipFill>
            <p:spPr>
              <a:xfrm>
                <a:off x="417240" y="1046160"/>
                <a:ext cx="11517120" cy="48571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p14:cNvContentPartPr/>
              <p14:nvPr/>
            </p14:nvContentPartPr>
            <p14:xfrm>
              <a:off x="4516920" y="5568480"/>
              <a:ext cx="2263320" cy="501480"/>
            </p14:xfrm>
          </p:contentPart>
        </mc:Choice>
        <mc:Fallback xmlns="">
          <p:pic>
            <p:nvPicPr>
              <p:cNvPr id="6" name="Ink 5"/>
              <p:cNvPicPr/>
              <p:nvPr/>
            </p:nvPicPr>
            <p:blipFill>
              <a:blip r:embed="rId6"/>
              <a:stretch>
                <a:fillRect/>
              </a:stretch>
            </p:blipFill>
            <p:spPr>
              <a:xfrm>
                <a:off x="4504680" y="5557320"/>
                <a:ext cx="2288160" cy="522720"/>
              </a:xfrm>
              <a:prstGeom prst="rect">
                <a:avLst/>
              </a:prstGeom>
            </p:spPr>
          </p:pic>
        </mc:Fallback>
      </mc:AlternateContent>
    </p:spTree>
    <p:extLst>
      <p:ext uri="{BB962C8B-B14F-4D97-AF65-F5344CB8AC3E}">
        <p14:creationId xmlns:p14="http://schemas.microsoft.com/office/powerpoint/2010/main" val="3775929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612337" y="276051"/>
            <a:ext cx="5191165" cy="707886"/>
          </a:xfrm>
          <a:prstGeom prst="rect">
            <a:avLst/>
          </a:prstGeom>
        </p:spPr>
        <p:txBody>
          <a:bodyPr wrap="none">
            <a:spAutoFit/>
          </a:bodyPr>
          <a:lstStyle/>
          <a:p>
            <a:r>
              <a:rPr lang="en-US" sz="4000" b="1">
                <a:solidFill>
                  <a:srgbClr val="FFC000"/>
                </a:solidFill>
                <a:latin typeface="Times New Roman" pitchFamily="18" charset="0"/>
                <a:cs typeface="Times New Roman" pitchFamily="18" charset="0"/>
              </a:rPr>
              <a:t>PHẦN II. THỐNG KÊ</a:t>
            </a:r>
            <a:endParaRPr lang="vi-VN" sz="4000">
              <a:solidFill>
                <a:srgbClr val="FFC000"/>
              </a:solidFill>
            </a:endParaRPr>
          </a:p>
        </p:txBody>
      </p:sp>
      <p:sp>
        <p:nvSpPr>
          <p:cNvPr id="5" name="Rectangle 4"/>
          <p:cNvSpPr/>
          <p:nvPr/>
        </p:nvSpPr>
        <p:spPr>
          <a:xfrm>
            <a:off x="2801592" y="1978241"/>
            <a:ext cx="4539576" cy="2554545"/>
          </a:xfrm>
          <a:prstGeom prst="rect">
            <a:avLst/>
          </a:prstGeom>
        </p:spPr>
        <p:txBody>
          <a:bodyPr wrap="none">
            <a:spAutoFit/>
          </a:bodyPr>
          <a:lstStyle/>
          <a:p>
            <a:r>
              <a:rPr lang="en-US" sz="3200" b="1">
                <a:solidFill>
                  <a:schemeClr val="bg1"/>
                </a:solidFill>
                <a:latin typeface="Times New Roman" pitchFamily="18" charset="0"/>
                <a:cs typeface="Times New Roman" pitchFamily="18" charset="0"/>
              </a:rPr>
              <a:t>ƯỚC LƯỢNG</a:t>
            </a:r>
          </a:p>
          <a:p>
            <a:endParaRPr lang="en-US" sz="3200" b="1">
              <a:solidFill>
                <a:schemeClr val="bg1"/>
              </a:solidFill>
              <a:latin typeface="Times New Roman" pitchFamily="18" charset="0"/>
              <a:cs typeface="Times New Roman" pitchFamily="18" charset="0"/>
            </a:endParaRPr>
          </a:p>
          <a:p>
            <a:r>
              <a:rPr lang="en-US" sz="3200" b="1">
                <a:solidFill>
                  <a:schemeClr val="bg1"/>
                </a:solidFill>
                <a:latin typeface="Times New Roman" pitchFamily="18" charset="0"/>
                <a:cs typeface="Times New Roman" pitchFamily="18" charset="0"/>
              </a:rPr>
              <a:t>KIỄM ĐỊNH</a:t>
            </a:r>
          </a:p>
          <a:p>
            <a:endParaRPr lang="en-US" sz="3200" b="1">
              <a:solidFill>
                <a:schemeClr val="bg1"/>
              </a:solidFill>
              <a:latin typeface="Times New Roman" pitchFamily="18" charset="0"/>
              <a:cs typeface="Times New Roman" pitchFamily="18" charset="0"/>
            </a:endParaRPr>
          </a:p>
          <a:p>
            <a:r>
              <a:rPr lang="en-US" sz="3200" b="1">
                <a:solidFill>
                  <a:schemeClr val="bg1"/>
                </a:solidFill>
                <a:latin typeface="Times New Roman" pitchFamily="18" charset="0"/>
                <a:cs typeface="Times New Roman" pitchFamily="18" charset="0"/>
              </a:rPr>
              <a:t>HỒI QUI TUYẾN TÍNH</a:t>
            </a:r>
          </a:p>
        </p:txBody>
      </p:sp>
    </p:spTree>
    <p:extLst>
      <p:ext uri="{BB962C8B-B14F-4D97-AF65-F5344CB8AC3E}">
        <p14:creationId xmlns:p14="http://schemas.microsoft.com/office/powerpoint/2010/main" val="1862249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09223" y="346390"/>
            <a:ext cx="6120586" cy="646331"/>
          </a:xfrm>
          <a:prstGeom prst="rect">
            <a:avLst/>
          </a:prstGeom>
        </p:spPr>
        <p:txBody>
          <a:bodyPr wrap="none">
            <a:spAutoFit/>
          </a:bodyPr>
          <a:lstStyle/>
          <a:p>
            <a:r>
              <a:rPr lang="en-US" sz="3600" b="1">
                <a:solidFill>
                  <a:srgbClr val="FFFF00"/>
                </a:solidFill>
                <a:latin typeface="Times New Roman" pitchFamily="18" charset="0"/>
                <a:cs typeface="Times New Roman" pitchFamily="18" charset="0"/>
              </a:rPr>
              <a:t>CHƯƠNG 4,5. ƯỚC LƯỢNG</a:t>
            </a:r>
          </a:p>
        </p:txBody>
      </p:sp>
      <p:sp>
        <p:nvSpPr>
          <p:cNvPr id="3" name="Rectangle 2"/>
          <p:cNvSpPr/>
          <p:nvPr/>
        </p:nvSpPr>
        <p:spPr>
          <a:xfrm>
            <a:off x="2421765" y="1767227"/>
            <a:ext cx="3678186" cy="1569660"/>
          </a:xfrm>
          <a:prstGeom prst="rect">
            <a:avLst/>
          </a:prstGeom>
        </p:spPr>
        <p:txBody>
          <a:bodyPr wrap="none">
            <a:spAutoFit/>
          </a:bodyPr>
          <a:lstStyle/>
          <a:p>
            <a:r>
              <a:rPr lang="en-US" sz="3200" b="1">
                <a:solidFill>
                  <a:schemeClr val="bg1"/>
                </a:solidFill>
                <a:latin typeface="Times New Roman" pitchFamily="18" charset="0"/>
                <a:cs typeface="Times New Roman" pitchFamily="18" charset="0"/>
              </a:rPr>
              <a:t>TỔNG THỂ - MẪU</a:t>
            </a:r>
          </a:p>
          <a:p>
            <a:endParaRPr lang="en-US" sz="3200" b="1">
              <a:solidFill>
                <a:schemeClr val="bg1"/>
              </a:solidFill>
              <a:latin typeface="Times New Roman" pitchFamily="18" charset="0"/>
              <a:cs typeface="Times New Roman" pitchFamily="18" charset="0"/>
            </a:endParaRPr>
          </a:p>
          <a:p>
            <a:r>
              <a:rPr lang="en-US" sz="3200" b="1">
                <a:solidFill>
                  <a:schemeClr val="bg1"/>
                </a:solidFill>
                <a:latin typeface="Times New Roman" pitchFamily="18" charset="0"/>
                <a:cs typeface="Times New Roman" pitchFamily="18" charset="0"/>
              </a:rPr>
              <a:t>ƯỚC LƯỢNG</a:t>
            </a:r>
          </a:p>
        </p:txBody>
      </p:sp>
    </p:spTree>
    <p:extLst>
      <p:ext uri="{BB962C8B-B14F-4D97-AF65-F5344CB8AC3E}">
        <p14:creationId xmlns:p14="http://schemas.microsoft.com/office/powerpoint/2010/main" val="19122324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77642" y="276051"/>
            <a:ext cx="4077335" cy="584775"/>
          </a:xfrm>
          <a:prstGeom prst="rect">
            <a:avLst/>
          </a:prstGeom>
        </p:spPr>
        <p:txBody>
          <a:bodyPr wrap="none">
            <a:spAutoFit/>
          </a:bodyPr>
          <a:lstStyle/>
          <a:p>
            <a:r>
              <a:rPr lang="en-US" sz="3200" b="1">
                <a:solidFill>
                  <a:srgbClr val="FFC000"/>
                </a:solidFill>
                <a:latin typeface="Times New Roman" pitchFamily="18" charset="0"/>
                <a:cs typeface="Times New Roman" pitchFamily="18" charset="0"/>
              </a:rPr>
              <a:t>A.TỔNG THỂ - MẪU</a:t>
            </a:r>
          </a:p>
        </p:txBody>
      </p:sp>
      <p:sp>
        <p:nvSpPr>
          <p:cNvPr id="3" name="Rectangle 2"/>
          <p:cNvSpPr/>
          <p:nvPr/>
        </p:nvSpPr>
        <p:spPr>
          <a:xfrm>
            <a:off x="477642" y="925862"/>
            <a:ext cx="9987613" cy="523220"/>
          </a:xfrm>
          <a:prstGeom prst="rect">
            <a:avLst/>
          </a:prstGeom>
        </p:spPr>
        <p:txBody>
          <a:bodyPr wrap="square">
            <a:spAutoFit/>
          </a:bodyPr>
          <a:lstStyle/>
          <a:p>
            <a:r>
              <a:rPr lang="en-US" sz="2800" b="1" dirty="0">
                <a:solidFill>
                  <a:srgbClr val="00B0F0"/>
                </a:solidFill>
                <a:latin typeface="Times New Roman" pitchFamily="18" charset="0"/>
                <a:cs typeface="Times New Roman" pitchFamily="18" charset="0"/>
              </a:rPr>
              <a:t>I. </a:t>
            </a:r>
            <a:r>
              <a:rPr lang="en-US" sz="2800" b="1" dirty="0" err="1">
                <a:solidFill>
                  <a:srgbClr val="00B0F0"/>
                </a:solidFill>
                <a:latin typeface="Times New Roman" pitchFamily="18" charset="0"/>
                <a:cs typeface="Times New Roman" pitchFamily="18" charset="0"/>
              </a:rPr>
              <a:t>Khái</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niệm</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về</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tổng</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thể</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và</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các</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tham</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số</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đặc</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trưng</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tổng</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thể</a:t>
            </a:r>
            <a:r>
              <a:rPr lang="en-US" sz="2800" b="1" dirty="0">
                <a:solidFill>
                  <a:srgbClr val="00B0F0"/>
                </a:solidFill>
                <a:latin typeface="Times New Roman" pitchFamily="18" charset="0"/>
                <a:cs typeface="Times New Roman" pitchFamily="18" charset="0"/>
              </a:rPr>
              <a:t>:</a:t>
            </a:r>
            <a:endParaRPr lang="vi-VN" sz="2800" dirty="0">
              <a:solidFill>
                <a:srgbClr val="00B0F0"/>
              </a:solidFill>
            </a:endParaRPr>
          </a:p>
        </p:txBody>
      </p:sp>
      <p:sp>
        <p:nvSpPr>
          <p:cNvPr id="4" name="Rectangle 3"/>
          <p:cNvSpPr/>
          <p:nvPr/>
        </p:nvSpPr>
        <p:spPr>
          <a:xfrm>
            <a:off x="642425" y="1665572"/>
            <a:ext cx="11033760" cy="2031325"/>
          </a:xfrm>
          <a:prstGeom prst="rect">
            <a:avLst/>
          </a:prstGeom>
        </p:spPr>
        <p:txBody>
          <a:bodyPr wrap="square">
            <a:spAutoFit/>
          </a:bodyPr>
          <a:lstStyle/>
          <a:p>
            <a:pPr lvl="0">
              <a:lnSpc>
                <a:spcPct val="150000"/>
              </a:lnSpc>
              <a:spcAft>
                <a:spcPts val="0"/>
              </a:spcAft>
            </a:pPr>
            <a:r>
              <a:rPr lang="en-US" sz="2800" b="1">
                <a:solidFill>
                  <a:srgbClr val="92D050"/>
                </a:solidFill>
                <a:latin typeface="Times New Roman" panose="02020603050405020304" pitchFamily="18" charset="0"/>
                <a:cs typeface="Times New Roman" panose="02020603050405020304" pitchFamily="18" charset="0"/>
              </a:rPr>
              <a:t>1. Tổng thể: </a:t>
            </a:r>
            <a:r>
              <a:rPr lang="en-US" sz="2800">
                <a:solidFill>
                  <a:srgbClr val="92D050"/>
                </a:solidFill>
                <a:latin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cs typeface="Times New Roman" panose="02020603050405020304" pitchFamily="18" charset="0"/>
              </a:rPr>
              <a:t>tập hợp tất cả các phần tử mà từ các phần tử đó ta có thể thu thập, khảo sát những thông tin về các dấu hiệu ta cần nghiên cứu được </a:t>
            </a:r>
            <a:r>
              <a:rPr lang="fr-FR" sz="2800">
                <a:solidFill>
                  <a:schemeClr val="bg1"/>
                </a:solidFill>
                <a:latin typeface="Times New Roman" panose="02020603050405020304" pitchFamily="18" charset="0"/>
                <a:cs typeface="Times New Roman" panose="02020603050405020304" pitchFamily="18" charset="0"/>
              </a:rPr>
              <a:t>gọi là </a:t>
            </a:r>
            <a:r>
              <a:rPr lang="fr-FR" sz="2800" i="1">
                <a:solidFill>
                  <a:schemeClr val="bg1"/>
                </a:solidFill>
                <a:latin typeface="Times New Roman" panose="02020603050405020304" pitchFamily="18" charset="0"/>
                <a:cs typeface="Times New Roman" panose="02020603050405020304" pitchFamily="18" charset="0"/>
              </a:rPr>
              <a:t> tổng thể </a:t>
            </a:r>
            <a:r>
              <a:rPr lang="fr-FR" sz="2800">
                <a:solidFill>
                  <a:schemeClr val="bg1"/>
                </a:solidFill>
                <a:latin typeface="Times New Roman" panose="02020603050405020304" pitchFamily="18" charset="0"/>
                <a:cs typeface="Times New Roman" panose="02020603050405020304" pitchFamily="18" charset="0"/>
              </a:rPr>
              <a:t> (population).</a:t>
            </a:r>
            <a:endParaRPr lang="vi-VN" sz="2800">
              <a:solidFill>
                <a:schemeClr val="bg1"/>
              </a:solidFill>
              <a:ea typeface="Arial" panose="020B0604020202020204" pitchFamily="34" charset="0"/>
              <a:cs typeface="Times New Roman" panose="02020603050405020304" pitchFamily="18" charset="0"/>
            </a:endParaRPr>
          </a:p>
        </p:txBody>
      </p:sp>
      <p:sp>
        <p:nvSpPr>
          <p:cNvPr id="5" name="Rectangle 4"/>
          <p:cNvSpPr/>
          <p:nvPr/>
        </p:nvSpPr>
        <p:spPr>
          <a:xfrm>
            <a:off x="-263207" y="3781305"/>
            <a:ext cx="11559564" cy="2031325"/>
          </a:xfrm>
          <a:prstGeom prst="rect">
            <a:avLst/>
          </a:prstGeom>
        </p:spPr>
        <p:txBody>
          <a:bodyPr wrap="square">
            <a:spAutoFit/>
          </a:bodyPr>
          <a:lstStyle/>
          <a:p>
            <a:pPr marL="914400">
              <a:lnSpc>
                <a:spcPct val="150000"/>
              </a:lnSpc>
              <a:spcAft>
                <a:spcPts val="0"/>
              </a:spcAft>
            </a:pPr>
            <a:r>
              <a:rPr lang="en-US" sz="2800" b="1" i="1" u="sng">
                <a:solidFill>
                  <a:schemeClr val="bg1"/>
                </a:solidFill>
                <a:latin typeface="Times New Roman" panose="02020603050405020304" pitchFamily="18" charset="0"/>
                <a:cs typeface="Times New Roman" panose="02020603050405020304" pitchFamily="18" charset="0"/>
              </a:rPr>
              <a:t>Ví dụ:</a:t>
            </a:r>
            <a:r>
              <a:rPr lang="en-US" sz="2800" b="1">
                <a:solidFill>
                  <a:schemeClr val="bg1"/>
                </a:solidFill>
                <a:latin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cs typeface="Times New Roman" panose="02020603050405020304" pitchFamily="18" charset="0"/>
              </a:rPr>
              <a:t>Đo chiều cao của nam thanh niên Việt Nam.</a:t>
            </a:r>
            <a:endParaRPr lang="vi-VN" sz="2800">
              <a:solidFill>
                <a:schemeClr val="bg1"/>
              </a:solidFill>
              <a:ea typeface="Arial" panose="020B0604020202020204" pitchFamily="34" charset="0"/>
              <a:cs typeface="Times New Roman" panose="02020603050405020304" pitchFamily="18" charset="0"/>
            </a:endParaRPr>
          </a:p>
          <a:p>
            <a:pPr marL="914400">
              <a:lnSpc>
                <a:spcPct val="150000"/>
              </a:lnSpc>
              <a:spcAft>
                <a:spcPts val="0"/>
              </a:spcAft>
            </a:pPr>
            <a:r>
              <a:rPr lang="en-US" sz="2800">
                <a:solidFill>
                  <a:schemeClr val="bg1"/>
                </a:solidFill>
                <a:latin typeface="Times New Roman" panose="02020603050405020304" pitchFamily="18" charset="0"/>
                <a:cs typeface="Times New Roman" panose="02020603050405020304" pitchFamily="18" charset="0"/>
              </a:rPr>
              <a:t>	Nhà máy sản xuất 1500 sản phẩm, điều tra khối lượng các sản 	phẩm này.</a:t>
            </a:r>
            <a:endParaRPr lang="vi-VN" sz="2800">
              <a:solidFill>
                <a:schemeClr val="bg1"/>
              </a:solidFill>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3801848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4839" y="322640"/>
            <a:ext cx="5998758" cy="522259"/>
          </a:xfrm>
          <a:prstGeom prst="rect">
            <a:avLst/>
          </a:prstGeom>
        </p:spPr>
        <p:txBody>
          <a:bodyPr wrap="none">
            <a:spAutoFit/>
          </a:bodyPr>
          <a:lstStyle/>
          <a:p>
            <a:pPr>
              <a:lnSpc>
                <a:spcPct val="107000"/>
              </a:lnSpc>
              <a:spcAft>
                <a:spcPts val="800"/>
              </a:spcAft>
            </a:pPr>
            <a:r>
              <a:rPr lang="en-US" sz="2800" b="1">
                <a:solidFill>
                  <a:srgbClr val="92D050"/>
                </a:solidFill>
                <a:latin typeface="Times New Roman" panose="02020603050405020304" pitchFamily="18" charset="0"/>
                <a:ea typeface="Arial" panose="020B0604020202020204" pitchFamily="34" charset="0"/>
                <a:cs typeface="Times New Roman" panose="02020603050405020304" pitchFamily="18" charset="0"/>
              </a:rPr>
              <a:t>2. Các tham số đặc trưng của tổng thể</a:t>
            </a:r>
            <a:endParaRPr lang="vi-VN" sz="2800">
              <a:solidFill>
                <a:srgbClr val="92D050"/>
              </a:solidFill>
              <a:latin typeface="Times New Roman" panose="02020603050405020304" pitchFamily="18" charset="0"/>
              <a:ea typeface="Arial" panose="020B0604020202020204" pitchFamily="34"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1144465" y="984298"/>
            <a:ext cx="7211743" cy="5501530"/>
          </a:xfrm>
          <a:prstGeom prst="rect">
            <a:avLst/>
          </a:prstGeom>
        </p:spPr>
      </p:pic>
    </p:spTree>
    <p:extLst>
      <p:ext uri="{BB962C8B-B14F-4D97-AF65-F5344CB8AC3E}">
        <p14:creationId xmlns:p14="http://schemas.microsoft.com/office/powerpoint/2010/main" val="14596303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8596" y="276051"/>
            <a:ext cx="8262198" cy="523220"/>
          </a:xfrm>
          <a:prstGeom prst="rect">
            <a:avLst/>
          </a:prstGeom>
        </p:spPr>
        <p:txBody>
          <a:bodyPr wrap="none">
            <a:spAutoFit/>
          </a:bodyPr>
          <a:lstStyle/>
          <a:p>
            <a:r>
              <a:rPr lang="en-US" sz="2800" b="1">
                <a:solidFill>
                  <a:srgbClr val="00B0F0"/>
                </a:solidFill>
                <a:latin typeface="Times New Roman" pitchFamily="18" charset="0"/>
                <a:cs typeface="Times New Roman" pitchFamily="18" charset="0"/>
              </a:rPr>
              <a:t>II. Khái niệm về mẫu và các tham số đặc trưng mẫu:</a:t>
            </a:r>
            <a:endParaRPr lang="vi-VN" sz="2800" dirty="0">
              <a:solidFill>
                <a:srgbClr val="00B0F0"/>
              </a:solidFill>
            </a:endParaRPr>
          </a:p>
        </p:txBody>
      </p:sp>
      <p:sp>
        <p:nvSpPr>
          <p:cNvPr id="3" name="Rectangle 2"/>
          <p:cNvSpPr/>
          <p:nvPr/>
        </p:nvSpPr>
        <p:spPr>
          <a:xfrm>
            <a:off x="0" y="1053125"/>
            <a:ext cx="10166918" cy="3970318"/>
          </a:xfrm>
          <a:prstGeom prst="rect">
            <a:avLst/>
          </a:prstGeom>
        </p:spPr>
        <p:txBody>
          <a:bodyPr wrap="square">
            <a:spAutoFit/>
          </a:bodyPr>
          <a:lstStyle/>
          <a:p>
            <a:pPr marL="1428750" indent="-514350">
              <a:lnSpc>
                <a:spcPct val="150000"/>
              </a:lnSpc>
              <a:spcAft>
                <a:spcPts val="0"/>
              </a:spcAft>
              <a:buAutoNum type="arabicPeriod"/>
            </a:pPr>
            <a:r>
              <a:rPr lang="en-US" sz="2800" b="1">
                <a:solidFill>
                  <a:srgbClr val="92D050"/>
                </a:solidFill>
                <a:latin typeface="Times New Roman" panose="02020603050405020304" pitchFamily="18" charset="0"/>
                <a:cs typeface="Times New Roman" panose="02020603050405020304" pitchFamily="18" charset="0"/>
              </a:rPr>
              <a:t>Mẫu: </a:t>
            </a:r>
            <a:r>
              <a:rPr lang="en-US" sz="2800">
                <a:solidFill>
                  <a:schemeClr val="bg1"/>
                </a:solidFill>
                <a:latin typeface="Times New Roman" panose="02020603050405020304" pitchFamily="18" charset="0"/>
                <a:cs typeface="Times New Roman" panose="02020603050405020304" pitchFamily="18" charset="0"/>
              </a:rPr>
              <a:t>Do không thể điều tra toàn bộ tổng thể, nên từ đó ta lấy ra n phần tử và đo lường giá trị của dấu hiệu quan tâm trên chúng, n phần tử này</a:t>
            </a:r>
            <a:r>
              <a:rPr lang="en-US" sz="2800">
                <a:solidFill>
                  <a:schemeClr val="bg1"/>
                </a:solidFill>
                <a:cs typeface="Times New Roman" panose="02020603050405020304" pitchFamily="18" charset="0"/>
              </a:rPr>
              <a:t> </a:t>
            </a:r>
            <a:r>
              <a:rPr lang="en-US" sz="2800">
                <a:solidFill>
                  <a:schemeClr val="bg1"/>
                </a:solidFill>
                <a:latin typeface="Times New Roman" panose="02020603050405020304" pitchFamily="18" charset="0"/>
                <a:cs typeface="Times New Roman" panose="02020603050405020304" pitchFamily="18" charset="0"/>
              </a:rPr>
              <a:t>lập nên một mẫu. </a:t>
            </a:r>
          </a:p>
          <a:p>
            <a:pPr marL="914400">
              <a:lnSpc>
                <a:spcPct val="150000"/>
              </a:lnSpc>
              <a:spcAft>
                <a:spcPts val="0"/>
              </a:spcAft>
            </a:pPr>
            <a:endParaRPr lang="en-US" sz="2800">
              <a:solidFill>
                <a:schemeClr val="bg1"/>
              </a:solidFill>
              <a:latin typeface="Times New Roman" panose="02020603050405020304" pitchFamily="18" charset="0"/>
              <a:cs typeface="Times New Roman" panose="02020603050405020304" pitchFamily="18" charset="0"/>
            </a:endParaRPr>
          </a:p>
          <a:p>
            <a:pPr marL="914400">
              <a:lnSpc>
                <a:spcPct val="150000"/>
              </a:lnSpc>
              <a:spcAft>
                <a:spcPts val="0"/>
              </a:spcAft>
            </a:pPr>
            <a:r>
              <a:rPr lang="en-US" sz="2800">
                <a:solidFill>
                  <a:schemeClr val="bg1"/>
                </a:solidFill>
                <a:latin typeface="Times New Roman" panose="02020603050405020304" pitchFamily="18" charset="0"/>
                <a:cs typeface="Times New Roman" panose="02020603050405020304" pitchFamily="18" charset="0"/>
              </a:rPr>
              <a:t>	Mẫu phải đại diện cho tổng thể. Muốn vậy, mẫu</a:t>
            </a:r>
            <a:r>
              <a:rPr lang="en-US" sz="2800">
                <a:solidFill>
                  <a:schemeClr val="bg1"/>
                </a:solidFill>
                <a:cs typeface="Times New Roman" panose="02020603050405020304" pitchFamily="18" charset="0"/>
              </a:rPr>
              <a:t> </a:t>
            </a:r>
            <a:r>
              <a:rPr lang="en-US" sz="2800">
                <a:solidFill>
                  <a:schemeClr val="bg1"/>
                </a:solidFill>
                <a:latin typeface="Times New Roman" panose="02020603050405020304" pitchFamily="18" charset="0"/>
                <a:cs typeface="Times New Roman" panose="02020603050405020304" pitchFamily="18" charset="0"/>
              </a:rPr>
              <a:t>phải  	đảm bảo tính ngẫu nhiên.</a:t>
            </a:r>
            <a:endParaRPr lang="vi-VN" sz="2800">
              <a:solidFill>
                <a:schemeClr val="bg1"/>
              </a:solidFill>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32698646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913301" y="486727"/>
            <a:ext cx="9946957" cy="4828217"/>
          </a:xfrm>
          <a:prstGeom prst="rect">
            <a:avLst/>
          </a:prstGeom>
        </p:spPr>
      </p:pic>
    </p:spTree>
    <p:extLst>
      <p:ext uri="{BB962C8B-B14F-4D97-AF65-F5344CB8AC3E}">
        <p14:creationId xmlns:p14="http://schemas.microsoft.com/office/powerpoint/2010/main" val="38942060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12116" y="396093"/>
            <a:ext cx="9682382" cy="4717849"/>
          </a:xfrm>
          <a:prstGeom prst="rect">
            <a:avLst/>
          </a:prstGeom>
        </p:spPr>
      </p:pic>
    </p:spTree>
    <p:extLst>
      <p:ext uri="{BB962C8B-B14F-4D97-AF65-F5344CB8AC3E}">
        <p14:creationId xmlns:p14="http://schemas.microsoft.com/office/powerpoint/2010/main" val="14824258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26039" y="396679"/>
            <a:ext cx="7549149" cy="6000328"/>
          </a:xfrm>
          <a:prstGeom prst="rect">
            <a:avLst/>
          </a:prstGeom>
        </p:spPr>
      </p:pic>
    </p:spTree>
    <p:extLst>
      <p:ext uri="{BB962C8B-B14F-4D97-AF65-F5344CB8AC3E}">
        <p14:creationId xmlns:p14="http://schemas.microsoft.com/office/powerpoint/2010/main" val="39251391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40113" y="247915"/>
            <a:ext cx="5543505" cy="523220"/>
          </a:xfrm>
          <a:prstGeom prst="rect">
            <a:avLst/>
          </a:prstGeom>
        </p:spPr>
        <p:txBody>
          <a:bodyPr wrap="none">
            <a:spAutoFit/>
          </a:bodyPr>
          <a:lstStyle/>
          <a:p>
            <a:r>
              <a:rPr lang="en-US" sz="2800" b="1">
                <a:solidFill>
                  <a:srgbClr val="00B0F0"/>
                </a:solidFill>
                <a:latin typeface="Times New Roman" pitchFamily="18" charset="0"/>
                <a:cs typeface="Times New Roman" pitchFamily="18" charset="0"/>
              </a:rPr>
              <a:t>III. Cách sử dụng máy tính bỏ túi :</a:t>
            </a:r>
            <a:endParaRPr lang="vi-VN" sz="2800" dirty="0">
              <a:solidFill>
                <a:srgbClr val="00B0F0"/>
              </a:solidFill>
            </a:endParaRPr>
          </a:p>
        </p:txBody>
      </p:sp>
      <p:pic>
        <p:nvPicPr>
          <p:cNvPr id="3" name="Picture 2"/>
          <p:cNvPicPr>
            <a:picLocks noChangeAspect="1"/>
          </p:cNvPicPr>
          <p:nvPr/>
        </p:nvPicPr>
        <p:blipFill>
          <a:blip r:embed="rId3"/>
          <a:stretch>
            <a:fillRect/>
          </a:stretch>
        </p:blipFill>
        <p:spPr>
          <a:xfrm>
            <a:off x="827062" y="884060"/>
            <a:ext cx="10427919" cy="5547653"/>
          </a:xfrm>
          <a:prstGeom prst="rect">
            <a:avLst/>
          </a:prstGeom>
        </p:spPr>
      </p:pic>
      <p:graphicFrame>
        <p:nvGraphicFramePr>
          <p:cNvPr id="4" name="Object 3"/>
          <p:cNvGraphicFramePr>
            <a:graphicFrameLocks noChangeAspect="1"/>
          </p:cNvGraphicFramePr>
          <p:nvPr/>
        </p:nvGraphicFramePr>
        <p:xfrm>
          <a:off x="4394200" y="2376311"/>
          <a:ext cx="914400" cy="198438"/>
        </p:xfrm>
        <a:graphic>
          <a:graphicData uri="http://schemas.openxmlformats.org/presentationml/2006/ole">
            <mc:AlternateContent xmlns:mc="http://schemas.openxmlformats.org/markup-compatibility/2006">
              <mc:Choice xmlns:v="urn:schemas-microsoft-com:vml" Requires="v">
                <p:oleObj spid="_x0000_s1038" name="Equation" r:id="rId4" imgW="914400" imgH="198720" progId="Equation.DSMT4">
                  <p:embed/>
                </p:oleObj>
              </mc:Choice>
              <mc:Fallback>
                <p:oleObj name="Equation" r:id="rId4" imgW="914400" imgH="198720" progId="Equation.DSMT4">
                  <p:embed/>
                  <p:pic>
                    <p:nvPicPr>
                      <p:cNvPr id="4" name="Object 3"/>
                      <p:cNvPicPr/>
                      <p:nvPr/>
                    </p:nvPicPr>
                    <p:blipFill>
                      <a:blip r:embed="rId5"/>
                      <a:stretch>
                        <a:fillRect/>
                      </a:stretch>
                    </p:blipFill>
                    <p:spPr>
                      <a:xfrm>
                        <a:off x="4394200" y="2376311"/>
                        <a:ext cx="914400" cy="198438"/>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8687857" y="1456796"/>
          <a:ext cx="1981899" cy="784048"/>
        </p:xfrm>
        <a:graphic>
          <a:graphicData uri="http://schemas.openxmlformats.org/presentationml/2006/ole">
            <mc:AlternateContent xmlns:mc="http://schemas.openxmlformats.org/markup-compatibility/2006">
              <mc:Choice xmlns:v="urn:schemas-microsoft-com:vml" Requires="v">
                <p:oleObj spid="_x0000_s1039" name="Equation" r:id="rId6" imgW="1155600" imgH="457200" progId="Equation.DSMT4">
                  <p:embed/>
                </p:oleObj>
              </mc:Choice>
              <mc:Fallback>
                <p:oleObj name="Equation" r:id="rId6" imgW="1155600" imgH="457200" progId="Equation.DSMT4">
                  <p:embed/>
                  <p:pic>
                    <p:nvPicPr>
                      <p:cNvPr id="5" name="Object 4"/>
                      <p:cNvPicPr/>
                      <p:nvPr/>
                    </p:nvPicPr>
                    <p:blipFill>
                      <a:blip r:embed="rId7"/>
                      <a:stretch>
                        <a:fillRect/>
                      </a:stretch>
                    </p:blipFill>
                    <p:spPr>
                      <a:xfrm>
                        <a:off x="8687857" y="1456796"/>
                        <a:ext cx="1981899" cy="784048"/>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8908324" y="3920618"/>
          <a:ext cx="1916654" cy="831320"/>
        </p:xfrm>
        <a:graphic>
          <a:graphicData uri="http://schemas.openxmlformats.org/presentationml/2006/ole">
            <mc:AlternateContent xmlns:mc="http://schemas.openxmlformats.org/markup-compatibility/2006">
              <mc:Choice xmlns:v="urn:schemas-microsoft-com:vml" Requires="v">
                <p:oleObj spid="_x0000_s1040" name="Equation" r:id="rId8" imgW="1054080" imgH="457200" progId="Equation.DSMT4">
                  <p:embed/>
                </p:oleObj>
              </mc:Choice>
              <mc:Fallback>
                <p:oleObj name="Equation" r:id="rId8" imgW="1054080" imgH="457200" progId="Equation.DSMT4">
                  <p:embed/>
                  <p:pic>
                    <p:nvPicPr>
                      <p:cNvPr id="6" name="Object 5"/>
                      <p:cNvPicPr/>
                      <p:nvPr/>
                    </p:nvPicPr>
                    <p:blipFill>
                      <a:blip r:embed="rId9"/>
                      <a:stretch>
                        <a:fillRect/>
                      </a:stretch>
                    </p:blipFill>
                    <p:spPr>
                      <a:xfrm>
                        <a:off x="8908324" y="3920618"/>
                        <a:ext cx="1916654" cy="83132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9027202" y="5632988"/>
          <a:ext cx="1642554" cy="695670"/>
        </p:xfrm>
        <a:graphic>
          <a:graphicData uri="http://schemas.openxmlformats.org/presentationml/2006/ole">
            <mc:AlternateContent xmlns:mc="http://schemas.openxmlformats.org/markup-compatibility/2006">
              <mc:Choice xmlns:v="urn:schemas-microsoft-com:vml" Requires="v">
                <p:oleObj spid="_x0000_s1041" name="Equation" r:id="rId10" imgW="1079280" imgH="457200" progId="Equation.DSMT4">
                  <p:embed/>
                </p:oleObj>
              </mc:Choice>
              <mc:Fallback>
                <p:oleObj name="Equation" r:id="rId10" imgW="1079280" imgH="457200" progId="Equation.DSMT4">
                  <p:embed/>
                  <p:pic>
                    <p:nvPicPr>
                      <p:cNvPr id="7" name="Object 6"/>
                      <p:cNvPicPr/>
                      <p:nvPr/>
                    </p:nvPicPr>
                    <p:blipFill>
                      <a:blip r:embed="rId11"/>
                      <a:stretch>
                        <a:fillRect/>
                      </a:stretch>
                    </p:blipFill>
                    <p:spPr>
                      <a:xfrm>
                        <a:off x="9027202" y="5632988"/>
                        <a:ext cx="1642554" cy="695670"/>
                      </a:xfrm>
                      <a:prstGeom prst="rect">
                        <a:avLst/>
                      </a:prstGeom>
                    </p:spPr>
                  </p:pic>
                </p:oleObj>
              </mc:Fallback>
            </mc:AlternateContent>
          </a:graphicData>
        </a:graphic>
      </p:graphicFrame>
    </p:spTree>
    <p:extLst>
      <p:ext uri="{BB962C8B-B14F-4D97-AF65-F5344CB8AC3E}">
        <p14:creationId xmlns:p14="http://schemas.microsoft.com/office/powerpoint/2010/main" val="27871070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30848" y="353011"/>
            <a:ext cx="11104342" cy="1510958"/>
          </a:xfrm>
          <a:prstGeom prst="rect">
            <a:avLst/>
          </a:prstGeom>
        </p:spPr>
      </p:pic>
      <p:pic>
        <p:nvPicPr>
          <p:cNvPr id="2" name="Picture 1">
            <a:extLst>
              <a:ext uri="{FF2B5EF4-FFF2-40B4-BE49-F238E27FC236}">
                <a16:creationId xmlns:a16="http://schemas.microsoft.com/office/drawing/2014/main" id="{C0C49EE2-F8F4-0FA7-07EF-B2DB963E9176}"/>
              </a:ext>
            </a:extLst>
          </p:cNvPr>
          <p:cNvPicPr>
            <a:picLocks noChangeAspect="1"/>
          </p:cNvPicPr>
          <p:nvPr/>
        </p:nvPicPr>
        <p:blipFill>
          <a:blip r:embed="rId3"/>
          <a:stretch>
            <a:fillRect/>
          </a:stretch>
        </p:blipFill>
        <p:spPr>
          <a:xfrm>
            <a:off x="530835" y="2419349"/>
            <a:ext cx="11402455" cy="2469173"/>
          </a:xfrm>
          <a:prstGeom prst="rect">
            <a:avLst/>
          </a:prstGeom>
        </p:spPr>
      </p:pic>
    </p:spTree>
    <p:extLst>
      <p:ext uri="{BB962C8B-B14F-4D97-AF65-F5344CB8AC3E}">
        <p14:creationId xmlns:p14="http://schemas.microsoft.com/office/powerpoint/2010/main" val="36344536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08315" y="276051"/>
            <a:ext cx="4820743" cy="523220"/>
          </a:xfrm>
          <a:prstGeom prst="rect">
            <a:avLst/>
          </a:prstGeom>
        </p:spPr>
        <p:txBody>
          <a:bodyPr wrap="none">
            <a:spAutoFit/>
          </a:bodyPr>
          <a:lstStyle/>
          <a:p>
            <a:r>
              <a:rPr lang="en-US" sz="2800" b="1">
                <a:solidFill>
                  <a:srgbClr val="00B0F0"/>
                </a:solidFill>
                <a:latin typeface="Times New Roman" pitchFamily="18" charset="0"/>
                <a:cs typeface="Times New Roman" pitchFamily="18" charset="0"/>
              </a:rPr>
              <a:t>IV. Một số dạng toán lấy mẫu:</a:t>
            </a:r>
            <a:endParaRPr lang="vi-VN" sz="2800" dirty="0">
              <a:solidFill>
                <a:srgbClr val="00B0F0"/>
              </a:solidFill>
            </a:endParaRPr>
          </a:p>
        </p:txBody>
      </p:sp>
      <p:sp>
        <p:nvSpPr>
          <p:cNvPr id="4" name="Rectangle 3"/>
          <p:cNvSpPr/>
          <p:nvPr/>
        </p:nvSpPr>
        <p:spPr>
          <a:xfrm>
            <a:off x="409841" y="1350309"/>
            <a:ext cx="10577027" cy="3689215"/>
          </a:xfrm>
          <a:prstGeom prst="rect">
            <a:avLst/>
          </a:prstGeom>
        </p:spPr>
        <p:txBody>
          <a:bodyPr wrap="square">
            <a:spAutoFit/>
          </a:bodyPr>
          <a:lstStyle/>
          <a:p>
            <a:pPr>
              <a:lnSpc>
                <a:spcPct val="115000"/>
              </a:lnSpc>
              <a:spcAft>
                <a:spcPts val="1000"/>
              </a:spcAft>
            </a:pPr>
            <a:r>
              <a:rPr lang="en-US" sz="2800">
                <a:solidFill>
                  <a:schemeClr val="bg1"/>
                </a:solidFill>
                <a:latin typeface="Times New Roman" panose="02020603050405020304" pitchFamily="18" charset="0"/>
                <a:ea typeface="Arial" panose="020B0604020202020204" pitchFamily="34" charset="0"/>
                <a:cs typeface="Times New Roman" panose="02020603050405020304" pitchFamily="18" charset="0"/>
              </a:rPr>
              <a:t>Về phương diện mô hình toán học, ta phân biệt hai cách chọn mẫu và tương ứng có hai loại mẫu:</a:t>
            </a:r>
            <a:endParaRPr lang="vi-VN" sz="2800">
              <a:solidFill>
                <a:schemeClr val="bg1"/>
              </a:solidFill>
              <a:ea typeface="Arial" panose="020B0604020202020204" pitchFamily="34" charset="0"/>
              <a:cs typeface="Times New Roman" panose="02020603050405020304" pitchFamily="18" charset="0"/>
            </a:endParaRPr>
          </a:p>
          <a:p>
            <a:pPr>
              <a:lnSpc>
                <a:spcPct val="115000"/>
              </a:lnSpc>
              <a:spcAft>
                <a:spcPts val="1000"/>
              </a:spcAft>
            </a:pPr>
            <a:r>
              <a:rPr lang="en-US" sz="2800" b="1">
                <a:solidFill>
                  <a:srgbClr val="FFFF00"/>
                </a:solidFill>
                <a:latin typeface="Times New Roman" panose="02020603050405020304" pitchFamily="18" charset="0"/>
                <a:ea typeface="Arial" panose="020B0604020202020204" pitchFamily="34" charset="0"/>
                <a:cs typeface="Times New Roman" panose="02020603050405020304" pitchFamily="18" charset="0"/>
              </a:rPr>
              <a:t>Phép chọn lặp: </a:t>
            </a:r>
            <a:r>
              <a:rPr lang="en-US" sz="2800">
                <a:solidFill>
                  <a:schemeClr val="bg1"/>
                </a:solidFill>
                <a:latin typeface="Times New Roman" panose="02020603050405020304" pitchFamily="18" charset="0"/>
                <a:ea typeface="Arial" panose="020B0604020202020204" pitchFamily="34" charset="0"/>
                <a:cs typeface="Times New Roman" panose="02020603050405020304" pitchFamily="18" charset="0"/>
              </a:rPr>
              <a:t>Đầu tiên ta lấy ngẫu nhiên một phần tử từ </a:t>
            </a:r>
            <a:r>
              <a:rPr lang="en-US" sz="2800">
                <a:solidFill>
                  <a:schemeClr val="bg1"/>
                </a:solidFill>
                <a:ea typeface="Arial" panose="020B0604020202020204" pitchFamily="34" charset="0"/>
                <a:cs typeface="Times New Roman" panose="02020603050405020304" pitchFamily="18" charset="0"/>
              </a:rPr>
              <a:t> </a:t>
            </a:r>
            <a:r>
              <a:rPr lang="en-US" sz="2800">
                <a:solidFill>
                  <a:schemeClr val="bg1"/>
                </a:solidFill>
                <a:latin typeface="Times New Roman" panose="02020603050405020304" pitchFamily="18" charset="0"/>
                <a:ea typeface="Arial" panose="020B0604020202020204" pitchFamily="34" charset="0"/>
                <a:cs typeface="Times New Roman" panose="02020603050405020304" pitchFamily="18" charset="0"/>
              </a:rPr>
              <a:t>tổng thể, tiến hành khảo sát cần thiết, rồi trả lại phần tử này vào tổng thể, rồi lại lấy ngẫu  nhiên phần tử thứ hai vào tổng</a:t>
            </a:r>
            <a:r>
              <a:rPr lang="en-US" sz="2800">
                <a:solidFill>
                  <a:schemeClr val="bg1"/>
                </a:solidFill>
                <a:ea typeface="Arial" panose="020B0604020202020204" pitchFamily="34" charset="0"/>
                <a:cs typeface="Times New Roman" panose="02020603050405020304" pitchFamily="18" charset="0"/>
              </a:rPr>
              <a:t> </a:t>
            </a:r>
            <a:r>
              <a:rPr lang="en-US" sz="2800">
                <a:solidFill>
                  <a:schemeClr val="bg1"/>
                </a:solidFill>
                <a:latin typeface="Times New Roman" panose="02020603050405020304" pitchFamily="18" charset="0"/>
                <a:ea typeface="Arial" panose="020B0604020202020204" pitchFamily="34" charset="0"/>
                <a:cs typeface="Times New Roman" panose="02020603050405020304" pitchFamily="18" charset="0"/>
              </a:rPr>
              <a:t>thể, rồi lại lấy ngẫu nhiên phần tử thứ ba,… và cứ tiếp tục </a:t>
            </a:r>
            <a:r>
              <a:rPr lang="en-US" sz="2800">
                <a:solidFill>
                  <a:schemeClr val="bg1"/>
                </a:solidFill>
                <a:ea typeface="Arial" panose="020B0604020202020204" pitchFamily="34" charset="0"/>
                <a:cs typeface="Times New Roman" panose="02020603050405020304" pitchFamily="18" charset="0"/>
              </a:rPr>
              <a:t> </a:t>
            </a:r>
            <a:r>
              <a:rPr lang="en-US" sz="2800">
                <a:solidFill>
                  <a:schemeClr val="bg1"/>
                </a:solidFill>
                <a:latin typeface="Times New Roman" panose="02020603050405020304" pitchFamily="18" charset="0"/>
                <a:ea typeface="Arial" panose="020B0604020202020204" pitchFamily="34" charset="0"/>
                <a:cs typeface="Times New Roman" panose="02020603050405020304" pitchFamily="18" charset="0"/>
              </a:rPr>
              <a:t>như thế cho tới phần tử thứ n. Theo cách này một phần tử có thể được lấy nhiều lần.</a:t>
            </a:r>
            <a:endParaRPr lang="vi-VN" sz="2800">
              <a:solidFill>
                <a:schemeClr val="bg1"/>
              </a:solidFill>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23874210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33046" y="854562"/>
            <a:ext cx="10607040" cy="2569934"/>
          </a:xfrm>
          <a:prstGeom prst="rect">
            <a:avLst/>
          </a:prstGeom>
        </p:spPr>
        <p:txBody>
          <a:bodyPr wrap="square">
            <a:spAutoFit/>
          </a:bodyPr>
          <a:lstStyle/>
          <a:p>
            <a:pPr>
              <a:lnSpc>
                <a:spcPct val="115000"/>
              </a:lnSpc>
              <a:spcAft>
                <a:spcPts val="1000"/>
              </a:spcAft>
            </a:pPr>
            <a:r>
              <a:rPr lang="en-US" sz="2800" b="1">
                <a:solidFill>
                  <a:srgbClr val="FFFF00"/>
                </a:solidFill>
                <a:latin typeface="Times New Roman" panose="02020603050405020304" pitchFamily="18" charset="0"/>
                <a:ea typeface="Arial" panose="020B0604020202020204" pitchFamily="34" charset="0"/>
                <a:cs typeface="Times New Roman" panose="02020603050405020304" pitchFamily="18" charset="0"/>
              </a:rPr>
              <a:t>Phép chọn không lặp: </a:t>
            </a:r>
            <a:r>
              <a:rPr lang="en-US" sz="2800">
                <a:solidFill>
                  <a:schemeClr val="bg1"/>
                </a:solidFill>
                <a:latin typeface="Times New Roman" panose="02020603050405020304" pitchFamily="18" charset="0"/>
                <a:ea typeface="Arial" panose="020B0604020202020204" pitchFamily="34" charset="0"/>
                <a:cs typeface="Times New Roman" panose="02020603050405020304" pitchFamily="18" charset="0"/>
              </a:rPr>
              <a:t>Từ tổng thể ta lấy phần tử thứ </a:t>
            </a:r>
            <a:r>
              <a:rPr lang="en-US" sz="2800">
                <a:solidFill>
                  <a:schemeClr val="bg1"/>
                </a:solidFill>
                <a:ea typeface="Arial" panose="020B0604020202020204" pitchFamily="34" charset="0"/>
                <a:cs typeface="Times New Roman" panose="02020603050405020304" pitchFamily="18" charset="0"/>
              </a:rPr>
              <a:t> </a:t>
            </a:r>
            <a:r>
              <a:rPr lang="en-US" sz="2800">
                <a:solidFill>
                  <a:schemeClr val="bg1"/>
                </a:solidFill>
                <a:latin typeface="Times New Roman" panose="02020603050405020304" pitchFamily="18" charset="0"/>
                <a:ea typeface="Arial" panose="020B0604020202020204" pitchFamily="34" charset="0"/>
                <a:cs typeface="Times New Roman" panose="02020603050405020304" pitchFamily="18" charset="0"/>
              </a:rPr>
              <a:t>nhất và không trả lại nó vào tổng thể, tiếp tục lấy phần tử tứ hai và cũng không trả lại phần tử này vào tổng thể,</a:t>
            </a:r>
            <a:r>
              <a:rPr lang="en-US" sz="2800">
                <a:solidFill>
                  <a:schemeClr val="bg1"/>
                </a:solidFill>
                <a:ea typeface="Arial" panose="020B0604020202020204" pitchFamily="34" charset="0"/>
                <a:cs typeface="Times New Roman" panose="02020603050405020304" pitchFamily="18" charset="0"/>
              </a:rPr>
              <a:t> </a:t>
            </a:r>
            <a:r>
              <a:rPr lang="en-US" sz="2800">
                <a:solidFill>
                  <a:schemeClr val="bg1"/>
                </a:solidFill>
                <a:latin typeface="Times New Roman" panose="02020603050405020304" pitchFamily="18" charset="0"/>
                <a:ea typeface="Arial" panose="020B0604020202020204" pitchFamily="34" charset="0"/>
                <a:cs typeface="Times New Roman" panose="02020603050405020304" pitchFamily="18" charset="0"/>
              </a:rPr>
              <a:t>rồi tiếp tục lấy phần tử thứ ba…Theo cách này không có</a:t>
            </a:r>
            <a:r>
              <a:rPr lang="en-US" sz="2800">
                <a:solidFill>
                  <a:schemeClr val="bg1"/>
                </a:solidFill>
                <a:ea typeface="Arial" panose="020B0604020202020204" pitchFamily="34" charset="0"/>
                <a:cs typeface="Times New Roman" panose="02020603050405020304" pitchFamily="18" charset="0"/>
              </a:rPr>
              <a:t> </a:t>
            </a:r>
            <a:r>
              <a:rPr lang="en-US" sz="2800">
                <a:solidFill>
                  <a:schemeClr val="bg1"/>
                </a:solidFill>
                <a:latin typeface="Times New Roman" panose="02020603050405020304" pitchFamily="18" charset="0"/>
                <a:ea typeface="Arial" panose="020B0604020202020204" pitchFamily="34" charset="0"/>
                <a:cs typeface="Times New Roman" panose="02020603050405020304" pitchFamily="18" charset="0"/>
              </a:rPr>
              <a:t>phần tử nào được chọn quá một lần. Mẫu này được gọi</a:t>
            </a:r>
            <a:r>
              <a:rPr lang="en-US" sz="2800">
                <a:solidFill>
                  <a:schemeClr val="bg1"/>
                </a:solidFill>
                <a:ea typeface="Arial" panose="020B0604020202020204" pitchFamily="34" charset="0"/>
                <a:cs typeface="Times New Roman" panose="02020603050405020304" pitchFamily="18" charset="0"/>
              </a:rPr>
              <a:t> </a:t>
            </a:r>
            <a:r>
              <a:rPr lang="en-US" sz="2800">
                <a:solidFill>
                  <a:schemeClr val="bg1"/>
                </a:solidFill>
                <a:latin typeface="Times New Roman" panose="02020603050405020304" pitchFamily="18" charset="0"/>
                <a:ea typeface="Arial" panose="020B0604020202020204" pitchFamily="34" charset="0"/>
                <a:cs typeface="Times New Roman" panose="02020603050405020304" pitchFamily="18" charset="0"/>
              </a:rPr>
              <a:t>là mẫu không lặp.</a:t>
            </a:r>
            <a:endParaRPr lang="vi-VN" sz="2800">
              <a:solidFill>
                <a:schemeClr val="bg1"/>
              </a:solidFill>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19884567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61268" y="487680"/>
            <a:ext cx="10141194" cy="5809276"/>
          </a:xfrm>
          <a:prstGeom prst="rect">
            <a:avLst/>
          </a:prstGeom>
        </p:spPr>
      </p:pic>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919800" y="3527280"/>
              <a:ext cx="2759760" cy="241560"/>
            </p14:xfrm>
          </p:contentPart>
        </mc:Choice>
        <mc:Fallback xmlns="">
          <p:pic>
            <p:nvPicPr>
              <p:cNvPr id="3" name="Ink 2"/>
              <p:cNvPicPr/>
              <p:nvPr/>
            </p:nvPicPr>
            <p:blipFill>
              <a:blip r:embed="rId4"/>
              <a:stretch>
                <a:fillRect/>
              </a:stretch>
            </p:blipFill>
            <p:spPr>
              <a:xfrm>
                <a:off x="910440" y="3517920"/>
                <a:ext cx="2778480" cy="260280"/>
              </a:xfrm>
              <a:prstGeom prst="rect">
                <a:avLst/>
              </a:prstGeom>
            </p:spPr>
          </p:pic>
        </mc:Fallback>
      </mc:AlternateContent>
    </p:spTree>
    <p:extLst>
      <p:ext uri="{BB962C8B-B14F-4D97-AF65-F5344CB8AC3E}">
        <p14:creationId xmlns:p14="http://schemas.microsoft.com/office/powerpoint/2010/main" val="10096024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61326" y="276809"/>
            <a:ext cx="9467411" cy="1755055"/>
          </a:xfrm>
          <a:prstGeom prst="rect">
            <a:avLst/>
          </a:prstGeom>
        </p:spPr>
      </p:pic>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346680" y="2138040"/>
              <a:ext cx="10692720" cy="4172760"/>
            </p14:xfrm>
          </p:contentPart>
        </mc:Choice>
        <mc:Fallback xmlns="">
          <p:pic>
            <p:nvPicPr>
              <p:cNvPr id="3" name="Ink 2"/>
              <p:cNvPicPr/>
              <p:nvPr/>
            </p:nvPicPr>
            <p:blipFill>
              <a:blip r:embed="rId4"/>
              <a:stretch>
                <a:fillRect/>
              </a:stretch>
            </p:blipFill>
            <p:spPr>
              <a:xfrm>
                <a:off x="334080" y="2128680"/>
                <a:ext cx="10713960" cy="4189680"/>
              </a:xfrm>
              <a:prstGeom prst="rect">
                <a:avLst/>
              </a:prstGeom>
            </p:spPr>
          </p:pic>
        </mc:Fallback>
      </mc:AlternateContent>
    </p:spTree>
    <p:extLst>
      <p:ext uri="{BB962C8B-B14F-4D97-AF65-F5344CB8AC3E}">
        <p14:creationId xmlns:p14="http://schemas.microsoft.com/office/powerpoint/2010/main" val="1875030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09979" y="263256"/>
            <a:ext cx="9756384" cy="5507636"/>
          </a:xfrm>
          <a:prstGeom prst="rect">
            <a:avLst/>
          </a:prstGeom>
        </p:spPr>
      </p:pic>
    </p:spTree>
    <p:extLst>
      <p:ext uri="{BB962C8B-B14F-4D97-AF65-F5344CB8AC3E}">
        <p14:creationId xmlns:p14="http://schemas.microsoft.com/office/powerpoint/2010/main" val="33309822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40739" y="314251"/>
            <a:ext cx="8981563" cy="1623721"/>
          </a:xfrm>
          <a:prstGeom prst="rect">
            <a:avLst/>
          </a:prstGeom>
        </p:spPr>
      </p:pic>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459720" y="1958760"/>
              <a:ext cx="9263520" cy="3231000"/>
            </p14:xfrm>
          </p:contentPart>
        </mc:Choice>
        <mc:Fallback xmlns="">
          <p:pic>
            <p:nvPicPr>
              <p:cNvPr id="3" name="Ink 2"/>
              <p:cNvPicPr/>
              <p:nvPr/>
            </p:nvPicPr>
            <p:blipFill>
              <a:blip r:embed="rId4"/>
              <a:stretch>
                <a:fillRect/>
              </a:stretch>
            </p:blipFill>
            <p:spPr>
              <a:xfrm>
                <a:off x="447840" y="1948320"/>
                <a:ext cx="9286920" cy="3252240"/>
              </a:xfrm>
              <a:prstGeom prst="rect">
                <a:avLst/>
              </a:prstGeom>
            </p:spPr>
          </p:pic>
        </mc:Fallback>
      </mc:AlternateContent>
    </p:spTree>
    <p:extLst>
      <p:ext uri="{BB962C8B-B14F-4D97-AF65-F5344CB8AC3E}">
        <p14:creationId xmlns:p14="http://schemas.microsoft.com/office/powerpoint/2010/main" val="1766567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97609" y="300476"/>
            <a:ext cx="10583154" cy="5880954"/>
          </a:xfrm>
          <a:prstGeom prst="rect">
            <a:avLst/>
          </a:prstGeom>
        </p:spPr>
      </p:pic>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8663040" y="1715760"/>
              <a:ext cx="2635560" cy="2223000"/>
            </p14:xfrm>
          </p:contentPart>
        </mc:Choice>
        <mc:Fallback xmlns="">
          <p:pic>
            <p:nvPicPr>
              <p:cNvPr id="3" name="Ink 2"/>
              <p:cNvPicPr/>
              <p:nvPr/>
            </p:nvPicPr>
            <p:blipFill>
              <a:blip r:embed="rId4"/>
              <a:stretch>
                <a:fillRect/>
              </a:stretch>
            </p:blipFill>
            <p:spPr>
              <a:xfrm>
                <a:off x="8651160" y="1703160"/>
                <a:ext cx="2653920" cy="2247480"/>
              </a:xfrm>
              <a:prstGeom prst="rect">
                <a:avLst/>
              </a:prstGeom>
            </p:spPr>
          </p:pic>
        </mc:Fallback>
      </mc:AlternateContent>
    </p:spTree>
    <p:extLst>
      <p:ext uri="{BB962C8B-B14F-4D97-AF65-F5344CB8AC3E}">
        <p14:creationId xmlns:p14="http://schemas.microsoft.com/office/powerpoint/2010/main" val="34821980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44842" y="328538"/>
            <a:ext cx="10454567" cy="1831839"/>
          </a:xfrm>
          <a:prstGeom prst="rect">
            <a:avLst/>
          </a:prstGeom>
        </p:spPr>
      </p:pic>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624960" y="2288880"/>
              <a:ext cx="10673640" cy="4276080"/>
            </p14:xfrm>
          </p:contentPart>
        </mc:Choice>
        <mc:Fallback xmlns="">
          <p:pic>
            <p:nvPicPr>
              <p:cNvPr id="3" name="Ink 2"/>
              <p:cNvPicPr/>
              <p:nvPr/>
            </p:nvPicPr>
            <p:blipFill>
              <a:blip r:embed="rId4"/>
              <a:stretch>
                <a:fillRect/>
              </a:stretch>
            </p:blipFill>
            <p:spPr>
              <a:xfrm>
                <a:off x="614880" y="2277720"/>
                <a:ext cx="10694880" cy="4294440"/>
              </a:xfrm>
              <a:prstGeom prst="rect">
                <a:avLst/>
              </a:prstGeom>
            </p:spPr>
          </p:pic>
        </mc:Fallback>
      </mc:AlternateContent>
    </p:spTree>
    <p:extLst>
      <p:ext uri="{BB962C8B-B14F-4D97-AF65-F5344CB8AC3E}">
        <p14:creationId xmlns:p14="http://schemas.microsoft.com/office/powerpoint/2010/main" val="3975101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17</TotalTime>
  <Words>410</Words>
  <Application>Microsoft Office PowerPoint</Application>
  <PresentationFormat>Widescreen</PresentationFormat>
  <Paragraphs>25</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7" baseType="lpstr">
      <vt:lpstr>Arial</vt:lpstr>
      <vt:lpstr>Calibri</vt:lpstr>
      <vt:lpstr>Calibri Ligh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DIEP</dc:creator>
  <cp:lastModifiedBy>Nguyễn Điệp</cp:lastModifiedBy>
  <cp:revision>19</cp:revision>
  <dcterms:created xsi:type="dcterms:W3CDTF">2021-10-06T16:32:24Z</dcterms:created>
  <dcterms:modified xsi:type="dcterms:W3CDTF">2023-06-05T08:10:43Z</dcterms:modified>
</cp:coreProperties>
</file>